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sdt>
      <w:sdtPr>
        <w:rPr>
          <w:rFonts w:asciiTheme="majorHAnsi" w:eastAsiaTheme="majorEastAsia" w:hAnsiTheme="majorHAnsi" w:cstheme="majorBidi"/>
          <w:caps/>
        </w:rPr>
        <w:id w:val="7275076"/>
        <w:docPartObj>
          <w:docPartGallery w:val="Cover Pages"/>
          <w:docPartUnique/>
        </w:docPartObj>
      </w:sdtPr>
      <w:sdtEndPr>
        <w:rPr>
          <w:rFonts w:asciiTheme="minorHAnsi" w:eastAsiaTheme="minorHAnsi" w:hAnsiTheme="minorHAnsi" w:cstheme="minorBidi"/>
          <w:b/>
          <w:caps w:val="0"/>
          <w:color w:val="0070C0"/>
        </w:rPr>
      </w:sdtEndPr>
      <w:sdtContent>
        <w:tbl>
          <w:tblPr>
            <w:tblW w:w="5000" w:type="pct"/>
            <w:jc w:val="center"/>
            <w:tblLook w:val="04A0" w:firstRow="1" w:lastRow="0" w:firstColumn="1" w:lastColumn="0" w:noHBand="0" w:noVBand="1"/>
          </w:tblPr>
          <w:tblGrid>
            <w:gridCol w:w="9360"/>
          </w:tblGrid>
          <w:tr w:rsidR="00BF3838" w14:paraId="24D1F2B9" w14:textId="77777777">
            <w:trPr>
              <w:trHeight w:val="288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caps/>
                </w:rPr>
                <w:alias w:val="Company"/>
                <w:id w:val="15524243"/>
                <w:dataBinding w:prefixMappings="xmlns:ns0='http://schemas.openxmlformats.org/officeDocument/2006/extended-properties'" w:xpath="/ns0:Properties[1]/ns0:Company[1]" w:storeItemID="{6668398D-A668-4E3E-A5EB-62B293D839F1}"/>
                <w:text/>
              </w:sdtPr>
              <w:sdtEndPr/>
              <w:sdtContent>
                <w:tc>
                  <w:tcPr>
                    <w:tcW w:w="5000" w:type="pct"/>
                  </w:tcPr>
                  <w:p w14:paraId="24D1F2B8" w14:textId="77777777" w:rsidR="00BF3838" w:rsidRDefault="00B163C4" w:rsidP="00B163C4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caps/>
                      </w:rPr>
                    </w:pPr>
                    <w:r>
                      <w:rPr>
                        <w:rFonts w:asciiTheme="majorHAnsi" w:eastAsiaTheme="majorEastAsia" w:hAnsiTheme="majorHAnsi" w:cstheme="majorBidi"/>
                        <w:caps/>
                      </w:rPr>
                      <w:t>NYC</w:t>
                    </w:r>
                  </w:p>
                </w:tc>
              </w:sdtContent>
            </w:sdt>
          </w:tr>
          <w:tr w:rsidR="00BF3838" w14:paraId="24D1F2BB" w14:textId="77777777">
            <w:trPr>
              <w:trHeight w:val="144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80"/>
                  <w:szCs w:val="80"/>
                </w:rPr>
                <w:alias w:val="Title"/>
                <w:id w:val="15524250"/>
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<w:text/>
              </w:sdtPr>
              <w:sdtEndPr/>
              <w:sdtContent>
                <w:tc>
                  <w:tcPr>
                    <w:tcW w:w="5000" w:type="pct"/>
                    <w:tcBorders>
                      <w:bottom w:val="single" w:sz="4" w:space="0" w:color="4F81BD" w:themeColor="accent1"/>
                    </w:tcBorders>
                    <w:vAlign w:val="center"/>
                  </w:tcPr>
                  <w:p w14:paraId="24D1F2BA" w14:textId="77777777" w:rsidR="00BF3838" w:rsidRDefault="004707F5" w:rsidP="004707F5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sz w:val="80"/>
                        <w:szCs w:val="80"/>
                      </w:rPr>
                    </w:pPr>
                    <w:r>
                      <w:rPr>
                        <w:rFonts w:asciiTheme="majorHAnsi" w:eastAsiaTheme="majorEastAsia" w:hAnsiTheme="majorHAnsi" w:cstheme="majorBidi"/>
                        <w:sz w:val="80"/>
                        <w:szCs w:val="80"/>
                      </w:rPr>
                      <w:t>Advanced Modeling</w:t>
                    </w:r>
                  </w:p>
                </w:tc>
              </w:sdtContent>
            </w:sdt>
          </w:tr>
          <w:tr w:rsidR="00BF3838" w14:paraId="24D1F2BD" w14:textId="77777777">
            <w:trPr>
              <w:trHeight w:val="72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44"/>
                  <w:szCs w:val="44"/>
                </w:rPr>
                <w:alias w:val="Subtitle"/>
                <w:id w:val="15524255"/>
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EndPr/>
              <w:sdtContent>
                <w:tc>
                  <w:tcPr>
                    <w:tcW w:w="5000" w:type="pct"/>
                    <w:tcBorders>
                      <w:top w:val="single" w:sz="4" w:space="0" w:color="4F81BD" w:themeColor="accent1"/>
                    </w:tcBorders>
                    <w:vAlign w:val="center"/>
                  </w:tcPr>
                  <w:p w14:paraId="24D1F2BC" w14:textId="77777777" w:rsidR="00BF3838" w:rsidRDefault="00475351" w:rsidP="00BF3838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</w:rPr>
                    </w:pPr>
                    <w:r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</w:rPr>
                      <w:t>HW3</w:t>
                    </w:r>
                  </w:p>
                </w:tc>
              </w:sdtContent>
            </w:sdt>
          </w:tr>
          <w:tr w:rsidR="00BF3838" w14:paraId="24D1F2BF" w14:textId="77777777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14:paraId="24D1F2BE" w14:textId="77777777" w:rsidR="00BF3838" w:rsidRDefault="00BF3838">
                <w:pPr>
                  <w:pStyle w:val="NoSpacing"/>
                  <w:jc w:val="center"/>
                </w:pPr>
              </w:p>
            </w:tc>
          </w:tr>
          <w:tr w:rsidR="00BF3838" w14:paraId="24D1F2C6" w14:textId="77777777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14:paraId="24D1F2C0" w14:textId="77777777" w:rsidR="00BF3838" w:rsidRDefault="00BF3838">
                <w:pPr>
                  <w:pStyle w:val="NoSpacing"/>
                  <w:jc w:val="center"/>
                  <w:rPr>
                    <w:b/>
                    <w:bCs/>
                  </w:rPr>
                </w:pPr>
              </w:p>
              <w:p w14:paraId="24D1F2C1" w14:textId="77777777" w:rsidR="00261974" w:rsidRDefault="00261974">
                <w:pPr>
                  <w:pStyle w:val="NoSpacing"/>
                  <w:jc w:val="center"/>
                  <w:rPr>
                    <w:b/>
                    <w:bCs/>
                  </w:rPr>
                </w:pPr>
              </w:p>
              <w:p w14:paraId="24D1F2C2" w14:textId="77777777" w:rsidR="005B7B7D" w:rsidRDefault="005B7B7D" w:rsidP="005B7B7D">
                <w:pPr>
                  <w:pStyle w:val="NoSpacing"/>
                  <w:jc w:val="center"/>
                  <w:rPr>
                    <w:b/>
                    <w:bCs/>
                  </w:rPr>
                </w:pPr>
              </w:p>
              <w:p w14:paraId="24D1F2C3" w14:textId="77777777" w:rsidR="005B7B7D" w:rsidRPr="005B7B7D" w:rsidRDefault="005B7B7D" w:rsidP="000E099A">
                <w:pPr>
                  <w:pStyle w:val="NoSpacing"/>
                  <w:jc w:val="center"/>
                  <w:rPr>
                    <w:b/>
                    <w:bCs/>
                  </w:rPr>
                </w:pPr>
                <w:proofErr w:type="spellStart"/>
                <w:r>
                  <w:rPr>
                    <w:b/>
                    <w:bCs/>
                  </w:rPr>
                  <w:t>Sanyueh</w:t>
                </w:r>
                <w:proofErr w:type="spellEnd"/>
                <w:r>
                  <w:rPr>
                    <w:b/>
                    <w:bCs/>
                  </w:rPr>
                  <w:t xml:space="preserve"> </w:t>
                </w:r>
                <w:r w:rsidR="005525B3">
                  <w:rPr>
                    <w:b/>
                    <w:bCs/>
                  </w:rPr>
                  <w:t>(</w:t>
                </w:r>
                <w:r w:rsidRPr="005B7B7D">
                  <w:rPr>
                    <w:b/>
                    <w:bCs/>
                  </w:rPr>
                  <w:t>Michael</w:t>
                </w:r>
                <w:r w:rsidR="005525B3">
                  <w:rPr>
                    <w:b/>
                    <w:bCs/>
                  </w:rPr>
                  <w:t>)</w:t>
                </w:r>
                <w:r w:rsidRPr="005B7B7D">
                  <w:rPr>
                    <w:b/>
                    <w:bCs/>
                  </w:rPr>
                  <w:t xml:space="preserve"> Yao</w:t>
                </w:r>
              </w:p>
              <w:p w14:paraId="24D1F2C4" w14:textId="77777777" w:rsidR="005B7B7D" w:rsidRDefault="005B7B7D" w:rsidP="005B7B7D">
                <w:pPr>
                  <w:pStyle w:val="NoSpacing"/>
                  <w:jc w:val="center"/>
                  <w:rPr>
                    <w:b/>
                    <w:bCs/>
                  </w:rPr>
                </w:pPr>
              </w:p>
              <w:p w14:paraId="24D1F2C5" w14:textId="41E53B61" w:rsidR="00261974" w:rsidRDefault="00261974" w:rsidP="007C40EB">
                <w:pPr>
                  <w:pStyle w:val="NoSpacing"/>
                  <w:rPr>
                    <w:b/>
                    <w:bCs/>
                  </w:rPr>
                </w:pPr>
              </w:p>
            </w:tc>
          </w:tr>
          <w:tr w:rsidR="00BF3838" w14:paraId="24D1F2C8" w14:textId="77777777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14:paraId="24D1F2C7" w14:textId="0F2D5D10" w:rsidR="00BF3838" w:rsidRDefault="00BF3838" w:rsidP="007C40EB">
                <w:pPr>
                  <w:pStyle w:val="NoSpacing"/>
                  <w:rPr>
                    <w:b/>
                    <w:bCs/>
                  </w:rPr>
                </w:pPr>
              </w:p>
            </w:tc>
          </w:tr>
        </w:tbl>
        <w:p w14:paraId="24D1F2C9" w14:textId="77777777" w:rsidR="00BF3838" w:rsidRDefault="00BF3838"/>
        <w:p w14:paraId="24D1F2CA" w14:textId="77777777" w:rsidR="00BF3838" w:rsidRDefault="00BF3838"/>
        <w:p w14:paraId="24D1F2CB" w14:textId="77777777" w:rsidR="00BF3838" w:rsidRDefault="00BF3838"/>
        <w:p w14:paraId="24D1F2CC" w14:textId="77777777" w:rsidR="00BF3838" w:rsidRDefault="00BF3838">
          <w:pPr>
            <w:rPr>
              <w:b/>
              <w:color w:val="0070C0"/>
            </w:rPr>
          </w:pPr>
          <w:r>
            <w:rPr>
              <w:b/>
              <w:color w:val="0070C0"/>
            </w:rPr>
            <w:br w:type="page"/>
          </w:r>
        </w:p>
      </w:sdtContent>
    </w:sdt>
    <w:p w14:paraId="24D1F2CD" w14:textId="77777777" w:rsidR="00E35A98" w:rsidRPr="009946D4" w:rsidRDefault="004707F5" w:rsidP="006F7B6C">
      <w:pPr>
        <w:spacing w:after="0"/>
        <w:ind w:left="-810"/>
        <w:rPr>
          <w:rFonts w:cs="Times New Roman"/>
          <w:b/>
        </w:rPr>
      </w:pPr>
      <w:r w:rsidRPr="00443B4C">
        <w:rPr>
          <w:b/>
          <w:color w:val="0070C0"/>
        </w:rPr>
        <w:lastRenderedPageBreak/>
        <w:t>Exercise 1:</w:t>
      </w:r>
      <w:r w:rsidR="00475351">
        <w:rPr>
          <w:b/>
          <w:color w:val="0070C0"/>
        </w:rPr>
        <w:t xml:space="preserve"> </w:t>
      </w:r>
    </w:p>
    <w:p w14:paraId="24D1F2CE" w14:textId="77777777" w:rsidR="009D7799" w:rsidRDefault="00E76E07" w:rsidP="006F7B6C">
      <w:pPr>
        <w:spacing w:after="0"/>
        <w:ind w:left="-81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1.1:</w:t>
      </w:r>
      <w:r w:rsidR="00C37ECA">
        <w:rPr>
          <w:rFonts w:ascii="Times New Roman" w:hAnsi="Times New Roman" w:cs="Times New Roman"/>
          <w:b/>
        </w:rPr>
        <w:t xml:space="preserve"> </w:t>
      </w:r>
      <w:r w:rsidR="00CD6228">
        <w:rPr>
          <w:b/>
        </w:rPr>
        <w:t xml:space="preserve">Let N be a Poisson process with intensity λ&gt;0 with respect to </w:t>
      </w:r>
      <w:r w:rsidR="00CD6228" w:rsidRPr="00475351">
        <w:rPr>
          <w:b/>
          <w:position w:val="-14"/>
        </w:rPr>
        <w:object w:dxaOrig="1520" w:dyaOrig="400" w14:anchorId="24D1F6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19.5pt" o:ole="">
            <v:imagedata r:id="rId9" o:title=""/>
          </v:shape>
          <o:OLEObject Type="Embed" ProgID="Equation.DSMT4" ShapeID="_x0000_i1025" DrawAspect="Content" ObjectID="_1609358011" r:id="rId10"/>
        </w:object>
      </w:r>
      <w:r w:rsidR="00CD6228">
        <w:rPr>
          <w:b/>
        </w:rPr>
        <w:t xml:space="preserve">and let B be a BM, both defined on the same probability space. Define the filtrations. </w:t>
      </w:r>
      <w:r w:rsidR="00CD6228" w:rsidRPr="00AC674D">
        <w:rPr>
          <w:b/>
          <w:position w:val="-14"/>
        </w:rPr>
        <w:object w:dxaOrig="1920" w:dyaOrig="400" w14:anchorId="24D1F6FB">
          <v:shape id="_x0000_i1026" type="#_x0000_t75" style="width:96pt;height:19.5pt" o:ole="">
            <v:imagedata r:id="rId11" o:title=""/>
          </v:shape>
          <o:OLEObject Type="Embed" ProgID="Equation.DSMT4" ShapeID="_x0000_i1026" DrawAspect="Content" ObjectID="_1609358012" r:id="rId12"/>
        </w:object>
      </w:r>
      <w:r w:rsidR="00CD6228" w:rsidRPr="00443B4C">
        <w:rPr>
          <w:rFonts w:cs="Times New Roman"/>
          <w:b/>
        </w:rPr>
        <w:t xml:space="preserve"> </w:t>
      </w:r>
      <w:r w:rsidR="00CD6228">
        <w:rPr>
          <w:rFonts w:cs="Times New Roman"/>
          <w:b/>
        </w:rPr>
        <w:t>,</w:t>
      </w:r>
      <w:r w:rsidR="00CD6228" w:rsidRPr="00AC674D">
        <w:rPr>
          <w:b/>
        </w:rPr>
        <w:t xml:space="preserve"> </w:t>
      </w:r>
      <w:r w:rsidR="00CF2803" w:rsidRPr="00AC674D">
        <w:rPr>
          <w:b/>
          <w:position w:val="-14"/>
        </w:rPr>
        <w:object w:dxaOrig="1960" w:dyaOrig="400" w14:anchorId="24D1F6FC">
          <v:shape id="_x0000_i1027" type="#_x0000_t75" style="width:97.5pt;height:19.5pt" o:ole="">
            <v:imagedata r:id="rId13" o:title=""/>
          </v:shape>
          <o:OLEObject Type="Embed" ProgID="Equation.DSMT4" ShapeID="_x0000_i1027" DrawAspect="Content" ObjectID="_1609358013" r:id="rId14"/>
        </w:object>
      </w:r>
      <w:r w:rsidR="00CD6228">
        <w:rPr>
          <w:b/>
        </w:rPr>
        <w:t xml:space="preserve">. What is N’s intensity with respect to these two </w:t>
      </w:r>
      <w:proofErr w:type="gramStart"/>
      <w:r w:rsidR="00CD6228">
        <w:rPr>
          <w:b/>
        </w:rPr>
        <w:t>filtrations.</w:t>
      </w:r>
      <w:proofErr w:type="gramEnd"/>
    </w:p>
    <w:p w14:paraId="24D1F2CF" w14:textId="77777777" w:rsidR="00D51FAD" w:rsidRPr="00CF2803" w:rsidRDefault="00CF2803" w:rsidP="00CF2803">
      <w:pPr>
        <w:pStyle w:val="ListParagraph"/>
        <w:numPr>
          <w:ilvl w:val="0"/>
          <w:numId w:val="6"/>
        </w:numPr>
        <w:spacing w:after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With respect to filtration: </w:t>
      </w:r>
      <w:r w:rsidRPr="00AC674D">
        <w:rPr>
          <w:b/>
          <w:position w:val="-14"/>
        </w:rPr>
        <w:object w:dxaOrig="1920" w:dyaOrig="400" w14:anchorId="24D1F6FD">
          <v:shape id="_x0000_i1028" type="#_x0000_t75" style="width:96pt;height:19.5pt" o:ole="">
            <v:imagedata r:id="rId11" o:title=""/>
          </v:shape>
          <o:OLEObject Type="Embed" ProgID="Equation.DSMT4" ShapeID="_x0000_i1028" DrawAspect="Content" ObjectID="_1609358014" r:id="rId15"/>
        </w:object>
      </w:r>
    </w:p>
    <w:tbl>
      <w:tblPr>
        <w:tblStyle w:val="TableGrid"/>
        <w:tblW w:w="10890" w:type="dxa"/>
        <w:tblInd w:w="-702" w:type="dxa"/>
        <w:tblLook w:val="04A0" w:firstRow="1" w:lastRow="0" w:firstColumn="1" w:lastColumn="0" w:noHBand="0" w:noVBand="1"/>
      </w:tblPr>
      <w:tblGrid>
        <w:gridCol w:w="2700"/>
        <w:gridCol w:w="8190"/>
      </w:tblGrid>
      <w:tr w:rsidR="009D7799" w14:paraId="24D1F2D2" w14:textId="77777777" w:rsidTr="00F82E09">
        <w:tc>
          <w:tcPr>
            <w:tcW w:w="2700" w:type="dxa"/>
            <w:tcBorders>
              <w:bottom w:val="single" w:sz="4" w:space="0" w:color="000000" w:themeColor="text1"/>
            </w:tcBorders>
          </w:tcPr>
          <w:p w14:paraId="24D1F2D0" w14:textId="77777777" w:rsidR="009D7799" w:rsidRPr="00E87DD6" w:rsidRDefault="004E6DB9" w:rsidP="00997EB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From L5, page 17, we g</w:t>
            </w:r>
            <w:r w:rsidR="008E02A0">
              <w:rPr>
                <w:sz w:val="20"/>
                <w:szCs w:val="20"/>
              </w:rPr>
              <w:t>et</w:t>
            </w:r>
          </w:p>
        </w:tc>
        <w:tc>
          <w:tcPr>
            <w:tcW w:w="8190" w:type="dxa"/>
            <w:tcBorders>
              <w:bottom w:val="single" w:sz="4" w:space="0" w:color="000000" w:themeColor="text1"/>
            </w:tcBorders>
          </w:tcPr>
          <w:p w14:paraId="24D1F2D1" w14:textId="77777777" w:rsidR="009D7799" w:rsidRPr="00CA107A" w:rsidRDefault="004E6DB9" w:rsidP="00997EB3">
            <w:pPr>
              <w:rPr>
                <w:rFonts w:cs="Times New Roman"/>
                <w:b/>
                <w:position w:val="-16"/>
              </w:rPr>
            </w:pPr>
            <w:r w:rsidRPr="004E6DB9">
              <w:rPr>
                <w:rFonts w:cs="Times New Roman"/>
                <w:b/>
                <w:position w:val="-12"/>
              </w:rPr>
              <w:object w:dxaOrig="1300" w:dyaOrig="360" w14:anchorId="24D1F6FE">
                <v:shape id="_x0000_i1029" type="#_x0000_t75" style="width:65.25pt;height:18pt" o:ole="">
                  <v:imagedata r:id="rId16" o:title=""/>
                </v:shape>
                <o:OLEObject Type="Embed" ProgID="Equation.DSMT4" ShapeID="_x0000_i1029" DrawAspect="Content" ObjectID="_1609358015" r:id="rId17"/>
              </w:object>
            </w:r>
            <w:r>
              <w:rPr>
                <w:sz w:val="20"/>
                <w:szCs w:val="20"/>
              </w:rPr>
              <w:t xml:space="preserve">, whose filtration will be Poisson </w:t>
            </w:r>
            <w:r w:rsidRPr="004E6DB9">
              <w:rPr>
                <w:position w:val="-14"/>
                <w:sz w:val="20"/>
                <w:szCs w:val="20"/>
              </w:rPr>
              <w:object w:dxaOrig="1560" w:dyaOrig="400" w14:anchorId="24D1F6FF">
                <v:shape id="_x0000_i1030" type="#_x0000_t75" style="width:78pt;height:19.5pt" o:ole="">
                  <v:imagedata r:id="rId18" o:title=""/>
                </v:shape>
                <o:OLEObject Type="Embed" ProgID="Equation.DSMT4" ShapeID="_x0000_i1030" DrawAspect="Content" ObjectID="_1609358016" r:id="rId19"/>
              </w:object>
            </w:r>
          </w:p>
        </w:tc>
      </w:tr>
      <w:tr w:rsidR="009D7799" w14:paraId="24D1F2D5" w14:textId="77777777" w:rsidTr="00F82E09">
        <w:tc>
          <w:tcPr>
            <w:tcW w:w="2700" w:type="dxa"/>
            <w:tcBorders>
              <w:bottom w:val="single" w:sz="4" w:space="0" w:color="000000" w:themeColor="text1"/>
            </w:tcBorders>
          </w:tcPr>
          <w:p w14:paraId="24D1F2D3" w14:textId="77777777" w:rsidR="009D7799" w:rsidRPr="005B0751" w:rsidRDefault="004E6DB9" w:rsidP="009D779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Hence, we can get </w:t>
            </w:r>
          </w:p>
        </w:tc>
        <w:tc>
          <w:tcPr>
            <w:tcW w:w="8190" w:type="dxa"/>
            <w:tcBorders>
              <w:bottom w:val="single" w:sz="4" w:space="0" w:color="000000" w:themeColor="text1"/>
            </w:tcBorders>
          </w:tcPr>
          <w:p w14:paraId="24D1F2D4" w14:textId="77777777" w:rsidR="009D7799" w:rsidRPr="00CA107A" w:rsidRDefault="004E6DB9" w:rsidP="00997EB3">
            <w:pPr>
              <w:rPr>
                <w:rFonts w:cs="Times New Roman"/>
                <w:b/>
                <w:position w:val="-16"/>
              </w:rPr>
            </w:pPr>
            <w:r w:rsidRPr="004E6DB9">
              <w:rPr>
                <w:rFonts w:cs="Times New Roman"/>
                <w:b/>
                <w:position w:val="-6"/>
              </w:rPr>
              <w:object w:dxaOrig="220" w:dyaOrig="279" w14:anchorId="24D1F700">
                <v:shape id="_x0000_i1031" type="#_x0000_t75" style="width:10.5pt;height:14.25pt" o:ole="">
                  <v:imagedata r:id="rId20" o:title=""/>
                </v:shape>
                <o:OLEObject Type="Embed" ProgID="Equation.DSMT4" ShapeID="_x0000_i1031" DrawAspect="Content" ObjectID="_1609358017" r:id="rId21"/>
              </w:object>
            </w:r>
            <w:r>
              <w:rPr>
                <w:sz w:val="20"/>
                <w:szCs w:val="20"/>
              </w:rPr>
              <w:t xml:space="preserve"> is </w:t>
            </w:r>
            <w:r w:rsidRPr="004E6DB9">
              <w:rPr>
                <w:position w:val="-6"/>
                <w:sz w:val="20"/>
                <w:szCs w:val="20"/>
              </w:rPr>
              <w:object w:dxaOrig="480" w:dyaOrig="279" w14:anchorId="24D1F701">
                <v:shape id="_x0000_i1032" type="#_x0000_t75" style="width:24pt;height:14.25pt" o:ole="">
                  <v:imagedata r:id="rId22" o:title=""/>
                </v:shape>
                <o:OLEObject Type="Embed" ProgID="Equation.DSMT4" ShapeID="_x0000_i1032" DrawAspect="Content" ObjectID="_1609358018" r:id="rId23"/>
              </w:object>
            </w:r>
            <w:r w:rsidR="00615CEA">
              <w:rPr>
                <w:sz w:val="20"/>
                <w:szCs w:val="20"/>
              </w:rPr>
              <w:t xml:space="preserve">F-Intensity </w:t>
            </w:r>
          </w:p>
        </w:tc>
      </w:tr>
      <w:tr w:rsidR="009D7799" w14:paraId="24D1F2DA" w14:textId="77777777" w:rsidTr="0044003E">
        <w:tc>
          <w:tcPr>
            <w:tcW w:w="2700" w:type="dxa"/>
            <w:tcBorders>
              <w:bottom w:val="single" w:sz="4" w:space="0" w:color="000000" w:themeColor="text1"/>
            </w:tcBorders>
          </w:tcPr>
          <w:p w14:paraId="24D1F2D6" w14:textId="77777777" w:rsidR="00615CEA" w:rsidRDefault="00615CEA" w:rsidP="00997EB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Because </w:t>
            </w:r>
          </w:p>
          <w:p w14:paraId="24D1F2D7" w14:textId="77777777" w:rsidR="009D7799" w:rsidRDefault="00615CEA" w:rsidP="00997EB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(1)N and</w:t>
            </w:r>
            <w:r w:rsidR="003B0920">
              <w:rPr>
                <w:sz w:val="20"/>
                <w:szCs w:val="20"/>
              </w:rPr>
              <w:t xml:space="preserve"> B are independent</w:t>
            </w:r>
            <w:r>
              <w:rPr>
                <w:sz w:val="20"/>
                <w:szCs w:val="20"/>
              </w:rPr>
              <w:t xml:space="preserve"> </w:t>
            </w:r>
          </w:p>
          <w:p w14:paraId="24D1F2D8" w14:textId="77777777" w:rsidR="00615CEA" w:rsidRPr="00E87DD6" w:rsidRDefault="00615CEA" w:rsidP="00997EB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(2) </w:t>
            </w:r>
            <w:r w:rsidRPr="00AC674D">
              <w:rPr>
                <w:b/>
                <w:position w:val="-14"/>
              </w:rPr>
              <w:object w:dxaOrig="1920" w:dyaOrig="400" w14:anchorId="24D1F702">
                <v:shape id="_x0000_i1033" type="#_x0000_t75" style="width:96pt;height:19.5pt" o:ole="">
                  <v:imagedata r:id="rId11" o:title=""/>
                </v:shape>
                <o:OLEObject Type="Embed" ProgID="Equation.DSMT4" ShapeID="_x0000_i1033" DrawAspect="Content" ObjectID="_1609358019" r:id="rId24"/>
              </w:object>
            </w:r>
          </w:p>
        </w:tc>
        <w:tc>
          <w:tcPr>
            <w:tcW w:w="8190" w:type="dxa"/>
            <w:tcBorders>
              <w:bottom w:val="single" w:sz="4" w:space="0" w:color="000000" w:themeColor="text1"/>
            </w:tcBorders>
          </w:tcPr>
          <w:p w14:paraId="24D1F2D9" w14:textId="77777777" w:rsidR="009D7799" w:rsidRPr="00CA107A" w:rsidRDefault="00615CEA" w:rsidP="00997EB3">
            <w:pPr>
              <w:rPr>
                <w:rFonts w:cs="Times New Roman"/>
                <w:b/>
                <w:position w:val="-16"/>
              </w:rPr>
            </w:pPr>
            <w:r w:rsidRPr="004E6DB9">
              <w:rPr>
                <w:rFonts w:cs="Times New Roman"/>
                <w:b/>
                <w:position w:val="-6"/>
              </w:rPr>
              <w:object w:dxaOrig="220" w:dyaOrig="279" w14:anchorId="24D1F703">
                <v:shape id="_x0000_i1034" type="#_x0000_t75" style="width:10.5pt;height:14.25pt" o:ole="">
                  <v:imagedata r:id="rId20" o:title=""/>
                </v:shape>
                <o:OLEObject Type="Embed" ProgID="Equation.DSMT4" ShapeID="_x0000_i1034" DrawAspect="Content" ObjectID="_1609358020" r:id="rId25"/>
              </w:object>
            </w:r>
            <w:r>
              <w:rPr>
                <w:sz w:val="20"/>
                <w:szCs w:val="20"/>
              </w:rPr>
              <w:t xml:space="preserve"> is </w:t>
            </w:r>
            <w:r w:rsidRPr="004E6DB9">
              <w:rPr>
                <w:position w:val="-6"/>
                <w:sz w:val="20"/>
                <w:szCs w:val="20"/>
              </w:rPr>
              <w:object w:dxaOrig="480" w:dyaOrig="279" w14:anchorId="24D1F704">
                <v:shape id="_x0000_i1035" type="#_x0000_t75" style="width:24pt;height:14.25pt" o:ole="">
                  <v:imagedata r:id="rId22" o:title=""/>
                </v:shape>
                <o:OLEObject Type="Embed" ProgID="Equation.DSMT4" ShapeID="_x0000_i1035" DrawAspect="Content" ObjectID="_1609358021" r:id="rId26"/>
              </w:object>
            </w:r>
            <w:r>
              <w:rPr>
                <w:sz w:val="20"/>
                <w:szCs w:val="20"/>
              </w:rPr>
              <w:t>G-Intensity</w:t>
            </w:r>
          </w:p>
        </w:tc>
      </w:tr>
      <w:tr w:rsidR="0044003E" w14:paraId="24D1F2DD" w14:textId="77777777" w:rsidTr="0044003E">
        <w:tc>
          <w:tcPr>
            <w:tcW w:w="2700" w:type="dxa"/>
            <w:tcBorders>
              <w:bottom w:val="single" w:sz="4" w:space="0" w:color="000000" w:themeColor="text1"/>
            </w:tcBorders>
            <w:shd w:val="clear" w:color="auto" w:fill="FDE9D9" w:themeFill="accent6" w:themeFillTint="33"/>
          </w:tcPr>
          <w:p w14:paraId="24D1F2DB" w14:textId="77777777" w:rsidR="0044003E" w:rsidRDefault="0044003E" w:rsidP="00997EB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onclusion</w:t>
            </w:r>
          </w:p>
        </w:tc>
        <w:tc>
          <w:tcPr>
            <w:tcW w:w="8190" w:type="dxa"/>
            <w:tcBorders>
              <w:bottom w:val="single" w:sz="4" w:space="0" w:color="000000" w:themeColor="text1"/>
            </w:tcBorders>
            <w:shd w:val="clear" w:color="auto" w:fill="FDE9D9" w:themeFill="accent6" w:themeFillTint="33"/>
          </w:tcPr>
          <w:p w14:paraId="24D1F2DC" w14:textId="77777777" w:rsidR="0044003E" w:rsidRPr="00CA107A" w:rsidRDefault="0044003E" w:rsidP="00CC3CE7">
            <w:pPr>
              <w:rPr>
                <w:rFonts w:cs="Times New Roman"/>
                <w:b/>
                <w:position w:val="-16"/>
              </w:rPr>
            </w:pPr>
            <w:r w:rsidRPr="004E6DB9">
              <w:rPr>
                <w:rFonts w:cs="Times New Roman"/>
                <w:b/>
                <w:position w:val="-6"/>
              </w:rPr>
              <w:object w:dxaOrig="220" w:dyaOrig="279" w14:anchorId="24D1F705">
                <v:shape id="_x0000_i1036" type="#_x0000_t75" style="width:10.5pt;height:14.25pt" o:ole="">
                  <v:imagedata r:id="rId20" o:title=""/>
                </v:shape>
                <o:OLEObject Type="Embed" ProgID="Equation.DSMT4" ShapeID="_x0000_i1036" DrawAspect="Content" ObjectID="_1609358022" r:id="rId27"/>
              </w:object>
            </w:r>
            <w:r>
              <w:rPr>
                <w:sz w:val="20"/>
                <w:szCs w:val="20"/>
              </w:rPr>
              <w:t xml:space="preserve"> is </w:t>
            </w:r>
            <w:r w:rsidRPr="004E6DB9">
              <w:rPr>
                <w:position w:val="-6"/>
                <w:sz w:val="20"/>
                <w:szCs w:val="20"/>
              </w:rPr>
              <w:object w:dxaOrig="480" w:dyaOrig="279" w14:anchorId="24D1F706">
                <v:shape id="_x0000_i1037" type="#_x0000_t75" style="width:24pt;height:14.25pt" o:ole="">
                  <v:imagedata r:id="rId22" o:title=""/>
                </v:shape>
                <o:OLEObject Type="Embed" ProgID="Equation.DSMT4" ShapeID="_x0000_i1037" DrawAspect="Content" ObjectID="_1609358023" r:id="rId28"/>
              </w:object>
            </w:r>
            <w:r>
              <w:rPr>
                <w:sz w:val="20"/>
                <w:szCs w:val="20"/>
              </w:rPr>
              <w:t>G-Intensity</w:t>
            </w:r>
          </w:p>
        </w:tc>
      </w:tr>
    </w:tbl>
    <w:p w14:paraId="24D1F2DE" w14:textId="77777777" w:rsidR="00CF2803" w:rsidRPr="00CF2803" w:rsidRDefault="00CF2803" w:rsidP="00CF2803">
      <w:pPr>
        <w:pStyle w:val="ListParagraph"/>
        <w:numPr>
          <w:ilvl w:val="0"/>
          <w:numId w:val="6"/>
        </w:numPr>
        <w:spacing w:after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With respect to filtration: </w:t>
      </w:r>
      <w:r w:rsidRPr="00AC674D">
        <w:rPr>
          <w:b/>
          <w:position w:val="-14"/>
        </w:rPr>
        <w:object w:dxaOrig="1960" w:dyaOrig="400" w14:anchorId="24D1F707">
          <v:shape id="_x0000_i1038" type="#_x0000_t75" style="width:97.5pt;height:19.5pt" o:ole="">
            <v:imagedata r:id="rId29" o:title=""/>
          </v:shape>
          <o:OLEObject Type="Embed" ProgID="Equation.DSMT4" ShapeID="_x0000_i1038" DrawAspect="Content" ObjectID="_1609358024" r:id="rId30"/>
        </w:object>
      </w:r>
    </w:p>
    <w:tbl>
      <w:tblPr>
        <w:tblStyle w:val="TableGrid"/>
        <w:tblW w:w="10890" w:type="dxa"/>
        <w:tblInd w:w="-702" w:type="dxa"/>
        <w:tblLook w:val="04A0" w:firstRow="1" w:lastRow="0" w:firstColumn="1" w:lastColumn="0" w:noHBand="0" w:noVBand="1"/>
      </w:tblPr>
      <w:tblGrid>
        <w:gridCol w:w="2700"/>
        <w:gridCol w:w="8190"/>
      </w:tblGrid>
      <w:tr w:rsidR="00CF2803" w14:paraId="24D1F2E2" w14:textId="77777777" w:rsidTr="00CC3CE7">
        <w:tc>
          <w:tcPr>
            <w:tcW w:w="2700" w:type="dxa"/>
            <w:tcBorders>
              <w:bottom w:val="single" w:sz="4" w:space="0" w:color="000000" w:themeColor="text1"/>
            </w:tcBorders>
          </w:tcPr>
          <w:p w14:paraId="24D1F2DF" w14:textId="77777777" w:rsidR="00CF2803" w:rsidRPr="00E87DD6" w:rsidRDefault="00F66EF3" w:rsidP="005A152D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efer</w:t>
            </w:r>
            <w:r w:rsidR="008E02A0">
              <w:rPr>
                <w:sz w:val="20"/>
                <w:szCs w:val="20"/>
              </w:rPr>
              <w:t xml:space="preserve"> L6, page </w:t>
            </w:r>
            <w:proofErr w:type="gramStart"/>
            <w:r w:rsidR="008E02A0">
              <w:rPr>
                <w:sz w:val="20"/>
                <w:szCs w:val="20"/>
              </w:rPr>
              <w:t>9</w:t>
            </w:r>
            <w:r>
              <w:rPr>
                <w:sz w:val="20"/>
                <w:szCs w:val="20"/>
              </w:rPr>
              <w:t xml:space="preserve"> </w:t>
            </w:r>
            <w:r w:rsidR="005A152D">
              <w:rPr>
                <w:sz w:val="20"/>
                <w:szCs w:val="20"/>
              </w:rPr>
              <w:t>,</w:t>
            </w:r>
            <w:proofErr w:type="gramEnd"/>
            <w:r w:rsidR="005A152D">
              <w:rPr>
                <w:sz w:val="20"/>
                <w:szCs w:val="20"/>
              </w:rPr>
              <w:t xml:space="preserve"> </w:t>
            </w:r>
            <w:r w:rsidR="00A0503F">
              <w:rPr>
                <w:sz w:val="20"/>
                <w:szCs w:val="20"/>
              </w:rPr>
              <w:t xml:space="preserve">we use the same reasoning for Brownian Bridge and </w:t>
            </w:r>
            <w:r w:rsidR="005A152D">
              <w:rPr>
                <w:sz w:val="20"/>
                <w:szCs w:val="20"/>
              </w:rPr>
              <w:t>claim</w:t>
            </w:r>
          </w:p>
        </w:tc>
        <w:tc>
          <w:tcPr>
            <w:tcW w:w="8190" w:type="dxa"/>
            <w:tcBorders>
              <w:bottom w:val="single" w:sz="4" w:space="0" w:color="000000" w:themeColor="text1"/>
            </w:tcBorders>
          </w:tcPr>
          <w:p w14:paraId="24D1F2E0" w14:textId="77777777" w:rsidR="00A0503F" w:rsidRDefault="00A0503F" w:rsidP="00296398">
            <w:pPr>
              <w:rPr>
                <w:rFonts w:cs="Times New Roman"/>
                <w:b/>
                <w:position w:val="-14"/>
              </w:rPr>
            </w:pPr>
            <w:r w:rsidRPr="008E02A0">
              <w:rPr>
                <w:rFonts w:cs="Times New Roman"/>
                <w:b/>
                <w:position w:val="-14"/>
              </w:rPr>
              <w:object w:dxaOrig="3060" w:dyaOrig="420" w14:anchorId="24D1F708">
                <v:shape id="_x0000_i1039" type="#_x0000_t75" style="width:153pt;height:21pt" o:ole="">
                  <v:imagedata r:id="rId31" o:title=""/>
                </v:shape>
                <o:OLEObject Type="Embed" ProgID="Equation.DSMT4" ShapeID="_x0000_i1039" DrawAspect="Content" ObjectID="_1609358025" r:id="rId32"/>
              </w:object>
            </w:r>
          </w:p>
          <w:p w14:paraId="24D1F2E1" w14:textId="77777777" w:rsidR="00CF2803" w:rsidRPr="00CA107A" w:rsidRDefault="00296398" w:rsidP="00296398">
            <w:pPr>
              <w:rPr>
                <w:rFonts w:cs="Times New Roman"/>
                <w:b/>
                <w:position w:val="-16"/>
              </w:rPr>
            </w:pPr>
            <w:r w:rsidRPr="008E02A0">
              <w:rPr>
                <w:rFonts w:cs="Times New Roman"/>
                <w:b/>
                <w:position w:val="-14"/>
              </w:rPr>
              <w:object w:dxaOrig="2920" w:dyaOrig="420" w14:anchorId="24D1F709">
                <v:shape id="_x0000_i1040" type="#_x0000_t75" style="width:146.25pt;height:21pt" o:ole="">
                  <v:imagedata r:id="rId33" o:title=""/>
                </v:shape>
                <o:OLEObject Type="Embed" ProgID="Equation.DSMT4" ShapeID="_x0000_i1040" DrawAspect="Content" ObjectID="_1609358026" r:id="rId34"/>
              </w:object>
            </w:r>
            <w:r>
              <w:rPr>
                <w:sz w:val="20"/>
                <w:szCs w:val="20"/>
              </w:rPr>
              <w:t xml:space="preserve">, N is not a </w:t>
            </w:r>
            <w:proofErr w:type="spellStart"/>
            <w:r>
              <w:rPr>
                <w:sz w:val="20"/>
                <w:szCs w:val="20"/>
              </w:rPr>
              <w:t>M’g</w:t>
            </w:r>
            <w:proofErr w:type="spellEnd"/>
            <w:r>
              <w:rPr>
                <w:sz w:val="20"/>
                <w:szCs w:val="20"/>
              </w:rPr>
              <w:t xml:space="preserve"> under H</w:t>
            </w:r>
          </w:p>
        </w:tc>
      </w:tr>
      <w:tr w:rsidR="00CF2803" w14:paraId="24D1F2E6" w14:textId="77777777" w:rsidTr="00CC3CE7">
        <w:tc>
          <w:tcPr>
            <w:tcW w:w="2700" w:type="dxa"/>
            <w:tcBorders>
              <w:bottom w:val="single" w:sz="4" w:space="0" w:color="000000" w:themeColor="text1"/>
            </w:tcBorders>
          </w:tcPr>
          <w:p w14:paraId="24D1F2E3" w14:textId="77777777" w:rsidR="00CF2803" w:rsidRPr="005B0751" w:rsidRDefault="00A0503F" w:rsidP="0029639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e mimic the logic f</w:t>
            </w:r>
            <w:r w:rsidR="00296398">
              <w:rPr>
                <w:sz w:val="20"/>
                <w:szCs w:val="20"/>
              </w:rPr>
              <w:t xml:space="preserve">rom </w:t>
            </w:r>
            <w:r>
              <w:rPr>
                <w:sz w:val="20"/>
                <w:szCs w:val="20"/>
              </w:rPr>
              <w:t xml:space="preserve">L6 </w:t>
            </w:r>
            <w:r w:rsidR="00296398">
              <w:rPr>
                <w:sz w:val="20"/>
                <w:szCs w:val="20"/>
              </w:rPr>
              <w:t xml:space="preserve">page 10, we </w:t>
            </w:r>
            <w:r>
              <w:rPr>
                <w:sz w:val="20"/>
                <w:szCs w:val="20"/>
              </w:rPr>
              <w:t>define</w:t>
            </w:r>
          </w:p>
        </w:tc>
        <w:tc>
          <w:tcPr>
            <w:tcW w:w="8190" w:type="dxa"/>
            <w:tcBorders>
              <w:bottom w:val="single" w:sz="4" w:space="0" w:color="000000" w:themeColor="text1"/>
            </w:tcBorders>
          </w:tcPr>
          <w:p w14:paraId="24D1F2E4" w14:textId="77777777" w:rsidR="00CF2803" w:rsidRDefault="00DB5029" w:rsidP="00296398">
            <w:pPr>
              <w:rPr>
                <w:sz w:val="20"/>
                <w:szCs w:val="20"/>
              </w:rPr>
            </w:pPr>
            <w:r w:rsidRPr="00296398">
              <w:rPr>
                <w:rFonts w:cs="Times New Roman"/>
                <w:b/>
                <w:position w:val="-32"/>
              </w:rPr>
              <w:object w:dxaOrig="2060" w:dyaOrig="740" w14:anchorId="24D1F70A">
                <v:shape id="_x0000_i1041" type="#_x0000_t75" style="width:102.75pt;height:37.5pt" o:ole="">
                  <v:imagedata r:id="rId35" o:title=""/>
                </v:shape>
                <o:OLEObject Type="Embed" ProgID="Equation.DSMT4" ShapeID="_x0000_i1041" DrawAspect="Content" ObjectID="_1609358027" r:id="rId36"/>
              </w:object>
            </w:r>
            <w:r w:rsidR="00296398">
              <w:rPr>
                <w:sz w:val="20"/>
                <w:szCs w:val="20"/>
              </w:rPr>
              <w:t xml:space="preserve">, </w:t>
            </w:r>
          </w:p>
          <w:p w14:paraId="24D1F2E5" w14:textId="77777777" w:rsidR="00DB5029" w:rsidRPr="00CA107A" w:rsidRDefault="00DB5029" w:rsidP="00296398">
            <w:pPr>
              <w:rPr>
                <w:rFonts w:cs="Times New Roman"/>
                <w:b/>
                <w:position w:val="-16"/>
              </w:rPr>
            </w:pPr>
            <w:r w:rsidRPr="00296398">
              <w:rPr>
                <w:rFonts w:cs="Times New Roman"/>
                <w:b/>
                <w:position w:val="-32"/>
              </w:rPr>
              <w:object w:dxaOrig="2140" w:dyaOrig="740" w14:anchorId="24D1F70B">
                <v:shape id="_x0000_i1042" type="#_x0000_t75" style="width:106.5pt;height:37.5pt" o:ole="">
                  <v:imagedata r:id="rId37" o:title=""/>
                </v:shape>
                <o:OLEObject Type="Embed" ProgID="Equation.DSMT4" ShapeID="_x0000_i1042" DrawAspect="Content" ObjectID="_1609358028" r:id="rId38"/>
              </w:object>
            </w:r>
            <w:r>
              <w:rPr>
                <w:sz w:val="20"/>
                <w:szCs w:val="20"/>
              </w:rPr>
              <w:t>,</w:t>
            </w:r>
          </w:p>
        </w:tc>
      </w:tr>
      <w:tr w:rsidR="004519F8" w14:paraId="24D1F2EE" w14:textId="77777777" w:rsidTr="0044003E">
        <w:tc>
          <w:tcPr>
            <w:tcW w:w="2700" w:type="dxa"/>
            <w:tcBorders>
              <w:bottom w:val="single" w:sz="4" w:space="0" w:color="000000" w:themeColor="text1"/>
            </w:tcBorders>
          </w:tcPr>
          <w:p w14:paraId="24D1F2E7" w14:textId="77777777" w:rsidR="004519F8" w:rsidRDefault="00DB5029" w:rsidP="00CC3CE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Take conditional expectation</w:t>
            </w:r>
          </w:p>
        </w:tc>
        <w:tc>
          <w:tcPr>
            <w:tcW w:w="8190" w:type="dxa"/>
            <w:tcBorders>
              <w:bottom w:val="single" w:sz="4" w:space="0" w:color="000000" w:themeColor="text1"/>
            </w:tcBorders>
          </w:tcPr>
          <w:p w14:paraId="24D1F2E8" w14:textId="77777777" w:rsidR="00DB5029" w:rsidRDefault="00DB5029" w:rsidP="00CC3CE7">
            <w:pPr>
              <w:rPr>
                <w:rFonts w:cs="Times New Roman"/>
                <w:b/>
                <w:position w:val="-14"/>
              </w:rPr>
            </w:pPr>
            <w:r w:rsidRPr="00DB5029">
              <w:rPr>
                <w:rFonts w:cs="Times New Roman"/>
                <w:b/>
                <w:position w:val="-16"/>
              </w:rPr>
              <w:object w:dxaOrig="1660" w:dyaOrig="440" w14:anchorId="24D1F70C">
                <v:shape id="_x0000_i1043" type="#_x0000_t75" style="width:82.5pt;height:21.75pt" o:ole="">
                  <v:imagedata r:id="rId39" o:title=""/>
                </v:shape>
                <o:OLEObject Type="Embed" ProgID="Equation.DSMT4" ShapeID="_x0000_i1043" DrawAspect="Content" ObjectID="_1609358029" r:id="rId40"/>
              </w:object>
            </w:r>
            <w:r w:rsidRPr="00DB5029">
              <w:rPr>
                <w:rFonts w:cs="Times New Roman"/>
                <w:b/>
                <w:position w:val="-32"/>
              </w:rPr>
              <w:object w:dxaOrig="3080" w:dyaOrig="760" w14:anchorId="24D1F70D">
                <v:shape id="_x0000_i1044" type="#_x0000_t75" style="width:153.75pt;height:38.25pt" o:ole="">
                  <v:imagedata r:id="rId41" o:title=""/>
                </v:shape>
                <o:OLEObject Type="Embed" ProgID="Equation.DSMT4" ShapeID="_x0000_i1044" DrawAspect="Content" ObjectID="_1609358030" r:id="rId42"/>
              </w:object>
            </w:r>
          </w:p>
          <w:p w14:paraId="24D1F2E9" w14:textId="77777777" w:rsidR="004519F8" w:rsidRDefault="00753CC2" w:rsidP="00CC3CE7">
            <w:pPr>
              <w:rPr>
                <w:rFonts w:cs="Times New Roman"/>
                <w:b/>
                <w:position w:val="-14"/>
              </w:rPr>
            </w:pPr>
            <w:r w:rsidRPr="00DB5029">
              <w:rPr>
                <w:rFonts w:cs="Times New Roman"/>
                <w:b/>
                <w:position w:val="-32"/>
              </w:rPr>
              <w:object w:dxaOrig="2940" w:dyaOrig="740" w14:anchorId="24D1F70E">
                <v:shape id="_x0000_i1045" type="#_x0000_t75" style="width:147pt;height:37.5pt" o:ole="">
                  <v:imagedata r:id="rId43" o:title=""/>
                </v:shape>
                <o:OLEObject Type="Embed" ProgID="Equation.DSMT4" ShapeID="_x0000_i1045" DrawAspect="Content" ObjectID="_1609358031" r:id="rId44"/>
              </w:object>
            </w:r>
          </w:p>
          <w:p w14:paraId="24D1F2EA" w14:textId="77777777" w:rsidR="009A1326" w:rsidRDefault="009A1326" w:rsidP="00CC3CE7">
            <w:pPr>
              <w:rPr>
                <w:rFonts w:cs="Times New Roman"/>
                <w:b/>
                <w:position w:val="-14"/>
              </w:rPr>
            </w:pPr>
            <w:r w:rsidRPr="00DB5029">
              <w:rPr>
                <w:rFonts w:cs="Times New Roman"/>
                <w:b/>
                <w:position w:val="-32"/>
              </w:rPr>
              <w:object w:dxaOrig="3300" w:dyaOrig="740" w14:anchorId="24D1F70F">
                <v:shape id="_x0000_i1046" type="#_x0000_t75" style="width:165pt;height:37.5pt" o:ole="">
                  <v:imagedata r:id="rId45" o:title=""/>
                </v:shape>
                <o:OLEObject Type="Embed" ProgID="Equation.DSMT4" ShapeID="_x0000_i1046" DrawAspect="Content" ObjectID="_1609358032" r:id="rId46"/>
              </w:object>
            </w:r>
          </w:p>
          <w:p w14:paraId="24D1F2EB" w14:textId="77777777" w:rsidR="009A1326" w:rsidRDefault="003458BC" w:rsidP="00CC3CE7">
            <w:pPr>
              <w:rPr>
                <w:rFonts w:cs="Times New Roman"/>
                <w:b/>
                <w:position w:val="-14"/>
              </w:rPr>
            </w:pPr>
            <w:r w:rsidRPr="00DB5029">
              <w:rPr>
                <w:rFonts w:cs="Times New Roman"/>
                <w:b/>
                <w:position w:val="-32"/>
              </w:rPr>
              <w:object w:dxaOrig="3900" w:dyaOrig="740" w14:anchorId="24D1F710">
                <v:shape id="_x0000_i1047" type="#_x0000_t75" style="width:195pt;height:37.5pt" o:ole="">
                  <v:imagedata r:id="rId47" o:title=""/>
                </v:shape>
                <o:OLEObject Type="Embed" ProgID="Equation.DSMT4" ShapeID="_x0000_i1047" DrawAspect="Content" ObjectID="_1609358033" r:id="rId48"/>
              </w:object>
            </w:r>
          </w:p>
          <w:p w14:paraId="24D1F2EC" w14:textId="77777777" w:rsidR="003458BC" w:rsidRDefault="003458BC" w:rsidP="00CC3CE7">
            <w:pPr>
              <w:rPr>
                <w:rFonts w:cs="Times New Roman"/>
                <w:b/>
                <w:position w:val="-32"/>
              </w:rPr>
            </w:pPr>
            <w:r w:rsidRPr="00DB5029">
              <w:rPr>
                <w:rFonts w:cs="Times New Roman"/>
                <w:b/>
                <w:position w:val="-32"/>
              </w:rPr>
              <w:object w:dxaOrig="3320" w:dyaOrig="740" w14:anchorId="24D1F711">
                <v:shape id="_x0000_i1048" type="#_x0000_t75" style="width:165.75pt;height:37.5pt" o:ole="">
                  <v:imagedata r:id="rId49" o:title=""/>
                </v:shape>
                <o:OLEObject Type="Embed" ProgID="Equation.DSMT4" ShapeID="_x0000_i1048" DrawAspect="Content" ObjectID="_1609358034" r:id="rId50"/>
              </w:object>
            </w:r>
          </w:p>
          <w:p w14:paraId="24D1F2ED" w14:textId="77777777" w:rsidR="00753CC2" w:rsidRDefault="00753CC2" w:rsidP="00CC3CE7">
            <w:pPr>
              <w:rPr>
                <w:rFonts w:cs="Times New Roman"/>
                <w:b/>
                <w:position w:val="-14"/>
              </w:rPr>
            </w:pPr>
            <w:r w:rsidRPr="00DB5029">
              <w:rPr>
                <w:rFonts w:cs="Times New Roman"/>
                <w:b/>
                <w:position w:val="-32"/>
              </w:rPr>
              <w:object w:dxaOrig="3000" w:dyaOrig="740" w14:anchorId="24D1F712">
                <v:shape id="_x0000_i1049" type="#_x0000_t75" style="width:149.25pt;height:37.5pt" o:ole="">
                  <v:imagedata r:id="rId51" o:title=""/>
                </v:shape>
                <o:OLEObject Type="Embed" ProgID="Equation.DSMT4" ShapeID="_x0000_i1049" DrawAspect="Content" ObjectID="_1609358035" r:id="rId52"/>
              </w:object>
            </w:r>
          </w:p>
        </w:tc>
      </w:tr>
      <w:tr w:rsidR="003458BC" w14:paraId="24D1F2F1" w14:textId="77777777" w:rsidTr="0044003E">
        <w:tc>
          <w:tcPr>
            <w:tcW w:w="2700" w:type="dxa"/>
            <w:tcBorders>
              <w:bottom w:val="single" w:sz="4" w:space="0" w:color="000000" w:themeColor="text1"/>
            </w:tcBorders>
            <w:shd w:val="clear" w:color="auto" w:fill="FDE9D9" w:themeFill="accent6" w:themeFillTint="33"/>
          </w:tcPr>
          <w:p w14:paraId="24D1F2EF" w14:textId="77777777" w:rsidR="003458BC" w:rsidRDefault="0044003E" w:rsidP="00C120D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onclusion</w:t>
            </w:r>
          </w:p>
        </w:tc>
        <w:tc>
          <w:tcPr>
            <w:tcW w:w="8190" w:type="dxa"/>
            <w:tcBorders>
              <w:bottom w:val="single" w:sz="4" w:space="0" w:color="000000" w:themeColor="text1"/>
            </w:tcBorders>
            <w:shd w:val="clear" w:color="auto" w:fill="FDE9D9" w:themeFill="accent6" w:themeFillTint="33"/>
          </w:tcPr>
          <w:p w14:paraId="24D1F2F0" w14:textId="77777777" w:rsidR="003458BC" w:rsidRPr="008E02A0" w:rsidRDefault="00C120D6" w:rsidP="00CC3CE7">
            <w:pPr>
              <w:rPr>
                <w:rFonts w:cs="Times New Roman"/>
                <w:b/>
                <w:position w:val="-14"/>
              </w:rPr>
            </w:pPr>
            <w:r>
              <w:rPr>
                <w:sz w:val="20"/>
                <w:szCs w:val="20"/>
              </w:rPr>
              <w:t>N’s</w:t>
            </w:r>
            <w:r w:rsidR="00CD513F">
              <w:rPr>
                <w:sz w:val="20"/>
                <w:szCs w:val="20"/>
              </w:rPr>
              <w:t xml:space="preserve"> H-</w:t>
            </w:r>
            <w:r>
              <w:rPr>
                <w:sz w:val="20"/>
                <w:szCs w:val="20"/>
              </w:rPr>
              <w:t xml:space="preserve"> intensity is given by </w:t>
            </w:r>
            <w:r w:rsidR="00753CC2" w:rsidRPr="00C120D6">
              <w:rPr>
                <w:rFonts w:cs="Times New Roman"/>
                <w:b/>
                <w:position w:val="-12"/>
              </w:rPr>
              <w:object w:dxaOrig="520" w:dyaOrig="400" w14:anchorId="24D1F713">
                <v:shape id="_x0000_i1050" type="#_x0000_t75" style="width:26.25pt;height:19.5pt" o:ole="">
                  <v:imagedata r:id="rId53" o:title=""/>
                </v:shape>
                <o:OLEObject Type="Embed" ProgID="Equation.DSMT4" ShapeID="_x0000_i1050" DrawAspect="Content" ObjectID="_1609358036" r:id="rId54"/>
              </w:object>
            </w:r>
          </w:p>
        </w:tc>
      </w:tr>
    </w:tbl>
    <w:p w14:paraId="24D1F2F2" w14:textId="77777777" w:rsidR="004B098C" w:rsidRDefault="004B098C" w:rsidP="003C6975">
      <w:pPr>
        <w:spacing w:after="0"/>
        <w:rPr>
          <w:b/>
          <w:color w:val="0070C0"/>
        </w:rPr>
      </w:pPr>
    </w:p>
    <w:p w14:paraId="24D1F2F3" w14:textId="77777777" w:rsidR="009B09F1" w:rsidRDefault="009B09F1" w:rsidP="009B09F1">
      <w:pPr>
        <w:spacing w:after="0"/>
        <w:ind w:left="-81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lastRenderedPageBreak/>
        <w:t xml:space="preserve">1.2: Assume that </w:t>
      </w:r>
      <w:r w:rsidRPr="009B09F1">
        <w:rPr>
          <w:rFonts w:ascii="Times New Roman" w:hAnsi="Times New Roman" w:cs="Times New Roman"/>
          <w:b/>
          <w:position w:val="-12"/>
        </w:rPr>
        <w:object w:dxaOrig="1560" w:dyaOrig="380" w14:anchorId="24D1F714">
          <v:shape id="_x0000_i1051" type="#_x0000_t75" style="width:78pt;height:18.75pt" o:ole="">
            <v:imagedata r:id="rId55" o:title=""/>
          </v:shape>
          <o:OLEObject Type="Embed" ProgID="Equation.DSMT4" ShapeID="_x0000_i1051" DrawAspect="Content" ObjectID="_1609358037" r:id="rId56"/>
        </w:object>
      </w:r>
      <w:r>
        <w:rPr>
          <w:rFonts w:ascii="Times New Roman" w:hAnsi="Times New Roman" w:cs="Times New Roman"/>
          <w:b/>
        </w:rPr>
        <w:t xml:space="preserve">is a family of independent Poisson process with constant intensities </w:t>
      </w:r>
      <w:r w:rsidRPr="009B09F1">
        <w:rPr>
          <w:rFonts w:ascii="Times New Roman" w:hAnsi="Times New Roman" w:cs="Times New Roman"/>
          <w:b/>
          <w:position w:val="-6"/>
        </w:rPr>
        <w:object w:dxaOrig="380" w:dyaOrig="320" w14:anchorId="24D1F715">
          <v:shape id="_x0000_i1052" type="#_x0000_t75" style="width:18.75pt;height:16.5pt" o:ole="">
            <v:imagedata r:id="rId57" o:title=""/>
          </v:shape>
          <o:OLEObject Type="Embed" ProgID="Equation.DSMT4" ShapeID="_x0000_i1052" DrawAspect="Content" ObjectID="_1609358038" r:id="rId58"/>
        </w:object>
      </w:r>
      <w:r>
        <w:rPr>
          <w:rFonts w:ascii="Times New Roman" w:hAnsi="Times New Roman" w:cs="Times New Roman"/>
          <w:b/>
        </w:rPr>
        <w:t xml:space="preserve">generating the filtration Ft. Define the stopping time </w:t>
      </w:r>
      <w:r w:rsidRPr="009B09F1">
        <w:rPr>
          <w:rFonts w:ascii="Times New Roman" w:hAnsi="Times New Roman" w:cs="Times New Roman"/>
          <w:b/>
          <w:position w:val="-30"/>
        </w:rPr>
        <w:object w:dxaOrig="2000" w:dyaOrig="720" w14:anchorId="24D1F716">
          <v:shape id="_x0000_i1053" type="#_x0000_t75" style="width:99.75pt;height:36pt" o:ole="">
            <v:imagedata r:id="rId59" o:title=""/>
          </v:shape>
          <o:OLEObject Type="Embed" ProgID="Equation.DSMT4" ShapeID="_x0000_i1053" DrawAspect="Content" ObjectID="_1609358039" r:id="rId60"/>
        </w:object>
      </w:r>
      <w:r>
        <w:rPr>
          <w:b/>
        </w:rPr>
        <w:t xml:space="preserve">. What is the intensity of the {0,1}-valued process </w:t>
      </w:r>
      <w:r w:rsidRPr="009B09F1">
        <w:rPr>
          <w:b/>
          <w:position w:val="-14"/>
        </w:rPr>
        <w:object w:dxaOrig="480" w:dyaOrig="380" w14:anchorId="24D1F717">
          <v:shape id="_x0000_i1054" type="#_x0000_t75" style="width:24pt;height:18.75pt" o:ole="">
            <v:imagedata r:id="rId61" o:title=""/>
          </v:shape>
          <o:OLEObject Type="Embed" ProgID="Equation.DSMT4" ShapeID="_x0000_i1054" DrawAspect="Content" ObjectID="_1609358040" r:id="rId62"/>
        </w:object>
      </w:r>
      <w:r w:rsidR="00271788">
        <w:rPr>
          <w:b/>
        </w:rPr>
        <w:t xml:space="preserve">. </w:t>
      </w:r>
      <w:r w:rsidR="00271788" w:rsidRPr="00271788">
        <w:rPr>
          <w:rFonts w:ascii="Times New Roman" w:hAnsi="Times New Roman" w:cs="Times New Roman"/>
          <w:b/>
        </w:rPr>
        <w:t>Make sure your</w:t>
      </w:r>
      <w:r w:rsidR="00271788">
        <w:rPr>
          <w:rFonts w:ascii="Times New Roman" w:hAnsi="Times New Roman" w:cs="Times New Roman"/>
          <w:b/>
        </w:rPr>
        <w:t xml:space="preserve"> intensity </w:t>
      </w:r>
      <w:proofErr w:type="gramStart"/>
      <w:r w:rsidR="00271788">
        <w:rPr>
          <w:rFonts w:ascii="Times New Roman" w:hAnsi="Times New Roman" w:cs="Times New Roman"/>
          <w:b/>
        </w:rPr>
        <w:t>vanish</w:t>
      </w:r>
      <w:proofErr w:type="gramEnd"/>
      <w:r w:rsidR="00271788">
        <w:rPr>
          <w:rFonts w:ascii="Times New Roman" w:hAnsi="Times New Roman" w:cs="Times New Roman"/>
          <w:b/>
        </w:rPr>
        <w:t xml:space="preserve"> after </w:t>
      </w:r>
      <w:r w:rsidR="00271788" w:rsidRPr="00271788">
        <w:rPr>
          <w:rFonts w:ascii="Times New Roman" w:hAnsi="Times New Roman" w:cs="Times New Roman"/>
          <w:b/>
          <w:position w:val="-6"/>
        </w:rPr>
        <w:object w:dxaOrig="200" w:dyaOrig="220" w14:anchorId="24D1F718">
          <v:shape id="_x0000_i1055" type="#_x0000_t75" style="width:10.5pt;height:10.5pt" o:ole="">
            <v:imagedata r:id="rId63" o:title=""/>
          </v:shape>
          <o:OLEObject Type="Embed" ProgID="Equation.DSMT4" ShapeID="_x0000_i1055" DrawAspect="Content" ObjectID="_1609358041" r:id="rId64"/>
        </w:object>
      </w:r>
    </w:p>
    <w:tbl>
      <w:tblPr>
        <w:tblStyle w:val="TableGrid"/>
        <w:tblW w:w="10890" w:type="dxa"/>
        <w:tblInd w:w="-702" w:type="dxa"/>
        <w:tblLook w:val="04A0" w:firstRow="1" w:lastRow="0" w:firstColumn="1" w:lastColumn="0" w:noHBand="0" w:noVBand="1"/>
      </w:tblPr>
      <w:tblGrid>
        <w:gridCol w:w="2700"/>
        <w:gridCol w:w="8190"/>
      </w:tblGrid>
      <w:tr w:rsidR="00F768EB" w14:paraId="24D1F2FB" w14:textId="77777777" w:rsidTr="00CC3CE7">
        <w:tc>
          <w:tcPr>
            <w:tcW w:w="2700" w:type="dxa"/>
            <w:tcBorders>
              <w:bottom w:val="single" w:sz="4" w:space="0" w:color="000000" w:themeColor="text1"/>
            </w:tcBorders>
          </w:tcPr>
          <w:p w14:paraId="24D1F2F4" w14:textId="77777777" w:rsidR="00F80470" w:rsidRDefault="00F768EB" w:rsidP="00CC3CE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</w:t>
            </w:r>
            <w:r w:rsidR="00F80470">
              <w:rPr>
                <w:sz w:val="20"/>
                <w:szCs w:val="20"/>
              </w:rPr>
              <w:t xml:space="preserve">From the hint in BB, we approach </w:t>
            </w:r>
            <w:r w:rsidR="00075F81">
              <w:rPr>
                <w:sz w:val="20"/>
                <w:szCs w:val="20"/>
              </w:rPr>
              <w:t>the following</w:t>
            </w:r>
          </w:p>
          <w:p w14:paraId="24D1F2F5" w14:textId="77777777" w:rsidR="00F768EB" w:rsidRPr="005B0751" w:rsidRDefault="00F768EB" w:rsidP="00CC3CE7">
            <w:pPr>
              <w:rPr>
                <w:sz w:val="20"/>
                <w:szCs w:val="20"/>
              </w:rPr>
            </w:pPr>
            <w:r w:rsidRPr="00F768EB">
              <w:rPr>
                <w:position w:val="-14"/>
                <w:sz w:val="20"/>
                <w:szCs w:val="20"/>
              </w:rPr>
              <w:object w:dxaOrig="1300" w:dyaOrig="400" w14:anchorId="24D1F719">
                <v:shape id="_x0000_i1056" type="#_x0000_t75" style="width:65.25pt;height:19.5pt" o:ole="">
                  <v:imagedata r:id="rId65" o:title=""/>
                </v:shape>
                <o:OLEObject Type="Embed" ProgID="Equation.DSMT4" ShapeID="_x0000_i1056" DrawAspect="Content" ObjectID="_1609358042" r:id="rId66"/>
              </w:object>
            </w:r>
          </w:p>
        </w:tc>
        <w:tc>
          <w:tcPr>
            <w:tcW w:w="8190" w:type="dxa"/>
            <w:tcBorders>
              <w:bottom w:val="single" w:sz="4" w:space="0" w:color="000000" w:themeColor="text1"/>
            </w:tcBorders>
          </w:tcPr>
          <w:p w14:paraId="24D1F2F6" w14:textId="77777777" w:rsidR="00F768EB" w:rsidRDefault="00E242CD" w:rsidP="00CC3CE7">
            <w:pPr>
              <w:rPr>
                <w:rFonts w:cs="Times New Roman"/>
                <w:b/>
                <w:position w:val="-16"/>
              </w:rPr>
            </w:pPr>
            <w:r w:rsidRPr="00E242CD">
              <w:rPr>
                <w:rFonts w:cs="Times New Roman"/>
                <w:b/>
                <w:position w:val="-16"/>
              </w:rPr>
              <w:object w:dxaOrig="2940" w:dyaOrig="440" w14:anchorId="24D1F71A">
                <v:shape id="_x0000_i1057" type="#_x0000_t75" style="width:147pt;height:21.75pt" o:ole="">
                  <v:imagedata r:id="rId67" o:title=""/>
                </v:shape>
                <o:OLEObject Type="Embed" ProgID="Equation.DSMT4" ShapeID="_x0000_i1057" DrawAspect="Content" ObjectID="_1609358043" r:id="rId68"/>
              </w:object>
            </w:r>
          </w:p>
          <w:p w14:paraId="24D1F2F7" w14:textId="77777777" w:rsidR="00E242CD" w:rsidRDefault="00E242CD" w:rsidP="00CC3CE7">
            <w:pPr>
              <w:rPr>
                <w:sz w:val="20"/>
                <w:szCs w:val="20"/>
              </w:rPr>
            </w:pPr>
            <w:r w:rsidRPr="00E242CD">
              <w:rPr>
                <w:rFonts w:cs="Times New Roman"/>
                <w:b/>
                <w:position w:val="-28"/>
              </w:rPr>
              <w:object w:dxaOrig="2120" w:dyaOrig="680" w14:anchorId="24D1F71B">
                <v:shape id="_x0000_i1058" type="#_x0000_t75" style="width:105.75pt;height:33.75pt" o:ole="">
                  <v:imagedata r:id="rId69" o:title=""/>
                </v:shape>
                <o:OLEObject Type="Embed" ProgID="Equation.DSMT4" ShapeID="_x0000_i1058" DrawAspect="Content" ObjectID="_1609358044" r:id="rId70"/>
              </w:object>
            </w:r>
            <w:r>
              <w:rPr>
                <w:sz w:val="20"/>
                <w:szCs w:val="20"/>
              </w:rPr>
              <w:t xml:space="preserve"> </w:t>
            </w:r>
            <w:r w:rsidR="00705865">
              <w:rPr>
                <w:sz w:val="20"/>
                <w:szCs w:val="20"/>
              </w:rPr>
              <w:t>by means of independence</w:t>
            </w:r>
          </w:p>
          <w:p w14:paraId="24D1F2F8" w14:textId="77777777" w:rsidR="009E38FC" w:rsidRDefault="00B215DA" w:rsidP="00CC3CE7">
            <w:pPr>
              <w:rPr>
                <w:rFonts w:cs="Times New Roman"/>
                <w:b/>
                <w:position w:val="-16"/>
              </w:rPr>
            </w:pPr>
            <w:r w:rsidRPr="00E242CD">
              <w:rPr>
                <w:rFonts w:cs="Times New Roman"/>
                <w:b/>
                <w:position w:val="-28"/>
              </w:rPr>
              <w:object w:dxaOrig="3100" w:dyaOrig="680" w14:anchorId="24D1F71C">
                <v:shape id="_x0000_i1059" type="#_x0000_t75" style="width:154.5pt;height:33.75pt" o:ole="">
                  <v:imagedata r:id="rId71" o:title=""/>
                </v:shape>
                <o:OLEObject Type="Embed" ProgID="Equation.DSMT4" ShapeID="_x0000_i1059" DrawAspect="Content" ObjectID="_1609358045" r:id="rId72"/>
              </w:object>
            </w:r>
          </w:p>
          <w:p w14:paraId="24D1F2F9" w14:textId="77777777" w:rsidR="00B215DA" w:rsidRDefault="00B215DA" w:rsidP="00CC3CE7">
            <w:pPr>
              <w:rPr>
                <w:rFonts w:cs="Times New Roman"/>
                <w:b/>
                <w:position w:val="-16"/>
              </w:rPr>
            </w:pPr>
            <w:r w:rsidRPr="00E242CD">
              <w:rPr>
                <w:rFonts w:cs="Times New Roman"/>
                <w:b/>
                <w:position w:val="-28"/>
              </w:rPr>
              <w:object w:dxaOrig="3019" w:dyaOrig="680" w14:anchorId="24D1F71D">
                <v:shape id="_x0000_i1060" type="#_x0000_t75" style="width:150.75pt;height:33.75pt" o:ole="">
                  <v:imagedata r:id="rId73" o:title=""/>
                </v:shape>
                <o:OLEObject Type="Embed" ProgID="Equation.DSMT4" ShapeID="_x0000_i1060" DrawAspect="Content" ObjectID="_1609358046" r:id="rId74"/>
              </w:object>
            </w:r>
          </w:p>
          <w:p w14:paraId="24D1F2FA" w14:textId="77777777" w:rsidR="00B215DA" w:rsidRPr="00CA107A" w:rsidRDefault="00857767" w:rsidP="00CC3CE7">
            <w:pPr>
              <w:rPr>
                <w:rFonts w:cs="Times New Roman"/>
                <w:b/>
                <w:position w:val="-16"/>
              </w:rPr>
            </w:pPr>
            <w:r w:rsidRPr="00857767">
              <w:rPr>
                <w:rFonts w:cs="Times New Roman"/>
                <w:b/>
                <w:position w:val="-30"/>
              </w:rPr>
              <w:object w:dxaOrig="3019" w:dyaOrig="720" w14:anchorId="24D1F71E">
                <v:shape id="_x0000_i1061" type="#_x0000_t75" style="width:150.75pt;height:36pt" o:ole="">
                  <v:imagedata r:id="rId75" o:title=""/>
                </v:shape>
                <o:OLEObject Type="Embed" ProgID="Equation.DSMT4" ShapeID="_x0000_i1061" DrawAspect="Content" ObjectID="_1609358047" r:id="rId76"/>
              </w:object>
            </w:r>
          </w:p>
        </w:tc>
      </w:tr>
      <w:tr w:rsidR="00B215DA" w14:paraId="24D1F2FF" w14:textId="77777777" w:rsidTr="00F34419">
        <w:tc>
          <w:tcPr>
            <w:tcW w:w="2700" w:type="dxa"/>
            <w:tcBorders>
              <w:bottom w:val="single" w:sz="4" w:space="0" w:color="000000" w:themeColor="text1"/>
            </w:tcBorders>
          </w:tcPr>
          <w:p w14:paraId="24D1F2FC" w14:textId="77777777" w:rsidR="00B215DA" w:rsidRPr="00E87DD6" w:rsidRDefault="00B215DA" w:rsidP="00CC3CE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We can find intensity </w:t>
            </w:r>
            <w:r w:rsidR="00F80470">
              <w:rPr>
                <w:sz w:val="20"/>
                <w:szCs w:val="20"/>
              </w:rPr>
              <w:t>like Shreve’s book p478</w:t>
            </w:r>
          </w:p>
        </w:tc>
        <w:tc>
          <w:tcPr>
            <w:tcW w:w="8190" w:type="dxa"/>
            <w:tcBorders>
              <w:bottom w:val="single" w:sz="4" w:space="0" w:color="000000" w:themeColor="text1"/>
            </w:tcBorders>
          </w:tcPr>
          <w:p w14:paraId="24D1F2FD" w14:textId="77777777" w:rsidR="00B215DA" w:rsidRDefault="00857767" w:rsidP="00CC3CE7">
            <w:pPr>
              <w:rPr>
                <w:sz w:val="20"/>
                <w:szCs w:val="20"/>
              </w:rPr>
            </w:pPr>
            <w:r w:rsidRPr="00F768EB">
              <w:rPr>
                <w:rFonts w:cs="Times New Roman"/>
                <w:b/>
                <w:position w:val="-14"/>
              </w:rPr>
              <w:object w:dxaOrig="2439" w:dyaOrig="400" w14:anchorId="24D1F71F">
                <v:shape id="_x0000_i1062" type="#_x0000_t75" style="width:122.25pt;height:19.5pt" o:ole="">
                  <v:imagedata r:id="rId77" o:title=""/>
                </v:shape>
                <o:OLEObject Type="Embed" ProgID="Equation.DSMT4" ShapeID="_x0000_i1062" DrawAspect="Content" ObjectID="_1609358048" r:id="rId78"/>
              </w:object>
            </w:r>
            <w:r w:rsidR="00B215DA">
              <w:rPr>
                <w:sz w:val="20"/>
                <w:szCs w:val="20"/>
              </w:rPr>
              <w:t xml:space="preserve">, where intensity vanishes after time </w:t>
            </w:r>
            <w:r w:rsidR="00B215DA" w:rsidRPr="00F768EB">
              <w:rPr>
                <w:position w:val="-6"/>
                <w:sz w:val="20"/>
                <w:szCs w:val="20"/>
              </w:rPr>
              <w:object w:dxaOrig="200" w:dyaOrig="220" w14:anchorId="24D1F720">
                <v:shape id="_x0000_i1063" type="#_x0000_t75" style="width:10.5pt;height:10.5pt" o:ole="">
                  <v:imagedata r:id="rId79" o:title=""/>
                </v:shape>
                <o:OLEObject Type="Embed" ProgID="Equation.DSMT4" ShapeID="_x0000_i1063" DrawAspect="Content" ObjectID="_1609358049" r:id="rId80"/>
              </w:object>
            </w:r>
          </w:p>
          <w:p w14:paraId="24D1F2FE" w14:textId="77777777" w:rsidR="00B215DA" w:rsidRPr="00CA107A" w:rsidRDefault="00DD0DBC" w:rsidP="00CC3CE7">
            <w:pPr>
              <w:rPr>
                <w:rFonts w:cs="Times New Roman"/>
                <w:b/>
                <w:position w:val="-16"/>
              </w:rPr>
            </w:pPr>
            <w:r w:rsidRPr="00DD0DBC">
              <w:rPr>
                <w:rFonts w:cs="Times New Roman"/>
                <w:b/>
                <w:position w:val="-28"/>
              </w:rPr>
              <w:object w:dxaOrig="1400" w:dyaOrig="680" w14:anchorId="24D1F721">
                <v:shape id="_x0000_i1064" type="#_x0000_t75" style="width:69.75pt;height:33.75pt" o:ole="">
                  <v:imagedata r:id="rId81" o:title=""/>
                </v:shape>
                <o:OLEObject Type="Embed" ProgID="Equation.DSMT4" ShapeID="_x0000_i1064" DrawAspect="Content" ObjectID="_1609358050" r:id="rId82"/>
              </w:object>
            </w:r>
          </w:p>
        </w:tc>
      </w:tr>
      <w:tr w:rsidR="00B215DA" w14:paraId="24D1F302" w14:textId="77777777" w:rsidTr="00F34419">
        <w:tc>
          <w:tcPr>
            <w:tcW w:w="2700" w:type="dxa"/>
            <w:tcBorders>
              <w:bottom w:val="single" w:sz="4" w:space="0" w:color="000000" w:themeColor="text1"/>
            </w:tcBorders>
            <w:shd w:val="clear" w:color="auto" w:fill="FDE9D9" w:themeFill="accent6" w:themeFillTint="33"/>
          </w:tcPr>
          <w:p w14:paraId="24D1F300" w14:textId="77777777" w:rsidR="00B215DA" w:rsidRDefault="00DD0DBC" w:rsidP="00CC3CE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onclusion</w:t>
            </w:r>
          </w:p>
        </w:tc>
        <w:tc>
          <w:tcPr>
            <w:tcW w:w="8190" w:type="dxa"/>
            <w:tcBorders>
              <w:bottom w:val="single" w:sz="4" w:space="0" w:color="000000" w:themeColor="text1"/>
            </w:tcBorders>
            <w:shd w:val="clear" w:color="auto" w:fill="FDE9D9" w:themeFill="accent6" w:themeFillTint="33"/>
          </w:tcPr>
          <w:p w14:paraId="24D1F301" w14:textId="77777777" w:rsidR="00B215DA" w:rsidRDefault="00F34419" w:rsidP="00CC3CE7">
            <w:pPr>
              <w:rPr>
                <w:rFonts w:cs="Times New Roman"/>
                <w:b/>
                <w:position w:val="-14"/>
              </w:rPr>
            </w:pPr>
            <w:r>
              <w:rPr>
                <w:sz w:val="20"/>
                <w:szCs w:val="20"/>
              </w:rPr>
              <w:t xml:space="preserve">The </w:t>
            </w:r>
            <w:proofErr w:type="gramStart"/>
            <w:r>
              <w:rPr>
                <w:sz w:val="20"/>
                <w:szCs w:val="20"/>
              </w:rPr>
              <w:t>in</w:t>
            </w:r>
            <w:r w:rsidR="004C35F7">
              <w:rPr>
                <w:sz w:val="20"/>
                <w:szCs w:val="20"/>
              </w:rPr>
              <w:t xml:space="preserve">tensity </w:t>
            </w:r>
            <w:r>
              <w:rPr>
                <w:sz w:val="20"/>
                <w:szCs w:val="20"/>
              </w:rPr>
              <w:t xml:space="preserve"> of</w:t>
            </w:r>
            <w:proofErr w:type="gramEnd"/>
            <w:r>
              <w:rPr>
                <w:sz w:val="20"/>
                <w:szCs w:val="20"/>
              </w:rPr>
              <w:t xml:space="preserve"> the {0,1}-valued process </w:t>
            </w:r>
            <w:r w:rsidRPr="00F34419">
              <w:rPr>
                <w:position w:val="-14"/>
                <w:sz w:val="20"/>
                <w:szCs w:val="20"/>
              </w:rPr>
              <w:object w:dxaOrig="480" w:dyaOrig="380" w14:anchorId="24D1F722">
                <v:shape id="_x0000_i1065" type="#_x0000_t75" style="width:24pt;height:18.75pt" o:ole="">
                  <v:imagedata r:id="rId83" o:title=""/>
                </v:shape>
                <o:OLEObject Type="Embed" ProgID="Equation.DSMT4" ShapeID="_x0000_i1065" DrawAspect="Content" ObjectID="_1609358051" r:id="rId84"/>
              </w:object>
            </w:r>
            <w:r>
              <w:rPr>
                <w:sz w:val="20"/>
                <w:szCs w:val="20"/>
              </w:rPr>
              <w:t xml:space="preserve">would be </w:t>
            </w:r>
            <w:r w:rsidRPr="00F34419">
              <w:rPr>
                <w:position w:val="-28"/>
                <w:sz w:val="20"/>
                <w:szCs w:val="20"/>
              </w:rPr>
              <w:object w:dxaOrig="760" w:dyaOrig="680" w14:anchorId="24D1F723">
                <v:shape id="_x0000_i1066" type="#_x0000_t75" style="width:38.25pt;height:33.75pt" o:ole="">
                  <v:imagedata r:id="rId85" o:title=""/>
                </v:shape>
                <o:OLEObject Type="Embed" ProgID="Equation.DSMT4" ShapeID="_x0000_i1066" DrawAspect="Content" ObjectID="_1609358052" r:id="rId86"/>
              </w:object>
            </w:r>
          </w:p>
        </w:tc>
      </w:tr>
    </w:tbl>
    <w:p w14:paraId="24D1F303" w14:textId="77777777" w:rsidR="008E3FFB" w:rsidRDefault="008E3FFB" w:rsidP="009B09F1">
      <w:pPr>
        <w:spacing w:after="0"/>
        <w:ind w:left="-810"/>
        <w:rPr>
          <w:b/>
          <w:color w:val="0070C0"/>
        </w:rPr>
      </w:pPr>
    </w:p>
    <w:p w14:paraId="24D1F304" w14:textId="77777777" w:rsidR="00F34419" w:rsidRDefault="00F34419" w:rsidP="001B4A1F">
      <w:pPr>
        <w:spacing w:after="0"/>
        <w:ind w:left="-81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1.3: Under what measure</w:t>
      </w:r>
      <w:r w:rsidR="007338C1">
        <w:rPr>
          <w:rFonts w:ascii="Times New Roman" w:hAnsi="Times New Roman" w:cs="Times New Roman"/>
          <w:b/>
        </w:rPr>
        <w:t>.</w:t>
      </w:r>
      <w:r>
        <w:rPr>
          <w:rFonts w:ascii="Times New Roman" w:hAnsi="Times New Roman" w:cs="Times New Roman"/>
          <w:b/>
        </w:rPr>
        <w:t xml:space="preserve"> is N also </w:t>
      </w:r>
      <w:proofErr w:type="gramStart"/>
      <w:r>
        <w:rPr>
          <w:rFonts w:ascii="Times New Roman" w:hAnsi="Times New Roman" w:cs="Times New Roman"/>
          <w:b/>
        </w:rPr>
        <w:t>has</w:t>
      </w:r>
      <w:proofErr w:type="gramEnd"/>
      <w:r>
        <w:rPr>
          <w:rFonts w:ascii="Times New Roman" w:hAnsi="Times New Roman" w:cs="Times New Roman"/>
          <w:b/>
        </w:rPr>
        <w:t xml:space="preserve"> a Poisson process (constant intensity).</w:t>
      </w:r>
    </w:p>
    <w:tbl>
      <w:tblPr>
        <w:tblStyle w:val="TableGrid"/>
        <w:tblW w:w="10890" w:type="dxa"/>
        <w:tblInd w:w="-702" w:type="dxa"/>
        <w:tblLook w:val="04A0" w:firstRow="1" w:lastRow="0" w:firstColumn="1" w:lastColumn="0" w:noHBand="0" w:noVBand="1"/>
      </w:tblPr>
      <w:tblGrid>
        <w:gridCol w:w="4230"/>
        <w:gridCol w:w="6660"/>
      </w:tblGrid>
      <w:tr w:rsidR="00F34419" w14:paraId="24D1F307" w14:textId="77777777" w:rsidTr="001B4A1F">
        <w:tc>
          <w:tcPr>
            <w:tcW w:w="4230" w:type="dxa"/>
            <w:tcBorders>
              <w:bottom w:val="single" w:sz="4" w:space="0" w:color="000000" w:themeColor="text1"/>
            </w:tcBorders>
          </w:tcPr>
          <w:p w14:paraId="24D1F305" w14:textId="77777777" w:rsidR="00F34419" w:rsidRPr="005B0751" w:rsidRDefault="00F34419" w:rsidP="00EF7B17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660" w:type="dxa"/>
            <w:tcBorders>
              <w:bottom w:val="single" w:sz="4" w:space="0" w:color="000000" w:themeColor="text1"/>
            </w:tcBorders>
          </w:tcPr>
          <w:p w14:paraId="24D1F306" w14:textId="77777777" w:rsidR="00F34419" w:rsidRPr="00CA107A" w:rsidRDefault="00EF7B17" w:rsidP="00EF7B17">
            <w:pPr>
              <w:jc w:val="center"/>
              <w:rPr>
                <w:rFonts w:cs="Times New Roman"/>
                <w:b/>
                <w:position w:val="-16"/>
              </w:rPr>
            </w:pPr>
            <w:r>
              <w:rPr>
                <w:rFonts w:cs="Times New Roman"/>
                <w:b/>
                <w:position w:val="-16"/>
              </w:rPr>
              <w:t>Comment</w:t>
            </w:r>
          </w:p>
        </w:tc>
      </w:tr>
      <w:tr w:rsidR="00F34419" w14:paraId="24D1F30A" w14:textId="77777777" w:rsidTr="004F65D5">
        <w:tc>
          <w:tcPr>
            <w:tcW w:w="4230" w:type="dxa"/>
          </w:tcPr>
          <w:p w14:paraId="24D1F308" w14:textId="77777777" w:rsidR="00F34419" w:rsidRPr="00E87DD6" w:rsidRDefault="001B4A1F" w:rsidP="00CC3CE7">
            <w:pPr>
              <w:rPr>
                <w:sz w:val="20"/>
                <w:szCs w:val="20"/>
              </w:rPr>
            </w:pPr>
            <w:r w:rsidRPr="001B4A1F">
              <w:rPr>
                <w:position w:val="-32"/>
                <w:sz w:val="20"/>
                <w:szCs w:val="20"/>
              </w:rPr>
              <w:object w:dxaOrig="2920" w:dyaOrig="760" w14:anchorId="24D1F724">
                <v:shape id="_x0000_i1067" type="#_x0000_t75" style="width:146.25pt;height:38.25pt" o:ole="">
                  <v:imagedata r:id="rId87" o:title=""/>
                </v:shape>
                <o:OLEObject Type="Embed" ProgID="Equation.DSMT4" ShapeID="_x0000_i1067" DrawAspect="Content" ObjectID="_1609358053" r:id="rId88"/>
              </w:object>
            </w:r>
          </w:p>
        </w:tc>
        <w:tc>
          <w:tcPr>
            <w:tcW w:w="6660" w:type="dxa"/>
          </w:tcPr>
          <w:p w14:paraId="24D1F309" w14:textId="77777777" w:rsidR="00F34419" w:rsidRPr="00CA107A" w:rsidRDefault="004F65D5" w:rsidP="00CC3CE7">
            <w:pPr>
              <w:rPr>
                <w:rFonts w:cs="Times New Roman"/>
                <w:b/>
                <w:position w:val="-16"/>
              </w:rPr>
            </w:pPr>
            <w:r>
              <w:rPr>
                <w:sz w:val="20"/>
                <w:szCs w:val="20"/>
              </w:rPr>
              <w:t xml:space="preserve">Under </w:t>
            </w:r>
            <w:r w:rsidRPr="004F65D5">
              <w:rPr>
                <w:position w:val="-10"/>
                <w:sz w:val="20"/>
                <w:szCs w:val="20"/>
              </w:rPr>
              <w:object w:dxaOrig="340" w:dyaOrig="360" w14:anchorId="24D1F725">
                <v:shape id="_x0000_i1068" type="#_x0000_t75" style="width:17.25pt;height:18pt" o:ole="">
                  <v:imagedata r:id="rId89" o:title=""/>
                </v:shape>
                <o:OLEObject Type="Embed" ProgID="Equation.DSMT4" ShapeID="_x0000_i1068" DrawAspect="Content" ObjectID="_1609358054" r:id="rId90"/>
              </w:object>
            </w:r>
            <w:r>
              <w:rPr>
                <w:sz w:val="20"/>
                <w:szCs w:val="20"/>
              </w:rPr>
              <w:t>,</w:t>
            </w:r>
            <w:r w:rsidR="00FD1B4E">
              <w:rPr>
                <w:sz w:val="20"/>
                <w:szCs w:val="20"/>
              </w:rPr>
              <w:t>the</w:t>
            </w:r>
            <w:r>
              <w:rPr>
                <w:sz w:val="20"/>
                <w:szCs w:val="20"/>
              </w:rPr>
              <w:t xml:space="preserve"> intensity is</w:t>
            </w:r>
            <w:r w:rsidRPr="004F65D5">
              <w:rPr>
                <w:position w:val="-6"/>
                <w:sz w:val="20"/>
                <w:szCs w:val="20"/>
              </w:rPr>
              <w:object w:dxaOrig="220" w:dyaOrig="279" w14:anchorId="24D1F726">
                <v:shape id="_x0000_i1069" type="#_x0000_t75" style="width:10.5pt;height:14.25pt" o:ole="">
                  <v:imagedata r:id="rId91" o:title=""/>
                </v:shape>
                <o:OLEObject Type="Embed" ProgID="Equation.DSMT4" ShapeID="_x0000_i1069" DrawAspect="Content" ObjectID="_1609358055" r:id="rId92"/>
              </w:object>
            </w:r>
            <w:r w:rsidR="004C35F7">
              <w:rPr>
                <w:sz w:val="20"/>
                <w:szCs w:val="20"/>
              </w:rPr>
              <w:t xml:space="preserve">. </w:t>
            </w:r>
            <w:proofErr w:type="gramStart"/>
            <w:r w:rsidR="004C35F7">
              <w:rPr>
                <w:sz w:val="20"/>
                <w:szCs w:val="20"/>
              </w:rPr>
              <w:t xml:space="preserve">Therefore, </w:t>
            </w:r>
            <w:r>
              <w:rPr>
                <w:sz w:val="20"/>
                <w:szCs w:val="20"/>
              </w:rPr>
              <w:t xml:space="preserve"> N</w:t>
            </w:r>
            <w:proofErr w:type="gramEnd"/>
            <w:r>
              <w:rPr>
                <w:sz w:val="20"/>
                <w:szCs w:val="20"/>
              </w:rPr>
              <w:t xml:space="preserve"> is still Poisson</w:t>
            </w:r>
          </w:p>
        </w:tc>
      </w:tr>
      <w:tr w:rsidR="004F65D5" w14:paraId="24D1F30D" w14:textId="77777777" w:rsidTr="004C35F7">
        <w:tc>
          <w:tcPr>
            <w:tcW w:w="4230" w:type="dxa"/>
          </w:tcPr>
          <w:p w14:paraId="24D1F30B" w14:textId="77777777" w:rsidR="004F65D5" w:rsidRDefault="00A3310C" w:rsidP="00CC3CE7">
            <w:pPr>
              <w:rPr>
                <w:sz w:val="20"/>
                <w:szCs w:val="20"/>
              </w:rPr>
            </w:pPr>
            <w:r w:rsidRPr="001B4A1F">
              <w:rPr>
                <w:position w:val="-32"/>
                <w:sz w:val="20"/>
                <w:szCs w:val="20"/>
              </w:rPr>
              <w:object w:dxaOrig="3140" w:dyaOrig="760" w14:anchorId="24D1F727">
                <v:shape id="_x0000_i1070" type="#_x0000_t75" style="width:156.75pt;height:38.25pt" o:ole="">
                  <v:imagedata r:id="rId93" o:title=""/>
                </v:shape>
                <o:OLEObject Type="Embed" ProgID="Equation.DSMT4" ShapeID="_x0000_i1070" DrawAspect="Content" ObjectID="_1609358056" r:id="rId94"/>
              </w:object>
            </w:r>
          </w:p>
        </w:tc>
        <w:tc>
          <w:tcPr>
            <w:tcW w:w="6660" w:type="dxa"/>
          </w:tcPr>
          <w:p w14:paraId="24D1F30C" w14:textId="77777777" w:rsidR="004F65D5" w:rsidRDefault="004C35F7" w:rsidP="00CC3CE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Under </w:t>
            </w:r>
            <w:r w:rsidRPr="004F65D5">
              <w:rPr>
                <w:position w:val="-10"/>
                <w:sz w:val="20"/>
                <w:szCs w:val="20"/>
              </w:rPr>
              <w:object w:dxaOrig="340" w:dyaOrig="360" w14:anchorId="24D1F728">
                <v:shape id="_x0000_i1071" type="#_x0000_t75" style="width:17.25pt;height:18pt" o:ole="">
                  <v:imagedata r:id="rId95" o:title=""/>
                </v:shape>
                <o:OLEObject Type="Embed" ProgID="Equation.DSMT4" ShapeID="_x0000_i1071" DrawAspect="Content" ObjectID="_1609358057" r:id="rId96"/>
              </w:object>
            </w:r>
            <w:r>
              <w:rPr>
                <w:sz w:val="20"/>
                <w:szCs w:val="20"/>
              </w:rPr>
              <w:t xml:space="preserve">, the intensity becomes </w:t>
            </w:r>
            <w:r w:rsidRPr="004C35F7">
              <w:rPr>
                <w:position w:val="-10"/>
                <w:sz w:val="20"/>
                <w:szCs w:val="20"/>
              </w:rPr>
              <w:object w:dxaOrig="200" w:dyaOrig="320" w14:anchorId="24D1F729">
                <v:shape id="_x0000_i1072" type="#_x0000_t75" style="width:10.5pt;height:16.5pt" o:ole="">
                  <v:imagedata r:id="rId97" o:title=""/>
                </v:shape>
                <o:OLEObject Type="Embed" ProgID="Equation.DSMT4" ShapeID="_x0000_i1072" DrawAspect="Content" ObjectID="_1609358058" r:id="rId98"/>
              </w:object>
            </w:r>
            <w:r w:rsidR="00E41270">
              <w:rPr>
                <w:sz w:val="20"/>
                <w:szCs w:val="20"/>
              </w:rPr>
              <w:t xml:space="preserve">. </w:t>
            </w:r>
            <w:proofErr w:type="gramStart"/>
            <w:r w:rsidR="00E41270">
              <w:rPr>
                <w:sz w:val="20"/>
                <w:szCs w:val="20"/>
              </w:rPr>
              <w:t>Therefore</w:t>
            </w:r>
            <w:proofErr w:type="gramEnd"/>
            <w:r w:rsidR="00E41270">
              <w:rPr>
                <w:sz w:val="20"/>
                <w:szCs w:val="20"/>
              </w:rPr>
              <w:t xml:space="preserve"> N is NOT</w:t>
            </w:r>
            <w:r>
              <w:rPr>
                <w:sz w:val="20"/>
                <w:szCs w:val="20"/>
              </w:rPr>
              <w:t xml:space="preserve"> Poisson</w:t>
            </w:r>
          </w:p>
        </w:tc>
      </w:tr>
      <w:tr w:rsidR="00F41BEF" w14:paraId="24D1F310" w14:textId="77777777" w:rsidTr="00F41BEF">
        <w:tc>
          <w:tcPr>
            <w:tcW w:w="4230" w:type="dxa"/>
          </w:tcPr>
          <w:p w14:paraId="24D1F30E" w14:textId="77777777" w:rsidR="00F41BEF" w:rsidRDefault="00F41BEF" w:rsidP="00CC3CE7">
            <w:pPr>
              <w:rPr>
                <w:sz w:val="20"/>
                <w:szCs w:val="20"/>
              </w:rPr>
            </w:pPr>
            <w:r w:rsidRPr="00F41BEF">
              <w:rPr>
                <w:position w:val="-14"/>
                <w:sz w:val="20"/>
                <w:szCs w:val="20"/>
              </w:rPr>
              <w:object w:dxaOrig="2960" w:dyaOrig="440" w14:anchorId="24D1F72A">
                <v:shape id="_x0000_i1073" type="#_x0000_t75" style="width:148.5pt;height:21.75pt" o:ole="">
                  <v:imagedata r:id="rId99" o:title=""/>
                </v:shape>
                <o:OLEObject Type="Embed" ProgID="Equation.DSMT4" ShapeID="_x0000_i1073" DrawAspect="Content" ObjectID="_1609358059" r:id="rId100"/>
              </w:object>
            </w:r>
          </w:p>
        </w:tc>
        <w:tc>
          <w:tcPr>
            <w:tcW w:w="6660" w:type="dxa"/>
          </w:tcPr>
          <w:p w14:paraId="24D1F30F" w14:textId="77777777" w:rsidR="00F41BEF" w:rsidRDefault="00F41BEF" w:rsidP="00F57A3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Under </w:t>
            </w:r>
            <w:r w:rsidR="00F57A31" w:rsidRPr="004F65D5">
              <w:rPr>
                <w:position w:val="-10"/>
                <w:sz w:val="20"/>
                <w:szCs w:val="20"/>
              </w:rPr>
              <w:object w:dxaOrig="360" w:dyaOrig="360" w14:anchorId="24D1F72B">
                <v:shape id="_x0000_i1074" type="#_x0000_t75" style="width:18pt;height:18pt" o:ole="">
                  <v:imagedata r:id="rId101" o:title=""/>
                </v:shape>
                <o:OLEObject Type="Embed" ProgID="Equation.DSMT4" ShapeID="_x0000_i1074" DrawAspect="Content" ObjectID="_1609358060" r:id="rId102"/>
              </w:object>
            </w:r>
            <w:r>
              <w:rPr>
                <w:sz w:val="20"/>
                <w:szCs w:val="20"/>
              </w:rPr>
              <w:t>, the intensity becomes</w:t>
            </w:r>
            <w:r w:rsidR="00F57A31">
              <w:rPr>
                <w:sz w:val="20"/>
                <w:szCs w:val="20"/>
              </w:rPr>
              <w:t xml:space="preserve"> 1</w:t>
            </w:r>
            <w:r>
              <w:rPr>
                <w:sz w:val="20"/>
                <w:szCs w:val="20"/>
              </w:rPr>
              <w:t xml:space="preserve">. </w:t>
            </w:r>
            <w:proofErr w:type="gramStart"/>
            <w:r>
              <w:rPr>
                <w:sz w:val="20"/>
                <w:szCs w:val="20"/>
              </w:rPr>
              <w:t>Therefore</w:t>
            </w:r>
            <w:proofErr w:type="gramEnd"/>
            <w:r>
              <w:rPr>
                <w:sz w:val="20"/>
                <w:szCs w:val="20"/>
              </w:rPr>
              <w:t xml:space="preserve"> N </w:t>
            </w:r>
            <w:r w:rsidR="00F57A31">
              <w:rPr>
                <w:sz w:val="20"/>
                <w:szCs w:val="20"/>
              </w:rPr>
              <w:t>is Poisson</w:t>
            </w:r>
          </w:p>
        </w:tc>
      </w:tr>
      <w:tr w:rsidR="00E41270" w14:paraId="24D1F313" w14:textId="77777777" w:rsidTr="00E41270">
        <w:tc>
          <w:tcPr>
            <w:tcW w:w="4230" w:type="dxa"/>
          </w:tcPr>
          <w:p w14:paraId="24D1F311" w14:textId="77777777" w:rsidR="00E41270" w:rsidRDefault="00E41270" w:rsidP="00CC3CE7">
            <w:pPr>
              <w:rPr>
                <w:sz w:val="20"/>
                <w:szCs w:val="20"/>
              </w:rPr>
            </w:pPr>
            <w:r w:rsidRPr="00D272DD">
              <w:rPr>
                <w:position w:val="-12"/>
                <w:sz w:val="20"/>
                <w:szCs w:val="20"/>
              </w:rPr>
              <w:object w:dxaOrig="1260" w:dyaOrig="420" w14:anchorId="24D1F72C">
                <v:shape id="_x0000_i1075" type="#_x0000_t75" style="width:63pt;height:21pt" o:ole="">
                  <v:imagedata r:id="rId103" o:title=""/>
                </v:shape>
                <o:OLEObject Type="Embed" ProgID="Equation.DSMT4" ShapeID="_x0000_i1075" DrawAspect="Content" ObjectID="_1609358061" r:id="rId104"/>
              </w:object>
            </w:r>
          </w:p>
        </w:tc>
        <w:tc>
          <w:tcPr>
            <w:tcW w:w="6660" w:type="dxa"/>
          </w:tcPr>
          <w:p w14:paraId="24D1F312" w14:textId="77777777" w:rsidR="00E41270" w:rsidRDefault="00E41270" w:rsidP="00CC3CE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Under </w:t>
            </w:r>
            <w:r w:rsidRPr="004F65D5">
              <w:rPr>
                <w:position w:val="-10"/>
                <w:sz w:val="20"/>
                <w:szCs w:val="20"/>
              </w:rPr>
              <w:object w:dxaOrig="360" w:dyaOrig="360" w14:anchorId="24D1F72D">
                <v:shape id="_x0000_i1076" type="#_x0000_t75" style="width:18pt;height:18pt" o:ole="">
                  <v:imagedata r:id="rId105" o:title=""/>
                </v:shape>
                <o:OLEObject Type="Embed" ProgID="Equation.DSMT4" ShapeID="_x0000_i1076" DrawAspect="Content" ObjectID="_1609358062" r:id="rId106"/>
              </w:object>
            </w:r>
            <w:r>
              <w:rPr>
                <w:sz w:val="20"/>
                <w:szCs w:val="20"/>
              </w:rPr>
              <w:t xml:space="preserve">, due to the presence of </w:t>
            </w:r>
            <w:r w:rsidRPr="004F65D5">
              <w:rPr>
                <w:position w:val="-10"/>
                <w:sz w:val="20"/>
                <w:szCs w:val="20"/>
              </w:rPr>
              <w:object w:dxaOrig="340" w:dyaOrig="360" w14:anchorId="24D1F72E">
                <v:shape id="_x0000_i1077" type="#_x0000_t75" style="width:17.25pt;height:18pt" o:ole="">
                  <v:imagedata r:id="rId95" o:title=""/>
                </v:shape>
                <o:OLEObject Type="Embed" ProgID="Equation.DSMT4" ShapeID="_x0000_i1077" DrawAspect="Content" ObjectID="_1609358063" r:id="rId107"/>
              </w:object>
            </w:r>
            <w:r>
              <w:rPr>
                <w:sz w:val="20"/>
                <w:szCs w:val="20"/>
              </w:rPr>
              <w:t xml:space="preserve">. </w:t>
            </w:r>
            <w:proofErr w:type="gramStart"/>
            <w:r>
              <w:rPr>
                <w:sz w:val="20"/>
                <w:szCs w:val="20"/>
              </w:rPr>
              <w:t>Therefore</w:t>
            </w:r>
            <w:proofErr w:type="gramEnd"/>
            <w:r>
              <w:rPr>
                <w:sz w:val="20"/>
                <w:szCs w:val="20"/>
              </w:rPr>
              <w:t xml:space="preserve"> N is NOT Poisson</w:t>
            </w:r>
          </w:p>
        </w:tc>
      </w:tr>
      <w:tr w:rsidR="007732BD" w14:paraId="24D1F316" w14:textId="77777777" w:rsidTr="001B4A1F">
        <w:tc>
          <w:tcPr>
            <w:tcW w:w="4230" w:type="dxa"/>
            <w:tcBorders>
              <w:bottom w:val="single" w:sz="4" w:space="0" w:color="000000" w:themeColor="text1"/>
            </w:tcBorders>
          </w:tcPr>
          <w:p w14:paraId="24D1F314" w14:textId="77777777" w:rsidR="007732BD" w:rsidRDefault="007732BD" w:rsidP="00CC3CE7">
            <w:pPr>
              <w:rPr>
                <w:sz w:val="20"/>
                <w:szCs w:val="20"/>
              </w:rPr>
            </w:pPr>
            <w:r w:rsidRPr="00D272DD">
              <w:rPr>
                <w:position w:val="-12"/>
                <w:sz w:val="20"/>
                <w:szCs w:val="20"/>
              </w:rPr>
              <w:object w:dxaOrig="1260" w:dyaOrig="420" w14:anchorId="24D1F72F">
                <v:shape id="_x0000_i1078" type="#_x0000_t75" style="width:63pt;height:21pt" o:ole="">
                  <v:imagedata r:id="rId108" o:title=""/>
                </v:shape>
                <o:OLEObject Type="Embed" ProgID="Equation.DSMT4" ShapeID="_x0000_i1078" DrawAspect="Content" ObjectID="_1609358064" r:id="rId109"/>
              </w:object>
            </w:r>
          </w:p>
        </w:tc>
        <w:tc>
          <w:tcPr>
            <w:tcW w:w="6660" w:type="dxa"/>
            <w:tcBorders>
              <w:bottom w:val="single" w:sz="4" w:space="0" w:color="000000" w:themeColor="text1"/>
            </w:tcBorders>
          </w:tcPr>
          <w:p w14:paraId="24D1F315" w14:textId="77777777" w:rsidR="007732BD" w:rsidRDefault="007732BD" w:rsidP="007732BD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Under </w:t>
            </w:r>
            <w:r w:rsidRPr="004F65D5">
              <w:rPr>
                <w:position w:val="-10"/>
                <w:sz w:val="20"/>
                <w:szCs w:val="20"/>
              </w:rPr>
              <w:object w:dxaOrig="360" w:dyaOrig="360" w14:anchorId="24D1F730">
                <v:shape id="_x0000_i1079" type="#_x0000_t75" style="width:18pt;height:18pt" o:ole="">
                  <v:imagedata r:id="rId110" o:title=""/>
                </v:shape>
                <o:OLEObject Type="Embed" ProgID="Equation.DSMT4" ShapeID="_x0000_i1079" DrawAspect="Content" ObjectID="_1609358065" r:id="rId111"/>
              </w:object>
            </w:r>
            <w:r>
              <w:rPr>
                <w:sz w:val="20"/>
                <w:szCs w:val="20"/>
              </w:rPr>
              <w:t xml:space="preserve">, the intensity becomes 1. </w:t>
            </w:r>
            <w:proofErr w:type="gramStart"/>
            <w:r>
              <w:rPr>
                <w:sz w:val="20"/>
                <w:szCs w:val="20"/>
              </w:rPr>
              <w:t>Therefore</w:t>
            </w:r>
            <w:proofErr w:type="gramEnd"/>
            <w:r>
              <w:rPr>
                <w:sz w:val="20"/>
                <w:szCs w:val="20"/>
              </w:rPr>
              <w:t xml:space="preserve"> N is Poisson</w:t>
            </w:r>
          </w:p>
        </w:tc>
      </w:tr>
    </w:tbl>
    <w:p w14:paraId="24D1F317" w14:textId="77777777" w:rsidR="00F34419" w:rsidRDefault="00F34419" w:rsidP="009B09F1">
      <w:pPr>
        <w:spacing w:after="0"/>
        <w:ind w:left="-810"/>
        <w:rPr>
          <w:b/>
          <w:color w:val="0070C0"/>
        </w:rPr>
      </w:pPr>
    </w:p>
    <w:p w14:paraId="24D1F318" w14:textId="77777777" w:rsidR="0027526D" w:rsidRDefault="0027526D" w:rsidP="0027526D">
      <w:pPr>
        <w:spacing w:after="0"/>
        <w:ind w:left="-81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1.4: </w:t>
      </w:r>
      <w:r w:rsidR="007044E0">
        <w:rPr>
          <w:rFonts w:ascii="Times New Roman" w:hAnsi="Times New Roman" w:cs="Times New Roman"/>
          <w:b/>
        </w:rPr>
        <w:t xml:space="preserve">Let N be a Poisson Process and Let B be a BM. Let </w:t>
      </w:r>
      <w:r w:rsidR="007044E0" w:rsidRPr="007044E0">
        <w:rPr>
          <w:rFonts w:ascii="Times New Roman" w:hAnsi="Times New Roman" w:cs="Times New Roman"/>
          <w:b/>
          <w:position w:val="-6"/>
        </w:rPr>
        <w:object w:dxaOrig="200" w:dyaOrig="220" w14:anchorId="24D1F731">
          <v:shape id="_x0000_i1080" type="#_x0000_t75" style="width:10.5pt;height:10.5pt" o:ole="">
            <v:imagedata r:id="rId112" o:title=""/>
          </v:shape>
          <o:OLEObject Type="Embed" ProgID="Equation.DSMT4" ShapeID="_x0000_i1080" DrawAspect="Content" ObjectID="_1609358066" r:id="rId113"/>
        </w:object>
      </w:r>
      <w:r w:rsidR="007044E0">
        <w:rPr>
          <w:rFonts w:ascii="Times New Roman" w:hAnsi="Times New Roman" w:cs="Times New Roman"/>
          <w:b/>
        </w:rPr>
        <w:t xml:space="preserve">denote the first jump time for N. Find the density of the random variable </w:t>
      </w:r>
      <w:r w:rsidR="007044E0" w:rsidRPr="007044E0">
        <w:rPr>
          <w:rFonts w:ascii="Times New Roman" w:hAnsi="Times New Roman" w:cs="Times New Roman"/>
          <w:b/>
          <w:position w:val="-12"/>
        </w:rPr>
        <w:object w:dxaOrig="740" w:dyaOrig="380" w14:anchorId="24D1F732">
          <v:shape id="_x0000_i1081" type="#_x0000_t75" style="width:36.75pt;height:18.75pt" o:ole="">
            <v:imagedata r:id="rId114" o:title=""/>
          </v:shape>
          <o:OLEObject Type="Embed" ProgID="Equation.DSMT4" ShapeID="_x0000_i1081" DrawAspect="Content" ObjectID="_1609358067" r:id="rId115"/>
        </w:object>
      </w:r>
      <w:r w:rsidR="007560CD">
        <w:rPr>
          <w:rFonts w:ascii="Times New Roman" w:hAnsi="Times New Roman" w:cs="Times New Roman"/>
          <w:b/>
        </w:rPr>
        <w:t>(Hint: compute X’s characteristic</w:t>
      </w:r>
      <w:r w:rsidR="007044E0">
        <w:rPr>
          <w:rFonts w:ascii="Times New Roman" w:hAnsi="Times New Roman" w:cs="Times New Roman"/>
          <w:b/>
        </w:rPr>
        <w:t xml:space="preserve"> function and then use the inversion with prob 4.1 in HW1)</w:t>
      </w:r>
    </w:p>
    <w:tbl>
      <w:tblPr>
        <w:tblStyle w:val="TableGrid"/>
        <w:tblW w:w="10890" w:type="dxa"/>
        <w:tblInd w:w="-702" w:type="dxa"/>
        <w:tblLook w:val="04A0" w:firstRow="1" w:lastRow="0" w:firstColumn="1" w:lastColumn="0" w:noHBand="0" w:noVBand="1"/>
      </w:tblPr>
      <w:tblGrid>
        <w:gridCol w:w="4230"/>
        <w:gridCol w:w="6660"/>
      </w:tblGrid>
      <w:tr w:rsidR="00657199" w14:paraId="24D1F31B" w14:textId="77777777" w:rsidTr="00CC3CE7">
        <w:tc>
          <w:tcPr>
            <w:tcW w:w="4230" w:type="dxa"/>
            <w:tcBorders>
              <w:bottom w:val="single" w:sz="4" w:space="0" w:color="000000" w:themeColor="text1"/>
            </w:tcBorders>
          </w:tcPr>
          <w:p w14:paraId="24D1F319" w14:textId="77777777" w:rsidR="00657199" w:rsidRPr="00E87DD6" w:rsidRDefault="00657199" w:rsidP="00CC3CE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Characteristic Function of </w:t>
            </w:r>
            <w:r w:rsidRPr="00657199">
              <w:rPr>
                <w:position w:val="-12"/>
                <w:sz w:val="20"/>
                <w:szCs w:val="20"/>
              </w:rPr>
              <w:object w:dxaOrig="300" w:dyaOrig="360" w14:anchorId="24D1F733">
                <v:shape id="_x0000_i1082" type="#_x0000_t75" style="width:15pt;height:18pt" o:ole="">
                  <v:imagedata r:id="rId116" o:title=""/>
                </v:shape>
                <o:OLEObject Type="Embed" ProgID="Equation.DSMT4" ShapeID="_x0000_i1082" DrawAspect="Content" ObjectID="_1609358068" r:id="rId117"/>
              </w:object>
            </w:r>
          </w:p>
        </w:tc>
        <w:tc>
          <w:tcPr>
            <w:tcW w:w="6660" w:type="dxa"/>
            <w:tcBorders>
              <w:bottom w:val="single" w:sz="4" w:space="0" w:color="000000" w:themeColor="text1"/>
            </w:tcBorders>
          </w:tcPr>
          <w:p w14:paraId="24D1F31A" w14:textId="77777777" w:rsidR="00657199" w:rsidRPr="00E87DD6" w:rsidRDefault="00B961A2" w:rsidP="00B961A2">
            <w:pPr>
              <w:rPr>
                <w:sz w:val="20"/>
                <w:szCs w:val="20"/>
              </w:rPr>
            </w:pPr>
            <w:r w:rsidRPr="00B961A2">
              <w:rPr>
                <w:position w:val="-6"/>
                <w:sz w:val="20"/>
                <w:szCs w:val="20"/>
              </w:rPr>
              <w:object w:dxaOrig="600" w:dyaOrig="279" w14:anchorId="24D1F734">
                <v:shape id="_x0000_i1083" type="#_x0000_t75" style="width:30pt;height:14.25pt" o:ole="">
                  <v:imagedata r:id="rId118" o:title=""/>
                </v:shape>
                <o:OLEObject Type="Embed" ProgID="Equation.DSMT4" ShapeID="_x0000_i1083" DrawAspect="Content" ObjectID="_1609358069" r:id="rId119"/>
              </w:object>
            </w:r>
            <w:r>
              <w:rPr>
                <w:sz w:val="20"/>
                <w:szCs w:val="20"/>
              </w:rPr>
              <w:t>,</w:t>
            </w:r>
            <w:r w:rsidRPr="00B961A2">
              <w:rPr>
                <w:position w:val="-16"/>
                <w:sz w:val="20"/>
                <w:szCs w:val="20"/>
              </w:rPr>
              <w:object w:dxaOrig="1760" w:dyaOrig="440" w14:anchorId="24D1F735">
                <v:shape id="_x0000_i1084" type="#_x0000_t75" style="width:88.5pt;height:21.75pt" o:ole="">
                  <v:imagedata r:id="rId120" o:title=""/>
                </v:shape>
                <o:OLEObject Type="Embed" ProgID="Equation.DSMT4" ShapeID="_x0000_i1084" DrawAspect="Content" ObjectID="_1609358070" r:id="rId121"/>
              </w:object>
            </w:r>
          </w:p>
        </w:tc>
      </w:tr>
      <w:tr w:rsidR="00657199" w14:paraId="24D1F31E" w14:textId="77777777" w:rsidTr="00CC3CE7">
        <w:tc>
          <w:tcPr>
            <w:tcW w:w="4230" w:type="dxa"/>
          </w:tcPr>
          <w:p w14:paraId="24D1F31C" w14:textId="77777777" w:rsidR="00657199" w:rsidRPr="00E87DD6" w:rsidRDefault="000A3753" w:rsidP="00CC3CE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Define </w:t>
            </w:r>
            <w:r w:rsidRPr="000A3753">
              <w:rPr>
                <w:position w:val="-12"/>
                <w:sz w:val="20"/>
                <w:szCs w:val="20"/>
              </w:rPr>
              <w:object w:dxaOrig="780" w:dyaOrig="360" w14:anchorId="24D1F736">
                <v:shape id="_x0000_i1085" type="#_x0000_t75" style="width:39pt;height:18pt" o:ole="">
                  <v:imagedata r:id="rId122" o:title=""/>
                </v:shape>
                <o:OLEObject Type="Embed" ProgID="Equation.DSMT4" ShapeID="_x0000_i1085" DrawAspect="Content" ObjectID="_1609358071" r:id="rId123"/>
              </w:object>
            </w:r>
            <w:r w:rsidR="007560CD">
              <w:rPr>
                <w:sz w:val="20"/>
                <w:szCs w:val="20"/>
              </w:rPr>
              <w:t>=Mt</w:t>
            </w:r>
          </w:p>
        </w:tc>
        <w:tc>
          <w:tcPr>
            <w:tcW w:w="6660" w:type="dxa"/>
          </w:tcPr>
          <w:p w14:paraId="24D1F31D" w14:textId="77777777" w:rsidR="00657199" w:rsidRPr="00E87DD6" w:rsidRDefault="00790AD4" w:rsidP="00CC3CE7">
            <w:pPr>
              <w:rPr>
                <w:sz w:val="20"/>
                <w:szCs w:val="20"/>
              </w:rPr>
            </w:pPr>
            <w:r w:rsidRPr="00790AD4">
              <w:rPr>
                <w:position w:val="-12"/>
                <w:sz w:val="20"/>
                <w:szCs w:val="20"/>
              </w:rPr>
              <w:object w:dxaOrig="1300" w:dyaOrig="440" w14:anchorId="24D1F737">
                <v:shape id="_x0000_i1086" type="#_x0000_t75" style="width:65.25pt;height:21.75pt" o:ole="">
                  <v:imagedata r:id="rId124" o:title=""/>
                </v:shape>
                <o:OLEObject Type="Embed" ProgID="Equation.DSMT4" ShapeID="_x0000_i1086" DrawAspect="Content" ObjectID="_1609358072" r:id="rId125"/>
              </w:object>
            </w:r>
          </w:p>
        </w:tc>
      </w:tr>
      <w:tr w:rsidR="00657199" w14:paraId="24D1F322" w14:textId="77777777" w:rsidTr="00CC3CE7">
        <w:tc>
          <w:tcPr>
            <w:tcW w:w="4230" w:type="dxa"/>
          </w:tcPr>
          <w:p w14:paraId="24D1F31F" w14:textId="77777777" w:rsidR="00657199" w:rsidRPr="00E87DD6" w:rsidRDefault="000A3753" w:rsidP="00CC3CE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 xml:space="preserve">Verify that </w:t>
            </w:r>
            <w:r w:rsidRPr="000A3753">
              <w:rPr>
                <w:position w:val="-12"/>
                <w:sz w:val="20"/>
                <w:szCs w:val="20"/>
              </w:rPr>
              <w:object w:dxaOrig="780" w:dyaOrig="360" w14:anchorId="24D1F738">
                <v:shape id="_x0000_i1087" type="#_x0000_t75" style="width:39pt;height:18pt" o:ole="">
                  <v:imagedata r:id="rId122" o:title=""/>
                </v:shape>
                <o:OLEObject Type="Embed" ProgID="Equation.DSMT4" ShapeID="_x0000_i1087" DrawAspect="Content" ObjectID="_1609358073" r:id="rId126"/>
              </w:object>
            </w:r>
            <w:r w:rsidR="00790AD4">
              <w:rPr>
                <w:sz w:val="20"/>
                <w:szCs w:val="20"/>
              </w:rPr>
              <w:t xml:space="preserve"> is Martingale (apply Ito’s lemma)</w:t>
            </w:r>
            <w:r w:rsidR="00CE04CC">
              <w:rPr>
                <w:sz w:val="20"/>
                <w:szCs w:val="20"/>
              </w:rPr>
              <w:t xml:space="preserve">. Temporary replace </w:t>
            </w:r>
            <w:r w:rsidR="00CE04CC" w:rsidRPr="007044E0">
              <w:rPr>
                <w:rFonts w:ascii="Times New Roman" w:hAnsi="Times New Roman" w:cs="Times New Roman"/>
                <w:b/>
                <w:position w:val="-12"/>
              </w:rPr>
              <w:object w:dxaOrig="720" w:dyaOrig="380" w14:anchorId="24D1F739">
                <v:shape id="_x0000_i1088" type="#_x0000_t75" style="width:36pt;height:18.75pt" o:ole="">
                  <v:imagedata r:id="rId127" o:title=""/>
                </v:shape>
                <o:OLEObject Type="Embed" ProgID="Equation.DSMT4" ShapeID="_x0000_i1088" DrawAspect="Content" ObjectID="_1609358074" r:id="rId128"/>
              </w:object>
            </w:r>
            <w:r w:rsidR="00CE04CC">
              <w:rPr>
                <w:sz w:val="20"/>
                <w:szCs w:val="20"/>
              </w:rPr>
              <w:t>here</w:t>
            </w:r>
          </w:p>
        </w:tc>
        <w:tc>
          <w:tcPr>
            <w:tcW w:w="6660" w:type="dxa"/>
          </w:tcPr>
          <w:p w14:paraId="24D1F320" w14:textId="77777777" w:rsidR="00FB1CB7" w:rsidRDefault="000A3753" w:rsidP="00CC3CE7">
            <w:pPr>
              <w:rPr>
                <w:position w:val="-14"/>
              </w:rPr>
            </w:pPr>
            <w:r w:rsidRPr="00691773">
              <w:rPr>
                <w:position w:val="-14"/>
              </w:rPr>
              <w:object w:dxaOrig="3540" w:dyaOrig="400" w14:anchorId="24D1F73A">
                <v:shape id="_x0000_i1089" type="#_x0000_t75" style="width:177pt;height:20.25pt" o:ole="">
                  <v:imagedata r:id="rId129" o:title=""/>
                </v:shape>
                <o:OLEObject Type="Embed" ProgID="Equation.DSMT4" ShapeID="_x0000_i1089" DrawAspect="Content" ObjectID="_1609358075" r:id="rId130"/>
              </w:object>
            </w:r>
          </w:p>
          <w:p w14:paraId="24D1F321" w14:textId="77777777" w:rsidR="000A3753" w:rsidRPr="00FB1CB7" w:rsidRDefault="00FB1CB7" w:rsidP="00CC3CE7">
            <w:pPr>
              <w:rPr>
                <w:position w:val="-14"/>
              </w:rPr>
            </w:pPr>
            <w:r w:rsidRPr="00790AD4">
              <w:rPr>
                <w:position w:val="-18"/>
                <w:sz w:val="20"/>
                <w:szCs w:val="20"/>
              </w:rPr>
              <w:object w:dxaOrig="2420" w:dyaOrig="520" w14:anchorId="24D1F73B">
                <v:shape id="_x0000_i1090" type="#_x0000_t75" style="width:120.75pt;height:25.5pt" o:ole="">
                  <v:imagedata r:id="rId131" o:title=""/>
                </v:shape>
                <o:OLEObject Type="Embed" ProgID="Equation.DSMT4" ShapeID="_x0000_i1090" DrawAspect="Content" ObjectID="_1609358076" r:id="rId132"/>
              </w:object>
            </w:r>
          </w:p>
        </w:tc>
      </w:tr>
      <w:tr w:rsidR="00657199" w14:paraId="24D1F327" w14:textId="77777777" w:rsidTr="00CC3CE7">
        <w:tc>
          <w:tcPr>
            <w:tcW w:w="4230" w:type="dxa"/>
          </w:tcPr>
          <w:p w14:paraId="24D1F323" w14:textId="77777777" w:rsidR="00657199" w:rsidRPr="00E87DD6" w:rsidRDefault="00657199" w:rsidP="00CC3CE7">
            <w:pPr>
              <w:rPr>
                <w:sz w:val="20"/>
                <w:szCs w:val="20"/>
              </w:rPr>
            </w:pPr>
          </w:p>
        </w:tc>
        <w:tc>
          <w:tcPr>
            <w:tcW w:w="6660" w:type="dxa"/>
          </w:tcPr>
          <w:p w14:paraId="24D1F324" w14:textId="77777777" w:rsidR="00657199" w:rsidRDefault="000A3753" w:rsidP="00CC3CE7">
            <w:pPr>
              <w:rPr>
                <w:position w:val="-12"/>
              </w:rPr>
            </w:pPr>
            <w:r w:rsidRPr="00AA1B00">
              <w:rPr>
                <w:position w:val="-12"/>
              </w:rPr>
              <w:object w:dxaOrig="2600" w:dyaOrig="440" w14:anchorId="24D1F73C">
                <v:shape id="_x0000_i1091" type="#_x0000_t75" style="width:132.75pt;height:22.5pt" o:ole="">
                  <v:imagedata r:id="rId133" o:title=""/>
                </v:shape>
                <o:OLEObject Type="Embed" ProgID="Equation.DSMT4" ShapeID="_x0000_i1091" DrawAspect="Content" ObjectID="_1609358077" r:id="rId134"/>
              </w:object>
            </w:r>
          </w:p>
          <w:p w14:paraId="24D1F325" w14:textId="77777777" w:rsidR="000A3753" w:rsidRDefault="000A3753" w:rsidP="00CC3CE7">
            <w:pPr>
              <w:rPr>
                <w:position w:val="-12"/>
              </w:rPr>
            </w:pPr>
            <w:r w:rsidRPr="00AA1B00">
              <w:rPr>
                <w:position w:val="-12"/>
              </w:rPr>
              <w:object w:dxaOrig="2280" w:dyaOrig="440" w14:anchorId="24D1F73D">
                <v:shape id="_x0000_i1092" type="#_x0000_t75" style="width:116.25pt;height:22.5pt" o:ole="">
                  <v:imagedata r:id="rId135" o:title=""/>
                </v:shape>
                <o:OLEObject Type="Embed" ProgID="Equation.DSMT4" ShapeID="_x0000_i1092" DrawAspect="Content" ObjectID="_1609358078" r:id="rId136"/>
              </w:object>
            </w:r>
          </w:p>
          <w:p w14:paraId="24D1F326" w14:textId="77777777" w:rsidR="00FB1CB7" w:rsidRPr="00E87DD6" w:rsidRDefault="00FB1CB7" w:rsidP="00CC3CE7">
            <w:pPr>
              <w:rPr>
                <w:sz w:val="20"/>
                <w:szCs w:val="20"/>
              </w:rPr>
            </w:pPr>
            <w:r w:rsidRPr="00FB1CB7">
              <w:rPr>
                <w:position w:val="-14"/>
              </w:rPr>
              <w:object w:dxaOrig="2900" w:dyaOrig="460" w14:anchorId="24D1F73E">
                <v:shape id="_x0000_i1093" type="#_x0000_t75" style="width:147.75pt;height:24pt" o:ole="">
                  <v:imagedata r:id="rId137" o:title=""/>
                </v:shape>
                <o:OLEObject Type="Embed" ProgID="Equation.DSMT4" ShapeID="_x0000_i1093" DrawAspect="Content" ObjectID="_1609358079" r:id="rId138"/>
              </w:object>
            </w:r>
          </w:p>
        </w:tc>
      </w:tr>
      <w:tr w:rsidR="00657199" w14:paraId="24D1F32C" w14:textId="77777777" w:rsidTr="00CC3CE7">
        <w:tc>
          <w:tcPr>
            <w:tcW w:w="4230" w:type="dxa"/>
          </w:tcPr>
          <w:p w14:paraId="24D1F328" w14:textId="77777777" w:rsidR="00657199" w:rsidRPr="00E87DD6" w:rsidRDefault="00657199" w:rsidP="00CC3CE7">
            <w:pPr>
              <w:rPr>
                <w:sz w:val="20"/>
                <w:szCs w:val="20"/>
              </w:rPr>
            </w:pPr>
          </w:p>
        </w:tc>
        <w:tc>
          <w:tcPr>
            <w:tcW w:w="6660" w:type="dxa"/>
          </w:tcPr>
          <w:p w14:paraId="24D1F329" w14:textId="77777777" w:rsidR="00657199" w:rsidRDefault="00FB1CB7" w:rsidP="00CC3CE7">
            <w:pPr>
              <w:rPr>
                <w:position w:val="-14"/>
              </w:rPr>
            </w:pPr>
            <w:r w:rsidRPr="00FB1CB7">
              <w:rPr>
                <w:position w:val="-20"/>
              </w:rPr>
              <w:object w:dxaOrig="4000" w:dyaOrig="520" w14:anchorId="24D1F73F">
                <v:shape id="_x0000_i1094" type="#_x0000_t75" style="width:199.5pt;height:26.25pt" o:ole="">
                  <v:imagedata r:id="rId139" o:title=""/>
                </v:shape>
                <o:OLEObject Type="Embed" ProgID="Equation.DSMT4" ShapeID="_x0000_i1094" DrawAspect="Content" ObjectID="_1609358080" r:id="rId140"/>
              </w:object>
            </w:r>
          </w:p>
          <w:p w14:paraId="24D1F32A" w14:textId="77777777" w:rsidR="00CE04CC" w:rsidRDefault="00CE04CC" w:rsidP="00CC3CE7">
            <w:pPr>
              <w:rPr>
                <w:position w:val="-14"/>
              </w:rPr>
            </w:pPr>
            <w:r w:rsidRPr="00CE04CC">
              <w:rPr>
                <w:position w:val="-14"/>
              </w:rPr>
              <w:object w:dxaOrig="2160" w:dyaOrig="400" w14:anchorId="24D1F740">
                <v:shape id="_x0000_i1095" type="#_x0000_t75" style="width:108pt;height:20.25pt" o:ole="">
                  <v:imagedata r:id="rId141" o:title=""/>
                </v:shape>
                <o:OLEObject Type="Embed" ProgID="Equation.DSMT4" ShapeID="_x0000_i1095" DrawAspect="Content" ObjectID="_1609358081" r:id="rId142"/>
              </w:object>
            </w:r>
          </w:p>
          <w:p w14:paraId="24D1F32B" w14:textId="77777777" w:rsidR="00CE04CC" w:rsidRPr="00E87DD6" w:rsidRDefault="00CE04CC" w:rsidP="00CC3CE7">
            <w:pPr>
              <w:rPr>
                <w:sz w:val="20"/>
                <w:szCs w:val="20"/>
              </w:rPr>
            </w:pPr>
            <w:r w:rsidRPr="00CE04CC">
              <w:rPr>
                <w:position w:val="-14"/>
              </w:rPr>
              <w:object w:dxaOrig="1780" w:dyaOrig="460" w14:anchorId="24D1F741">
                <v:shape id="_x0000_i1096" type="#_x0000_t75" style="width:89.25pt;height:24pt" o:ole="">
                  <v:imagedata r:id="rId143" o:title=""/>
                </v:shape>
                <o:OLEObject Type="Embed" ProgID="Equation.DSMT4" ShapeID="_x0000_i1096" DrawAspect="Content" ObjectID="_1609358082" r:id="rId144"/>
              </w:object>
            </w:r>
            <w:r w:rsidRPr="00CE04CC">
              <w:rPr>
                <w:position w:val="-10"/>
              </w:rPr>
              <w:object w:dxaOrig="1440" w:dyaOrig="320" w14:anchorId="24D1F742">
                <v:shape id="_x0000_i1097" type="#_x0000_t75" style="width:1in;height:16.5pt" o:ole="">
                  <v:imagedata r:id="rId145" o:title=""/>
                </v:shape>
                <o:OLEObject Type="Embed" ProgID="Equation.DSMT4" ShapeID="_x0000_i1097" DrawAspect="Content" ObjectID="_1609358083" r:id="rId146"/>
              </w:object>
            </w:r>
          </w:p>
        </w:tc>
      </w:tr>
      <w:tr w:rsidR="00657199" w14:paraId="24D1F331" w14:textId="77777777" w:rsidTr="007B228E">
        <w:tc>
          <w:tcPr>
            <w:tcW w:w="4230" w:type="dxa"/>
          </w:tcPr>
          <w:p w14:paraId="24D1F32D" w14:textId="77777777" w:rsidR="00657199" w:rsidRPr="00E87DD6" w:rsidRDefault="00F0053E" w:rsidP="00CC3CE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From </w:t>
            </w:r>
            <w:proofErr w:type="spellStart"/>
            <w:r>
              <w:rPr>
                <w:sz w:val="20"/>
                <w:szCs w:val="20"/>
              </w:rPr>
              <w:t>Doob’s</w:t>
            </w:r>
            <w:proofErr w:type="spellEnd"/>
            <w:r>
              <w:rPr>
                <w:sz w:val="20"/>
                <w:szCs w:val="20"/>
              </w:rPr>
              <w:t xml:space="preserve"> optional sampling Them (L5, page 3)</w:t>
            </w:r>
          </w:p>
        </w:tc>
        <w:tc>
          <w:tcPr>
            <w:tcW w:w="6660" w:type="dxa"/>
          </w:tcPr>
          <w:p w14:paraId="24D1F32E" w14:textId="77777777" w:rsidR="00657199" w:rsidRDefault="00956ECE" w:rsidP="00CC3CE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f M</w:t>
            </w:r>
            <w:r w:rsidR="00FF15AA">
              <w:rPr>
                <w:sz w:val="20"/>
                <w:szCs w:val="20"/>
              </w:rPr>
              <w:t>t</w:t>
            </w:r>
            <w:r>
              <w:rPr>
                <w:sz w:val="20"/>
                <w:szCs w:val="20"/>
              </w:rPr>
              <w:t xml:space="preserve"> is Martingale and </w:t>
            </w:r>
            <w:r w:rsidRPr="00956ECE">
              <w:rPr>
                <w:position w:val="-6"/>
                <w:sz w:val="20"/>
                <w:szCs w:val="20"/>
              </w:rPr>
              <w:object w:dxaOrig="200" w:dyaOrig="220" w14:anchorId="24D1F743">
                <v:shape id="_x0000_i1098" type="#_x0000_t75" style="width:10.5pt;height:10.5pt" o:ole="">
                  <v:imagedata r:id="rId147" o:title=""/>
                </v:shape>
                <o:OLEObject Type="Embed" ProgID="Equation.DSMT4" ShapeID="_x0000_i1098" DrawAspect="Content" ObjectID="_1609358084" r:id="rId148"/>
              </w:object>
            </w:r>
            <w:r>
              <w:rPr>
                <w:sz w:val="20"/>
                <w:szCs w:val="20"/>
              </w:rPr>
              <w:t>is any stopping time.</w:t>
            </w:r>
          </w:p>
          <w:p w14:paraId="24D1F32F" w14:textId="77777777" w:rsidR="00FF15AA" w:rsidRDefault="00FF15AA" w:rsidP="00CC3CE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Then </w:t>
            </w:r>
            <w:r w:rsidRPr="00FF15AA">
              <w:rPr>
                <w:position w:val="-12"/>
                <w:sz w:val="20"/>
                <w:szCs w:val="20"/>
              </w:rPr>
              <w:object w:dxaOrig="520" w:dyaOrig="360" w14:anchorId="24D1F744">
                <v:shape id="_x0000_i1099" type="#_x0000_t75" style="width:25.5pt;height:18pt" o:ole="">
                  <v:imagedata r:id="rId149" o:title=""/>
                </v:shape>
                <o:OLEObject Type="Embed" ProgID="Equation.DSMT4" ShapeID="_x0000_i1099" DrawAspect="Content" ObjectID="_1609358085" r:id="rId150"/>
              </w:object>
            </w:r>
            <w:r>
              <w:rPr>
                <w:sz w:val="20"/>
                <w:szCs w:val="20"/>
              </w:rPr>
              <w:t>is also a Martingale</w:t>
            </w:r>
          </w:p>
          <w:p w14:paraId="24D1F330" w14:textId="77777777" w:rsidR="007B228E" w:rsidRPr="00E87DD6" w:rsidRDefault="007B228E" w:rsidP="00CC3CE7">
            <w:pPr>
              <w:rPr>
                <w:sz w:val="20"/>
                <w:szCs w:val="20"/>
              </w:rPr>
            </w:pPr>
            <w:r w:rsidRPr="007B228E">
              <w:rPr>
                <w:position w:val="-12"/>
                <w:sz w:val="20"/>
                <w:szCs w:val="20"/>
              </w:rPr>
              <w:object w:dxaOrig="859" w:dyaOrig="360" w14:anchorId="24D1F745">
                <v:shape id="_x0000_i1100" type="#_x0000_t75" style="width:42.75pt;height:18pt" o:ole="">
                  <v:imagedata r:id="rId151" o:title=""/>
                </v:shape>
                <o:OLEObject Type="Embed" ProgID="Equation.DSMT4" ShapeID="_x0000_i1100" DrawAspect="Content" ObjectID="_1609358086" r:id="rId152"/>
              </w:object>
            </w:r>
            <w:r w:rsidRPr="007B228E">
              <w:rPr>
                <w:position w:val="-12"/>
                <w:sz w:val="20"/>
                <w:szCs w:val="20"/>
              </w:rPr>
              <w:object w:dxaOrig="900" w:dyaOrig="360" w14:anchorId="24D1F746">
                <v:shape id="_x0000_i1101" type="#_x0000_t75" style="width:45pt;height:18pt" o:ole="">
                  <v:imagedata r:id="rId153" o:title=""/>
                </v:shape>
                <o:OLEObject Type="Embed" ProgID="Equation.DSMT4" ShapeID="_x0000_i1101" DrawAspect="Content" ObjectID="_1609358087" r:id="rId154"/>
              </w:object>
            </w:r>
          </w:p>
        </w:tc>
      </w:tr>
      <w:tr w:rsidR="007B228E" w14:paraId="24D1F336" w14:textId="77777777" w:rsidTr="00AE0217">
        <w:tc>
          <w:tcPr>
            <w:tcW w:w="4230" w:type="dxa"/>
          </w:tcPr>
          <w:p w14:paraId="24D1F332" w14:textId="77777777" w:rsidR="007B228E" w:rsidRDefault="00D1478C" w:rsidP="00AE021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Take </w:t>
            </w:r>
            <w:r w:rsidR="00AE0217">
              <w:rPr>
                <w:sz w:val="20"/>
                <w:szCs w:val="20"/>
              </w:rPr>
              <w:t>limitation</w:t>
            </w:r>
          </w:p>
        </w:tc>
        <w:tc>
          <w:tcPr>
            <w:tcW w:w="6660" w:type="dxa"/>
          </w:tcPr>
          <w:p w14:paraId="24D1F333" w14:textId="77777777" w:rsidR="00A17F10" w:rsidRDefault="00AE0217" w:rsidP="00AE0217">
            <w:pPr>
              <w:rPr>
                <w:sz w:val="20"/>
                <w:szCs w:val="20"/>
              </w:rPr>
            </w:pPr>
            <w:r w:rsidRPr="00D1478C">
              <w:rPr>
                <w:position w:val="-20"/>
                <w:sz w:val="20"/>
                <w:szCs w:val="20"/>
              </w:rPr>
              <w:object w:dxaOrig="1520" w:dyaOrig="440" w14:anchorId="24D1F747">
                <v:shape id="_x0000_i1102" type="#_x0000_t75" style="width:75.75pt;height:21.75pt" o:ole="">
                  <v:imagedata r:id="rId155" o:title=""/>
                </v:shape>
                <o:OLEObject Type="Embed" ProgID="Equation.DSMT4" ShapeID="_x0000_i1102" DrawAspect="Content" ObjectID="_1609358088" r:id="rId156"/>
              </w:object>
            </w:r>
          </w:p>
          <w:p w14:paraId="24D1F334" w14:textId="77777777" w:rsidR="007B228E" w:rsidRDefault="005A2494" w:rsidP="00AE0217">
            <w:pPr>
              <w:rPr>
                <w:sz w:val="20"/>
                <w:szCs w:val="20"/>
              </w:rPr>
            </w:pPr>
            <w:r w:rsidRPr="005A2494">
              <w:rPr>
                <w:position w:val="-22"/>
                <w:sz w:val="20"/>
                <w:szCs w:val="20"/>
              </w:rPr>
              <w:object w:dxaOrig="2160" w:dyaOrig="560" w14:anchorId="24D1F748">
                <v:shape id="_x0000_i1103" type="#_x0000_t75" style="width:108pt;height:27.75pt" o:ole="">
                  <v:imagedata r:id="rId157" o:title=""/>
                </v:shape>
                <o:OLEObject Type="Embed" ProgID="Equation.DSMT4" ShapeID="_x0000_i1103" DrawAspect="Content" ObjectID="_1609358089" r:id="rId158"/>
              </w:object>
            </w:r>
          </w:p>
          <w:p w14:paraId="24D1F335" w14:textId="77777777" w:rsidR="00A17F10" w:rsidRDefault="00A17F10" w:rsidP="00AE0217">
            <w:pPr>
              <w:rPr>
                <w:sz w:val="20"/>
                <w:szCs w:val="20"/>
              </w:rPr>
            </w:pPr>
            <w:r w:rsidRPr="005A2494">
              <w:rPr>
                <w:position w:val="-22"/>
                <w:sz w:val="20"/>
                <w:szCs w:val="20"/>
              </w:rPr>
              <w:object w:dxaOrig="2160" w:dyaOrig="560" w14:anchorId="24D1F749">
                <v:shape id="_x0000_i1104" type="#_x0000_t75" style="width:108pt;height:27.75pt" o:ole="">
                  <v:imagedata r:id="rId159" o:title=""/>
                </v:shape>
                <o:OLEObject Type="Embed" ProgID="Equation.DSMT4" ShapeID="_x0000_i1104" DrawAspect="Content" ObjectID="_1609358090" r:id="rId160"/>
              </w:object>
            </w:r>
            <w:r>
              <w:rPr>
                <w:sz w:val="20"/>
                <w:szCs w:val="20"/>
              </w:rPr>
              <w:t xml:space="preserve">use dominated convergence </w:t>
            </w:r>
            <w:proofErr w:type="spellStart"/>
            <w:r>
              <w:rPr>
                <w:sz w:val="20"/>
                <w:szCs w:val="20"/>
              </w:rPr>
              <w:t>Thm</w:t>
            </w:r>
            <w:proofErr w:type="spellEnd"/>
          </w:p>
        </w:tc>
      </w:tr>
      <w:tr w:rsidR="00AE0217" w14:paraId="24D1F33A" w14:textId="77777777" w:rsidTr="00A17F10">
        <w:tc>
          <w:tcPr>
            <w:tcW w:w="4230" w:type="dxa"/>
          </w:tcPr>
          <w:p w14:paraId="24D1F337" w14:textId="77777777" w:rsidR="00AE0217" w:rsidRDefault="00A17F10" w:rsidP="00AE021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Two </w:t>
            </w:r>
            <w:r w:rsidR="00151145">
              <w:rPr>
                <w:sz w:val="20"/>
                <w:szCs w:val="20"/>
              </w:rPr>
              <w:t xml:space="preserve">possible </w:t>
            </w:r>
            <w:proofErr w:type="gramStart"/>
            <w:r>
              <w:rPr>
                <w:sz w:val="20"/>
                <w:szCs w:val="20"/>
              </w:rPr>
              <w:t>scenario</w:t>
            </w:r>
            <w:proofErr w:type="gramEnd"/>
            <w:r w:rsidR="00151145">
              <w:rPr>
                <w:sz w:val="20"/>
                <w:szCs w:val="20"/>
              </w:rPr>
              <w:t xml:space="preserve"> of </w:t>
            </w:r>
            <w:r w:rsidR="00151145" w:rsidRPr="00151145">
              <w:rPr>
                <w:position w:val="-20"/>
                <w:sz w:val="20"/>
                <w:szCs w:val="20"/>
              </w:rPr>
              <w:object w:dxaOrig="1520" w:dyaOrig="520" w14:anchorId="24D1F74A">
                <v:shape id="_x0000_i1105" type="#_x0000_t75" style="width:75.75pt;height:25.5pt" o:ole="">
                  <v:imagedata r:id="rId161" o:title=""/>
                </v:shape>
                <o:OLEObject Type="Embed" ProgID="Equation.DSMT4" ShapeID="_x0000_i1105" DrawAspect="Content" ObjectID="_1609358091" r:id="rId162"/>
              </w:object>
            </w:r>
          </w:p>
        </w:tc>
        <w:tc>
          <w:tcPr>
            <w:tcW w:w="6660" w:type="dxa"/>
          </w:tcPr>
          <w:p w14:paraId="24D1F338" w14:textId="77777777" w:rsidR="00AE0217" w:rsidRDefault="00AE0217" w:rsidP="00AE021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(1) when </w:t>
            </w:r>
            <w:r w:rsidRPr="00AE0217">
              <w:rPr>
                <w:position w:val="-6"/>
                <w:sz w:val="20"/>
                <w:szCs w:val="20"/>
              </w:rPr>
              <w:object w:dxaOrig="600" w:dyaOrig="220" w14:anchorId="24D1F74B">
                <v:shape id="_x0000_i1106" type="#_x0000_t75" style="width:30pt;height:10.5pt" o:ole="">
                  <v:imagedata r:id="rId163" o:title=""/>
                </v:shape>
                <o:OLEObject Type="Embed" ProgID="Equation.DSMT4" ShapeID="_x0000_i1106" DrawAspect="Content" ObjectID="_1609358092" r:id="rId164"/>
              </w:object>
            </w:r>
            <w:r w:rsidR="00A17F10">
              <w:rPr>
                <w:sz w:val="20"/>
                <w:szCs w:val="20"/>
              </w:rPr>
              <w:t xml:space="preserve">: </w:t>
            </w:r>
            <w:r w:rsidR="00A17F10" w:rsidRPr="00A17F10">
              <w:rPr>
                <w:position w:val="-20"/>
                <w:sz w:val="20"/>
                <w:szCs w:val="20"/>
              </w:rPr>
              <w:object w:dxaOrig="1860" w:dyaOrig="520" w14:anchorId="24D1F74C">
                <v:shape id="_x0000_i1107" type="#_x0000_t75" style="width:93pt;height:25.5pt" o:ole="">
                  <v:imagedata r:id="rId165" o:title=""/>
                </v:shape>
                <o:OLEObject Type="Embed" ProgID="Equation.DSMT4" ShapeID="_x0000_i1107" DrawAspect="Content" ObjectID="_1609358093" r:id="rId166"/>
              </w:object>
            </w:r>
          </w:p>
          <w:p w14:paraId="24D1F339" w14:textId="77777777" w:rsidR="00A17F10" w:rsidRDefault="00A17F10" w:rsidP="00AE021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(2) when </w:t>
            </w:r>
            <w:r w:rsidRPr="00AE0217">
              <w:rPr>
                <w:position w:val="-6"/>
                <w:sz w:val="20"/>
                <w:szCs w:val="20"/>
              </w:rPr>
              <w:object w:dxaOrig="600" w:dyaOrig="220" w14:anchorId="24D1F74D">
                <v:shape id="_x0000_i1108" type="#_x0000_t75" style="width:30pt;height:10.5pt" o:ole="">
                  <v:imagedata r:id="rId167" o:title=""/>
                </v:shape>
                <o:OLEObject Type="Embed" ProgID="Equation.DSMT4" ShapeID="_x0000_i1108" DrawAspect="Content" ObjectID="_1609358094" r:id="rId168"/>
              </w:object>
            </w:r>
            <w:r>
              <w:rPr>
                <w:sz w:val="20"/>
                <w:szCs w:val="20"/>
              </w:rPr>
              <w:t xml:space="preserve">: </w:t>
            </w:r>
            <w:r w:rsidRPr="00A17F10">
              <w:rPr>
                <w:position w:val="-20"/>
                <w:sz w:val="20"/>
                <w:szCs w:val="20"/>
              </w:rPr>
              <w:object w:dxaOrig="2799" w:dyaOrig="520" w14:anchorId="24D1F74E">
                <v:shape id="_x0000_i1109" type="#_x0000_t75" style="width:140.25pt;height:25.5pt" o:ole="">
                  <v:imagedata r:id="rId169" o:title=""/>
                </v:shape>
                <o:OLEObject Type="Embed" ProgID="Equation.DSMT4" ShapeID="_x0000_i1109" DrawAspect="Content" ObjectID="_1609358095" r:id="rId170"/>
              </w:object>
            </w:r>
          </w:p>
        </w:tc>
      </w:tr>
      <w:tr w:rsidR="00A17F10" w14:paraId="24D1F33D" w14:textId="77777777" w:rsidTr="00151145">
        <w:tc>
          <w:tcPr>
            <w:tcW w:w="4230" w:type="dxa"/>
          </w:tcPr>
          <w:p w14:paraId="24D1F33B" w14:textId="77777777" w:rsidR="00A17F10" w:rsidRDefault="00A17F10" w:rsidP="00AE021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ombine result of two scenario</w:t>
            </w:r>
          </w:p>
        </w:tc>
        <w:tc>
          <w:tcPr>
            <w:tcW w:w="6660" w:type="dxa"/>
          </w:tcPr>
          <w:p w14:paraId="24D1F33C" w14:textId="77777777" w:rsidR="00151145" w:rsidRDefault="00151145" w:rsidP="00AE0217">
            <w:pPr>
              <w:rPr>
                <w:sz w:val="20"/>
                <w:szCs w:val="20"/>
              </w:rPr>
            </w:pPr>
            <w:r w:rsidRPr="00151145">
              <w:rPr>
                <w:position w:val="-20"/>
                <w:sz w:val="20"/>
                <w:szCs w:val="20"/>
              </w:rPr>
              <w:object w:dxaOrig="1080" w:dyaOrig="440" w14:anchorId="24D1F74F">
                <v:shape id="_x0000_i1110" type="#_x0000_t75" style="width:54pt;height:21.75pt" o:ole="">
                  <v:imagedata r:id="rId171" o:title=""/>
                </v:shape>
                <o:OLEObject Type="Embed" ProgID="Equation.DSMT4" ShapeID="_x0000_i1110" DrawAspect="Content" ObjectID="_1609358096" r:id="rId172"/>
              </w:object>
            </w:r>
            <w:r w:rsidRPr="00151145">
              <w:rPr>
                <w:position w:val="-16"/>
                <w:sz w:val="20"/>
                <w:szCs w:val="20"/>
              </w:rPr>
              <w:object w:dxaOrig="2320" w:dyaOrig="480" w14:anchorId="24D1F750">
                <v:shape id="_x0000_i1111" type="#_x0000_t75" style="width:116.25pt;height:24pt" o:ole="">
                  <v:imagedata r:id="rId173" o:title=""/>
                </v:shape>
                <o:OLEObject Type="Embed" ProgID="Equation.DSMT4" ShapeID="_x0000_i1111" DrawAspect="Content" ObjectID="_1609358097" r:id="rId174"/>
              </w:object>
            </w:r>
            <w:r w:rsidRPr="00151145">
              <w:rPr>
                <w:position w:val="-16"/>
                <w:sz w:val="20"/>
                <w:szCs w:val="20"/>
              </w:rPr>
              <w:object w:dxaOrig="1579" w:dyaOrig="480" w14:anchorId="24D1F751">
                <v:shape id="_x0000_i1112" type="#_x0000_t75" style="width:78.75pt;height:24pt" o:ole="">
                  <v:imagedata r:id="rId175" o:title=""/>
                </v:shape>
                <o:OLEObject Type="Embed" ProgID="Equation.DSMT4" ShapeID="_x0000_i1112" DrawAspect="Content" ObjectID="_1609358098" r:id="rId176"/>
              </w:object>
            </w:r>
          </w:p>
        </w:tc>
      </w:tr>
      <w:tr w:rsidR="00151145" w14:paraId="24D1F341" w14:textId="77777777" w:rsidTr="00BA2C37">
        <w:tc>
          <w:tcPr>
            <w:tcW w:w="4230" w:type="dxa"/>
          </w:tcPr>
          <w:p w14:paraId="24D1F33E" w14:textId="77777777" w:rsidR="00151145" w:rsidRDefault="00151145" w:rsidP="00AE021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Take expectation</w:t>
            </w:r>
          </w:p>
        </w:tc>
        <w:tc>
          <w:tcPr>
            <w:tcW w:w="6660" w:type="dxa"/>
          </w:tcPr>
          <w:p w14:paraId="24D1F33F" w14:textId="77777777" w:rsidR="00151145" w:rsidRDefault="002F644A" w:rsidP="00AE0217">
            <w:pPr>
              <w:rPr>
                <w:sz w:val="20"/>
                <w:szCs w:val="20"/>
              </w:rPr>
            </w:pPr>
            <w:r w:rsidRPr="002F644A">
              <w:rPr>
                <w:position w:val="-22"/>
                <w:sz w:val="20"/>
                <w:szCs w:val="20"/>
              </w:rPr>
              <w:object w:dxaOrig="2160" w:dyaOrig="560" w14:anchorId="24D1F752">
                <v:shape id="_x0000_i1113" type="#_x0000_t75" style="width:108pt;height:27.75pt" o:ole="">
                  <v:imagedata r:id="rId177" o:title=""/>
                </v:shape>
                <o:OLEObject Type="Embed" ProgID="Equation.DSMT4" ShapeID="_x0000_i1113" DrawAspect="Content" ObjectID="_1609358099" r:id="rId178"/>
              </w:object>
            </w:r>
            <w:r w:rsidR="007338C1">
              <w:rPr>
                <w:sz w:val="20"/>
                <w:szCs w:val="20"/>
              </w:rPr>
              <w:t xml:space="preserve">, we want the first </w:t>
            </w:r>
            <w:proofErr w:type="gramStart"/>
            <w:r w:rsidR="007338C1">
              <w:rPr>
                <w:sz w:val="20"/>
                <w:szCs w:val="20"/>
              </w:rPr>
              <w:t>jump</w:t>
            </w:r>
            <w:r>
              <w:rPr>
                <w:sz w:val="20"/>
                <w:szCs w:val="20"/>
              </w:rPr>
              <w:t xml:space="preserve"> ,</w:t>
            </w:r>
            <w:proofErr w:type="gramEnd"/>
            <w:r>
              <w:rPr>
                <w:sz w:val="20"/>
                <w:szCs w:val="20"/>
              </w:rPr>
              <w:t xml:space="preserve">  so </w:t>
            </w:r>
            <w:r w:rsidRPr="002F644A">
              <w:rPr>
                <w:position w:val="-14"/>
                <w:sz w:val="20"/>
                <w:szCs w:val="20"/>
              </w:rPr>
              <w:object w:dxaOrig="1280" w:dyaOrig="400" w14:anchorId="24D1F753">
                <v:shape id="_x0000_i1114" type="#_x0000_t75" style="width:63.75pt;height:19.5pt" o:ole="">
                  <v:imagedata r:id="rId179" o:title=""/>
                </v:shape>
                <o:OLEObject Type="Embed" ProgID="Equation.DSMT4" ShapeID="_x0000_i1114" DrawAspect="Content" ObjectID="_1609358100" r:id="rId180"/>
              </w:object>
            </w:r>
          </w:p>
          <w:p w14:paraId="24D1F340" w14:textId="77777777" w:rsidR="00BA2C37" w:rsidRDefault="00BA2C37" w:rsidP="00AE0217">
            <w:pPr>
              <w:rPr>
                <w:sz w:val="20"/>
                <w:szCs w:val="20"/>
              </w:rPr>
            </w:pPr>
            <w:r w:rsidRPr="002F644A">
              <w:rPr>
                <w:position w:val="-22"/>
                <w:sz w:val="20"/>
                <w:szCs w:val="20"/>
              </w:rPr>
              <w:object w:dxaOrig="1560" w:dyaOrig="560" w14:anchorId="24D1F754">
                <v:shape id="_x0000_i1115" type="#_x0000_t75" style="width:78pt;height:27.75pt" o:ole="">
                  <v:imagedata r:id="rId181" o:title=""/>
                </v:shape>
                <o:OLEObject Type="Embed" ProgID="Equation.DSMT4" ShapeID="_x0000_i1115" DrawAspect="Content" ObjectID="_1609358101" r:id="rId182"/>
              </w:object>
            </w:r>
          </w:p>
        </w:tc>
      </w:tr>
      <w:tr w:rsidR="00BA2C37" w14:paraId="24D1F346" w14:textId="77777777" w:rsidTr="00570381">
        <w:tc>
          <w:tcPr>
            <w:tcW w:w="4230" w:type="dxa"/>
          </w:tcPr>
          <w:p w14:paraId="24D1F342" w14:textId="77777777" w:rsidR="00BA2C37" w:rsidRDefault="00BA2C37" w:rsidP="00AE021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Time </w:t>
            </w:r>
            <w:r w:rsidRPr="00BA2C37">
              <w:rPr>
                <w:position w:val="-6"/>
                <w:sz w:val="20"/>
                <w:szCs w:val="20"/>
              </w:rPr>
              <w:object w:dxaOrig="560" w:dyaOrig="380" w14:anchorId="24D1F755">
                <v:shape id="_x0000_i1116" type="#_x0000_t75" style="width:27.75pt;height:18.75pt" o:ole="">
                  <v:imagedata r:id="rId183" o:title=""/>
                </v:shape>
                <o:OLEObject Type="Embed" ProgID="Equation.DSMT4" ShapeID="_x0000_i1116" DrawAspect="Content" ObjectID="_1609358102" r:id="rId184"/>
              </w:object>
            </w:r>
            <w:r>
              <w:rPr>
                <w:sz w:val="20"/>
                <w:szCs w:val="20"/>
              </w:rPr>
              <w:t>on both sides</w:t>
            </w:r>
            <w:r w:rsidR="007338C1">
              <w:rPr>
                <w:sz w:val="20"/>
                <w:szCs w:val="20"/>
              </w:rPr>
              <w:t xml:space="preserve"> (deterministic function)</w:t>
            </w:r>
          </w:p>
        </w:tc>
        <w:tc>
          <w:tcPr>
            <w:tcW w:w="6660" w:type="dxa"/>
          </w:tcPr>
          <w:p w14:paraId="24D1F343" w14:textId="77777777" w:rsidR="00BA2C37" w:rsidRDefault="00BA2C37" w:rsidP="00AE0217">
            <w:pPr>
              <w:rPr>
                <w:sz w:val="20"/>
                <w:szCs w:val="20"/>
              </w:rPr>
            </w:pPr>
            <w:r w:rsidRPr="00BA2C37">
              <w:rPr>
                <w:position w:val="-16"/>
                <w:sz w:val="20"/>
                <w:szCs w:val="20"/>
              </w:rPr>
              <w:object w:dxaOrig="1620" w:dyaOrig="480" w14:anchorId="24D1F756">
                <v:shape id="_x0000_i1117" type="#_x0000_t75" style="width:81pt;height:24pt" o:ole="">
                  <v:imagedata r:id="rId185" o:title=""/>
                </v:shape>
                <o:OLEObject Type="Embed" ProgID="Equation.DSMT4" ShapeID="_x0000_i1117" DrawAspect="Content" ObjectID="_1609358103" r:id="rId186"/>
              </w:object>
            </w:r>
          </w:p>
          <w:p w14:paraId="24D1F344" w14:textId="77777777" w:rsidR="00570381" w:rsidRDefault="00570381" w:rsidP="00AE021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We know the characteristic function for standard normal is </w:t>
            </w:r>
          </w:p>
          <w:p w14:paraId="24D1F345" w14:textId="77777777" w:rsidR="00570381" w:rsidRDefault="00570381" w:rsidP="00AE0217">
            <w:pPr>
              <w:rPr>
                <w:sz w:val="20"/>
                <w:szCs w:val="20"/>
              </w:rPr>
            </w:pPr>
            <w:r w:rsidRPr="00BA2C37">
              <w:rPr>
                <w:position w:val="-16"/>
                <w:sz w:val="20"/>
                <w:szCs w:val="20"/>
              </w:rPr>
              <w:object w:dxaOrig="2320" w:dyaOrig="480" w14:anchorId="24D1F757">
                <v:shape id="_x0000_i1118" type="#_x0000_t75" style="width:116.25pt;height:24pt" o:ole="">
                  <v:imagedata r:id="rId187" o:title=""/>
                </v:shape>
                <o:OLEObject Type="Embed" ProgID="Equation.DSMT4" ShapeID="_x0000_i1118" DrawAspect="Content" ObjectID="_1609358104" r:id="rId188"/>
              </w:object>
            </w:r>
          </w:p>
        </w:tc>
      </w:tr>
      <w:tr w:rsidR="00570381" w14:paraId="24D1F349" w14:textId="77777777" w:rsidTr="00CC3CE7">
        <w:tc>
          <w:tcPr>
            <w:tcW w:w="4230" w:type="dxa"/>
            <w:tcBorders>
              <w:bottom w:val="single" w:sz="4" w:space="0" w:color="000000" w:themeColor="text1"/>
            </w:tcBorders>
          </w:tcPr>
          <w:p w14:paraId="24D1F347" w14:textId="77777777" w:rsidR="00570381" w:rsidRDefault="00570381" w:rsidP="00AE021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We also know that </w:t>
            </w:r>
            <w:r w:rsidRPr="00570381">
              <w:rPr>
                <w:position w:val="-12"/>
                <w:sz w:val="20"/>
                <w:szCs w:val="20"/>
              </w:rPr>
              <w:object w:dxaOrig="1420" w:dyaOrig="400" w14:anchorId="24D1F758">
                <v:shape id="_x0000_i1119" type="#_x0000_t75" style="width:71.25pt;height:19.5pt" o:ole="">
                  <v:imagedata r:id="rId189" o:title=""/>
                </v:shape>
                <o:OLEObject Type="Embed" ProgID="Equation.DSMT4" ShapeID="_x0000_i1119" DrawAspect="Content" ObjectID="_1609358105" r:id="rId190"/>
              </w:object>
            </w:r>
          </w:p>
        </w:tc>
        <w:tc>
          <w:tcPr>
            <w:tcW w:w="6660" w:type="dxa"/>
            <w:tcBorders>
              <w:bottom w:val="single" w:sz="4" w:space="0" w:color="000000" w:themeColor="text1"/>
            </w:tcBorders>
          </w:tcPr>
          <w:p w14:paraId="24D1F348" w14:textId="77777777" w:rsidR="00570381" w:rsidRDefault="00570381" w:rsidP="00AE0217">
            <w:pPr>
              <w:rPr>
                <w:sz w:val="20"/>
                <w:szCs w:val="20"/>
              </w:rPr>
            </w:pPr>
            <w:r w:rsidRPr="00BA2C37">
              <w:rPr>
                <w:position w:val="-16"/>
                <w:sz w:val="20"/>
                <w:szCs w:val="20"/>
              </w:rPr>
              <w:object w:dxaOrig="1520" w:dyaOrig="499" w14:anchorId="24D1F759">
                <v:shape id="_x0000_i1120" type="#_x0000_t75" style="width:75.75pt;height:25.5pt" o:ole="">
                  <v:imagedata r:id="rId191" o:title=""/>
                </v:shape>
                <o:OLEObject Type="Embed" ProgID="Equation.DSMT4" ShapeID="_x0000_i1120" DrawAspect="Content" ObjectID="_1609358106" r:id="rId192"/>
              </w:object>
            </w:r>
          </w:p>
        </w:tc>
      </w:tr>
    </w:tbl>
    <w:p w14:paraId="24D1F34A" w14:textId="77777777" w:rsidR="000A3753" w:rsidRDefault="000A3753" w:rsidP="00360C1A">
      <w:pPr>
        <w:spacing w:after="0"/>
        <w:ind w:left="-810"/>
        <w:rPr>
          <w:b/>
          <w:color w:val="0070C0"/>
        </w:rPr>
      </w:pPr>
    </w:p>
    <w:p w14:paraId="24D1F34B" w14:textId="77777777" w:rsidR="003C09C1" w:rsidRDefault="003C09C1" w:rsidP="003C09C1">
      <w:pPr>
        <w:spacing w:after="0"/>
        <w:ind w:left="-810"/>
        <w:rPr>
          <w:rFonts w:ascii="Times New Roman" w:hAnsi="Times New Roman" w:cs="Times New Roman"/>
          <w:b/>
          <w:position w:val="-6"/>
        </w:rPr>
      </w:pPr>
      <w:r>
        <w:rPr>
          <w:rFonts w:ascii="Times New Roman" w:hAnsi="Times New Roman" w:cs="Times New Roman"/>
          <w:b/>
        </w:rPr>
        <w:t xml:space="preserve">1.5: Let N be a Poisson Process and Let B be a BM. Let </w:t>
      </w:r>
      <w:r w:rsidR="00E70219" w:rsidRPr="00E70219">
        <w:rPr>
          <w:rFonts w:ascii="Times New Roman" w:hAnsi="Times New Roman" w:cs="Times New Roman"/>
          <w:b/>
          <w:position w:val="-14"/>
        </w:rPr>
        <w:object w:dxaOrig="1880" w:dyaOrig="400" w14:anchorId="24D1F75A">
          <v:shape id="_x0000_i1121" type="#_x0000_t75" style="width:93.75pt;height:19.5pt" o:ole="">
            <v:imagedata r:id="rId193" o:title=""/>
          </v:shape>
          <o:OLEObject Type="Embed" ProgID="Equation.DSMT4" ShapeID="_x0000_i1121" DrawAspect="Content" ObjectID="_1609358107" r:id="rId194"/>
        </w:object>
      </w:r>
      <w:r w:rsidR="00E70219">
        <w:rPr>
          <w:rFonts w:ascii="Times New Roman" w:hAnsi="Times New Roman" w:cs="Times New Roman"/>
          <w:b/>
          <w:position w:val="-6"/>
        </w:rPr>
        <w:t xml:space="preserve">, Define the process </w:t>
      </w:r>
      <w:r w:rsidR="00E70219" w:rsidRPr="00E70219">
        <w:rPr>
          <w:rFonts w:ascii="Times New Roman" w:hAnsi="Times New Roman" w:cs="Times New Roman"/>
          <w:b/>
          <w:position w:val="-32"/>
        </w:rPr>
        <w:object w:dxaOrig="2180" w:dyaOrig="740" w14:anchorId="24D1F75B">
          <v:shape id="_x0000_i1122" type="#_x0000_t75" style="width:108.75pt;height:36.75pt" o:ole="">
            <v:imagedata r:id="rId195" o:title=""/>
          </v:shape>
          <o:OLEObject Type="Embed" ProgID="Equation.DSMT4" ShapeID="_x0000_i1122" DrawAspect="Content" ObjectID="_1609358108" r:id="rId196"/>
        </w:object>
      </w:r>
      <w:r w:rsidR="00E70219">
        <w:rPr>
          <w:rFonts w:ascii="Times New Roman" w:hAnsi="Times New Roman" w:cs="Times New Roman"/>
          <w:b/>
          <w:position w:val="-6"/>
        </w:rPr>
        <w:t xml:space="preserve">. </w:t>
      </w:r>
      <w:r w:rsidR="0085067B">
        <w:rPr>
          <w:rFonts w:ascii="Times New Roman" w:hAnsi="Times New Roman" w:cs="Times New Roman"/>
          <w:b/>
        </w:rPr>
        <w:t xml:space="preserve">Are B and </w:t>
      </w:r>
      <w:proofErr w:type="spellStart"/>
      <w:r w:rsidR="0085067B">
        <w:rPr>
          <w:rFonts w:ascii="Times New Roman" w:hAnsi="Times New Roman" w:cs="Times New Roman"/>
          <w:b/>
        </w:rPr>
        <w:t>N</w:t>
      </w:r>
      <w:proofErr w:type="spellEnd"/>
      <w:r w:rsidR="0085067B">
        <w:rPr>
          <w:rFonts w:ascii="Times New Roman" w:hAnsi="Times New Roman" w:cs="Times New Roman"/>
          <w:b/>
        </w:rPr>
        <w:t xml:space="preserve"> independent? Are W and </w:t>
      </w:r>
      <w:proofErr w:type="spellStart"/>
      <w:r w:rsidR="0085067B">
        <w:rPr>
          <w:rFonts w:ascii="Times New Roman" w:hAnsi="Times New Roman" w:cs="Times New Roman"/>
          <w:b/>
        </w:rPr>
        <w:t>N</w:t>
      </w:r>
      <w:proofErr w:type="spellEnd"/>
      <w:r w:rsidR="0085067B">
        <w:rPr>
          <w:rFonts w:ascii="Times New Roman" w:hAnsi="Times New Roman" w:cs="Times New Roman"/>
          <w:b/>
        </w:rPr>
        <w:t xml:space="preserve"> independent?</w:t>
      </w:r>
    </w:p>
    <w:p w14:paraId="24D1F34C" w14:textId="77777777" w:rsidR="0085067B" w:rsidRPr="0085067B" w:rsidRDefault="00633598" w:rsidP="0085067B">
      <w:pPr>
        <w:pStyle w:val="ListParagraph"/>
        <w:numPr>
          <w:ilvl w:val="0"/>
          <w:numId w:val="6"/>
        </w:numPr>
        <w:spacing w:after="0"/>
        <w:rPr>
          <w:rFonts w:ascii="Times New Roman" w:hAnsi="Times New Roman" w:cs="Times New Roman"/>
          <w:b/>
        </w:rPr>
      </w:pPr>
      <w:proofErr w:type="spellStart"/>
      <w:r>
        <w:rPr>
          <w:rFonts w:ascii="Times New Roman" w:hAnsi="Times New Roman" w:cs="Times New Roman"/>
          <w:b/>
        </w:rPr>
        <w:t>Bt</w:t>
      </w:r>
      <w:proofErr w:type="spellEnd"/>
      <w:r>
        <w:rPr>
          <w:rFonts w:ascii="Times New Roman" w:hAnsi="Times New Roman" w:cs="Times New Roman"/>
          <w:b/>
        </w:rPr>
        <w:t xml:space="preserve"> and </w:t>
      </w:r>
      <w:proofErr w:type="spellStart"/>
      <w:r>
        <w:rPr>
          <w:rFonts w:ascii="Times New Roman" w:hAnsi="Times New Roman" w:cs="Times New Roman"/>
          <w:b/>
        </w:rPr>
        <w:t>Nt</w:t>
      </w:r>
      <w:proofErr w:type="spellEnd"/>
      <w:r>
        <w:rPr>
          <w:rFonts w:ascii="Times New Roman" w:hAnsi="Times New Roman" w:cs="Times New Roman"/>
          <w:b/>
        </w:rPr>
        <w:t xml:space="preserve"> are independent</w:t>
      </w:r>
    </w:p>
    <w:tbl>
      <w:tblPr>
        <w:tblStyle w:val="TableGrid"/>
        <w:tblW w:w="10890" w:type="dxa"/>
        <w:tblInd w:w="-702" w:type="dxa"/>
        <w:tblLook w:val="04A0" w:firstRow="1" w:lastRow="0" w:firstColumn="1" w:lastColumn="0" w:noHBand="0" w:noVBand="1"/>
      </w:tblPr>
      <w:tblGrid>
        <w:gridCol w:w="4230"/>
        <w:gridCol w:w="6660"/>
      </w:tblGrid>
      <w:tr w:rsidR="00CC3CE7" w14:paraId="24D1F34F" w14:textId="77777777" w:rsidTr="00CC3CE7">
        <w:tc>
          <w:tcPr>
            <w:tcW w:w="4230" w:type="dxa"/>
            <w:tcBorders>
              <w:bottom w:val="single" w:sz="4" w:space="0" w:color="000000" w:themeColor="text1"/>
            </w:tcBorders>
          </w:tcPr>
          <w:p w14:paraId="24D1F34D" w14:textId="77777777" w:rsidR="00CC3CE7" w:rsidRPr="00E87DD6" w:rsidRDefault="000539E2" w:rsidP="00CC3CE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(</w:t>
            </w:r>
            <w:proofErr w:type="gramStart"/>
            <w:r>
              <w:rPr>
                <w:sz w:val="20"/>
                <w:szCs w:val="20"/>
              </w:rPr>
              <w:t>From  Shreve’s</w:t>
            </w:r>
            <w:proofErr w:type="gramEnd"/>
            <w:r>
              <w:rPr>
                <w:sz w:val="20"/>
                <w:szCs w:val="20"/>
              </w:rPr>
              <w:t xml:space="preserve"> book: </w:t>
            </w:r>
            <w:proofErr w:type="spellStart"/>
            <w:r>
              <w:rPr>
                <w:sz w:val="20"/>
                <w:szCs w:val="20"/>
              </w:rPr>
              <w:t>thm</w:t>
            </w:r>
            <w:proofErr w:type="spellEnd"/>
            <w:r>
              <w:rPr>
                <w:sz w:val="20"/>
                <w:szCs w:val="20"/>
              </w:rPr>
              <w:t xml:space="preserve"> 11.2.4) </w:t>
            </w:r>
            <w:r w:rsidR="00D43B68">
              <w:rPr>
                <w:sz w:val="20"/>
                <w:szCs w:val="20"/>
              </w:rPr>
              <w:t>If N is Poisson</w:t>
            </w:r>
            <w:r>
              <w:rPr>
                <w:sz w:val="20"/>
                <w:szCs w:val="20"/>
              </w:rPr>
              <w:t xml:space="preserve"> with intensity </w:t>
            </w:r>
            <w:r w:rsidRPr="000539E2">
              <w:rPr>
                <w:position w:val="-6"/>
                <w:sz w:val="20"/>
                <w:szCs w:val="20"/>
              </w:rPr>
              <w:object w:dxaOrig="220" w:dyaOrig="279" w14:anchorId="24D1F75C">
                <v:shape id="_x0000_i1123" type="#_x0000_t75" style="width:10.5pt;height:14.25pt" o:ole="">
                  <v:imagedata r:id="rId197" o:title=""/>
                </v:shape>
                <o:OLEObject Type="Embed" ProgID="Equation.DSMT4" ShapeID="_x0000_i1123" DrawAspect="Content" ObjectID="_1609358109" r:id="rId198"/>
              </w:object>
            </w:r>
          </w:p>
        </w:tc>
        <w:tc>
          <w:tcPr>
            <w:tcW w:w="6660" w:type="dxa"/>
            <w:tcBorders>
              <w:bottom w:val="single" w:sz="4" w:space="0" w:color="000000" w:themeColor="text1"/>
            </w:tcBorders>
          </w:tcPr>
          <w:p w14:paraId="24D1F34E" w14:textId="77777777" w:rsidR="00CC3CE7" w:rsidRPr="00E87DD6" w:rsidRDefault="00CC3CE7" w:rsidP="00CC3CE7">
            <w:pPr>
              <w:rPr>
                <w:sz w:val="20"/>
                <w:szCs w:val="20"/>
              </w:rPr>
            </w:pPr>
            <w:r w:rsidRPr="00CC3CE7">
              <w:rPr>
                <w:position w:val="-12"/>
                <w:sz w:val="20"/>
                <w:szCs w:val="20"/>
              </w:rPr>
              <w:object w:dxaOrig="760" w:dyaOrig="360" w14:anchorId="24D1F75D">
                <v:shape id="_x0000_i1124" type="#_x0000_t75" style="width:38.25pt;height:18pt" o:ole="">
                  <v:imagedata r:id="rId199" o:title=""/>
                </v:shape>
                <o:OLEObject Type="Embed" ProgID="Equation.DSMT4" ShapeID="_x0000_i1124" DrawAspect="Content" ObjectID="_1609358110" r:id="rId200"/>
              </w:object>
            </w:r>
            <w:r>
              <w:rPr>
                <w:sz w:val="20"/>
                <w:szCs w:val="20"/>
              </w:rPr>
              <w:t>is a Martingale</w:t>
            </w:r>
          </w:p>
        </w:tc>
      </w:tr>
      <w:tr w:rsidR="00CC3CE7" w14:paraId="24D1F353" w14:textId="77777777" w:rsidTr="00CC3CE7">
        <w:tc>
          <w:tcPr>
            <w:tcW w:w="4230" w:type="dxa"/>
          </w:tcPr>
          <w:p w14:paraId="24D1F350" w14:textId="77777777" w:rsidR="00CC3CE7" w:rsidRPr="00E87DD6" w:rsidRDefault="00CC3CE7" w:rsidP="00CC3CE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 xml:space="preserve">Let </w:t>
            </w:r>
            <w:r w:rsidRPr="00CC3CE7">
              <w:rPr>
                <w:position w:val="-12"/>
                <w:sz w:val="20"/>
                <w:szCs w:val="20"/>
              </w:rPr>
              <w:object w:dxaOrig="1420" w:dyaOrig="360" w14:anchorId="24D1F75E">
                <v:shape id="_x0000_i1125" type="#_x0000_t75" style="width:71.25pt;height:18pt" o:ole="">
                  <v:imagedata r:id="rId201" o:title=""/>
                </v:shape>
                <o:OLEObject Type="Embed" ProgID="Equation.DSMT4" ShapeID="_x0000_i1125" DrawAspect="Content" ObjectID="_1609358111" r:id="rId202"/>
              </w:object>
            </w:r>
            <w:r>
              <w:rPr>
                <w:sz w:val="20"/>
                <w:szCs w:val="20"/>
              </w:rPr>
              <w:t xml:space="preserve">, then </w:t>
            </w:r>
            <w:r w:rsidRPr="00CC3CE7">
              <w:rPr>
                <w:position w:val="-6"/>
                <w:sz w:val="20"/>
                <w:szCs w:val="20"/>
              </w:rPr>
              <w:object w:dxaOrig="1020" w:dyaOrig="320" w14:anchorId="24D1F75F">
                <v:shape id="_x0000_i1126" type="#_x0000_t75" style="width:51pt;height:16.5pt" o:ole="">
                  <v:imagedata r:id="rId203" o:title=""/>
                </v:shape>
                <o:OLEObject Type="Embed" ProgID="Equation.DSMT4" ShapeID="_x0000_i1126" DrawAspect="Content" ObjectID="_1609358112" r:id="rId204"/>
              </w:object>
            </w:r>
          </w:p>
        </w:tc>
        <w:tc>
          <w:tcPr>
            <w:tcW w:w="6660" w:type="dxa"/>
          </w:tcPr>
          <w:p w14:paraId="24D1F351" w14:textId="77777777" w:rsidR="00123DA1" w:rsidRDefault="00123DA1" w:rsidP="00CC3CE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We want both terms below to be martingale and Let them </w:t>
            </w:r>
            <w:proofErr w:type="spellStart"/>
            <w:r>
              <w:rPr>
                <w:sz w:val="20"/>
                <w:szCs w:val="20"/>
              </w:rPr>
              <w:t>Xt</w:t>
            </w:r>
            <w:proofErr w:type="spellEnd"/>
          </w:p>
          <w:p w14:paraId="24D1F352" w14:textId="77777777" w:rsidR="00CC3CE7" w:rsidRPr="00E87DD6" w:rsidRDefault="001836A9" w:rsidP="00CC3CE7">
            <w:pPr>
              <w:rPr>
                <w:sz w:val="20"/>
                <w:szCs w:val="20"/>
              </w:rPr>
            </w:pPr>
            <w:r w:rsidRPr="00CC3CE7">
              <w:rPr>
                <w:position w:val="-16"/>
                <w:sz w:val="20"/>
                <w:szCs w:val="20"/>
              </w:rPr>
              <w:object w:dxaOrig="1840" w:dyaOrig="440" w14:anchorId="24D1F760">
                <v:shape id="_x0000_i1127" type="#_x0000_t75" style="width:91.5pt;height:21.75pt" o:ole="">
                  <v:imagedata r:id="rId205" o:title=""/>
                </v:shape>
                <o:OLEObject Type="Embed" ProgID="Equation.DSMT4" ShapeID="_x0000_i1127" DrawAspect="Content" ObjectID="_1609358113" r:id="rId206"/>
              </w:object>
            </w:r>
            <w:r w:rsidR="00123DA1" w:rsidRPr="00123DA1">
              <w:rPr>
                <w:position w:val="-12"/>
                <w:sz w:val="20"/>
                <w:szCs w:val="20"/>
              </w:rPr>
              <w:object w:dxaOrig="1400" w:dyaOrig="380" w14:anchorId="24D1F761">
                <v:shape id="_x0000_i1128" type="#_x0000_t75" style="width:69.75pt;height:18.75pt" o:ole="">
                  <v:imagedata r:id="rId207" o:title=""/>
                </v:shape>
                <o:OLEObject Type="Embed" ProgID="Equation.DSMT4" ShapeID="_x0000_i1128" DrawAspect="Content" ObjectID="_1609358114" r:id="rId208"/>
              </w:object>
            </w:r>
            <w:r w:rsidR="00123DA1" w:rsidRPr="00123DA1">
              <w:rPr>
                <w:position w:val="-12"/>
                <w:sz w:val="20"/>
                <w:szCs w:val="20"/>
              </w:rPr>
              <w:object w:dxaOrig="499" w:dyaOrig="360" w14:anchorId="24D1F762">
                <v:shape id="_x0000_i1129" type="#_x0000_t75" style="width:25.5pt;height:18pt" o:ole="">
                  <v:imagedata r:id="rId209" o:title=""/>
                </v:shape>
                <o:OLEObject Type="Embed" ProgID="Equation.DSMT4" ShapeID="_x0000_i1129" DrawAspect="Content" ObjectID="_1609358115" r:id="rId210"/>
              </w:object>
            </w:r>
          </w:p>
        </w:tc>
      </w:tr>
      <w:tr w:rsidR="00123DA1" w14:paraId="24D1F356" w14:textId="77777777" w:rsidTr="00CC3CE7">
        <w:tc>
          <w:tcPr>
            <w:tcW w:w="4230" w:type="dxa"/>
          </w:tcPr>
          <w:p w14:paraId="24D1F354" w14:textId="77777777" w:rsidR="00123DA1" w:rsidRDefault="00123DA1" w:rsidP="00CC3CE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Goal: Show </w:t>
            </w:r>
            <w:r w:rsidRPr="00123DA1">
              <w:rPr>
                <w:position w:val="-6"/>
                <w:sz w:val="20"/>
                <w:szCs w:val="20"/>
              </w:rPr>
              <w:object w:dxaOrig="340" w:dyaOrig="320" w14:anchorId="24D1F763">
                <v:shape id="_x0000_i1130" type="#_x0000_t75" style="width:17.25pt;height:16.5pt" o:ole="">
                  <v:imagedata r:id="rId211" o:title=""/>
                </v:shape>
                <o:OLEObject Type="Embed" ProgID="Equation.DSMT4" ShapeID="_x0000_i1130" DrawAspect="Content" ObjectID="_1609358116" r:id="rId212"/>
              </w:object>
            </w:r>
            <w:r>
              <w:rPr>
                <w:sz w:val="20"/>
                <w:szCs w:val="20"/>
              </w:rPr>
              <w:t>is a Martingale. Use Ito’s lemma and get</w:t>
            </w:r>
          </w:p>
        </w:tc>
        <w:tc>
          <w:tcPr>
            <w:tcW w:w="6660" w:type="dxa"/>
          </w:tcPr>
          <w:p w14:paraId="24D1F355" w14:textId="77777777" w:rsidR="00123DA1" w:rsidRDefault="005F7700" w:rsidP="00CC3CE7">
            <w:pPr>
              <w:rPr>
                <w:sz w:val="20"/>
                <w:szCs w:val="20"/>
              </w:rPr>
            </w:pPr>
            <w:r w:rsidRPr="005F7700">
              <w:rPr>
                <w:position w:val="-32"/>
                <w:sz w:val="20"/>
                <w:szCs w:val="20"/>
              </w:rPr>
              <w:object w:dxaOrig="4860" w:dyaOrig="740" w14:anchorId="24D1F764">
                <v:shape id="_x0000_i1131" type="#_x0000_t75" style="width:243pt;height:36.75pt" o:ole="">
                  <v:imagedata r:id="rId213" o:title=""/>
                </v:shape>
                <o:OLEObject Type="Embed" ProgID="Equation.DSMT4" ShapeID="_x0000_i1131" DrawAspect="Content" ObjectID="_1609358117" r:id="rId214"/>
              </w:object>
            </w:r>
            <w:r w:rsidR="001836A9">
              <w:rPr>
                <w:sz w:val="20"/>
                <w:szCs w:val="20"/>
              </w:rPr>
              <w:t xml:space="preserve">                   (1)</w:t>
            </w:r>
          </w:p>
        </w:tc>
      </w:tr>
      <w:tr w:rsidR="00646EA7" w14:paraId="24D1F35A" w14:textId="77777777" w:rsidTr="00CC3CE7">
        <w:tc>
          <w:tcPr>
            <w:tcW w:w="4230" w:type="dxa"/>
          </w:tcPr>
          <w:p w14:paraId="24D1F357" w14:textId="77777777" w:rsidR="00646EA7" w:rsidRDefault="00646EA7" w:rsidP="00CC3CE7">
            <w:pPr>
              <w:rPr>
                <w:sz w:val="20"/>
                <w:szCs w:val="20"/>
              </w:rPr>
            </w:pPr>
            <w:r w:rsidRPr="00646EA7">
              <w:rPr>
                <w:position w:val="-12"/>
                <w:sz w:val="20"/>
                <w:szCs w:val="20"/>
              </w:rPr>
              <w:object w:dxaOrig="859" w:dyaOrig="360" w14:anchorId="24D1F765">
                <v:shape id="_x0000_i1132" type="#_x0000_t75" style="width:42.75pt;height:18pt" o:ole="">
                  <v:imagedata r:id="rId215" o:title=""/>
                </v:shape>
                <o:OLEObject Type="Embed" ProgID="Equation.DSMT4" ShapeID="_x0000_i1132" DrawAspect="Content" ObjectID="_1609358118" r:id="rId216"/>
              </w:object>
            </w:r>
            <w:r w:rsidR="001836A9">
              <w:rPr>
                <w:sz w:val="20"/>
                <w:szCs w:val="20"/>
              </w:rPr>
              <w:t xml:space="preserve">we will get contribution from </w:t>
            </w:r>
            <w:r w:rsidR="001836A9" w:rsidRPr="001836A9">
              <w:rPr>
                <w:position w:val="-12"/>
                <w:sz w:val="20"/>
                <w:szCs w:val="20"/>
              </w:rPr>
              <w:object w:dxaOrig="420" w:dyaOrig="360" w14:anchorId="24D1F766">
                <v:shape id="_x0000_i1133" type="#_x0000_t75" style="width:21pt;height:18pt" o:ole="">
                  <v:imagedata r:id="rId217" o:title=""/>
                </v:shape>
                <o:OLEObject Type="Embed" ProgID="Equation.DSMT4" ShapeID="_x0000_i1133" DrawAspect="Content" ObjectID="_1609358119" r:id="rId218"/>
              </w:object>
            </w:r>
            <w:r w:rsidR="001836A9">
              <w:rPr>
                <w:sz w:val="20"/>
                <w:szCs w:val="20"/>
              </w:rPr>
              <w:t xml:space="preserve">, so </w:t>
            </w:r>
          </w:p>
        </w:tc>
        <w:tc>
          <w:tcPr>
            <w:tcW w:w="6660" w:type="dxa"/>
          </w:tcPr>
          <w:p w14:paraId="24D1F358" w14:textId="77777777" w:rsidR="00646EA7" w:rsidRDefault="001836A9" w:rsidP="00CC3CE7">
            <w:pPr>
              <w:rPr>
                <w:sz w:val="20"/>
                <w:szCs w:val="20"/>
              </w:rPr>
            </w:pPr>
            <w:r w:rsidRPr="00646EA7">
              <w:rPr>
                <w:position w:val="-12"/>
                <w:sz w:val="20"/>
                <w:szCs w:val="20"/>
              </w:rPr>
              <w:object w:dxaOrig="1300" w:dyaOrig="360" w14:anchorId="24D1F767">
                <v:shape id="_x0000_i1134" type="#_x0000_t75" style="width:65.25pt;height:18pt" o:ole="">
                  <v:imagedata r:id="rId219" o:title=""/>
                </v:shape>
                <o:OLEObject Type="Embed" ProgID="Equation.DSMT4" ShapeID="_x0000_i1134" DrawAspect="Content" ObjectID="_1609358120" r:id="rId220"/>
              </w:object>
            </w:r>
          </w:p>
          <w:p w14:paraId="24D1F359" w14:textId="77777777" w:rsidR="001836A9" w:rsidRDefault="001836A9" w:rsidP="00CC3CE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Take Exponential and get </w:t>
            </w:r>
            <w:r w:rsidRPr="001836A9">
              <w:rPr>
                <w:position w:val="-6"/>
                <w:sz w:val="20"/>
                <w:szCs w:val="20"/>
              </w:rPr>
              <w:object w:dxaOrig="1180" w:dyaOrig="320" w14:anchorId="24D1F768">
                <v:shape id="_x0000_i1135" type="#_x0000_t75" style="width:59.25pt;height:16.5pt" o:ole="">
                  <v:imagedata r:id="rId221" o:title=""/>
                </v:shape>
                <o:OLEObject Type="Embed" ProgID="Equation.DSMT4" ShapeID="_x0000_i1135" DrawAspect="Content" ObjectID="_1609358121" r:id="rId222"/>
              </w:object>
            </w:r>
            <w:r w:rsidR="006557B1">
              <w:rPr>
                <w:sz w:val="20"/>
                <w:szCs w:val="20"/>
              </w:rPr>
              <w:t xml:space="preserve">                                                    </w:t>
            </w:r>
            <w:proofErr w:type="gramStart"/>
            <w:r w:rsidR="006557B1">
              <w:rPr>
                <w:sz w:val="20"/>
                <w:szCs w:val="20"/>
              </w:rPr>
              <w:t xml:space="preserve">   (</w:t>
            </w:r>
            <w:proofErr w:type="gramEnd"/>
            <w:r w:rsidR="006557B1">
              <w:rPr>
                <w:sz w:val="20"/>
                <w:szCs w:val="20"/>
              </w:rPr>
              <w:t>2)</w:t>
            </w:r>
          </w:p>
        </w:tc>
      </w:tr>
      <w:tr w:rsidR="001836A9" w14:paraId="24D1F35E" w14:textId="77777777" w:rsidTr="00CC3CE7">
        <w:tc>
          <w:tcPr>
            <w:tcW w:w="4230" w:type="dxa"/>
          </w:tcPr>
          <w:p w14:paraId="24D1F35B" w14:textId="77777777" w:rsidR="001836A9" w:rsidRDefault="001836A9" w:rsidP="00CC3CE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Continuous component of </w:t>
            </w:r>
            <w:proofErr w:type="spellStart"/>
            <w:r>
              <w:rPr>
                <w:sz w:val="20"/>
                <w:szCs w:val="20"/>
              </w:rPr>
              <w:t>Xt</w:t>
            </w:r>
            <w:proofErr w:type="spellEnd"/>
          </w:p>
        </w:tc>
        <w:tc>
          <w:tcPr>
            <w:tcW w:w="6660" w:type="dxa"/>
          </w:tcPr>
          <w:p w14:paraId="24D1F35C" w14:textId="77777777" w:rsidR="001836A9" w:rsidRDefault="001836A9" w:rsidP="001836A9">
            <w:pPr>
              <w:rPr>
                <w:sz w:val="20"/>
                <w:szCs w:val="20"/>
              </w:rPr>
            </w:pPr>
            <w:r w:rsidRPr="001836A9">
              <w:rPr>
                <w:position w:val="-16"/>
                <w:sz w:val="20"/>
                <w:szCs w:val="20"/>
              </w:rPr>
              <w:object w:dxaOrig="3180" w:dyaOrig="440" w14:anchorId="24D1F769">
                <v:shape id="_x0000_i1136" type="#_x0000_t75" style="width:159pt;height:21.75pt" o:ole="">
                  <v:imagedata r:id="rId223" o:title=""/>
                </v:shape>
                <o:OLEObject Type="Embed" ProgID="Equation.DSMT4" ShapeID="_x0000_i1136" DrawAspect="Content" ObjectID="_1609358122" r:id="rId224"/>
              </w:object>
            </w:r>
            <w:r>
              <w:rPr>
                <w:sz w:val="20"/>
                <w:szCs w:val="20"/>
              </w:rPr>
              <w:t xml:space="preserve">                           </w:t>
            </w:r>
            <w:r w:rsidR="00661165">
              <w:rPr>
                <w:sz w:val="20"/>
                <w:szCs w:val="20"/>
              </w:rPr>
              <w:t xml:space="preserve">                              </w:t>
            </w:r>
          </w:p>
          <w:p w14:paraId="24D1F35D" w14:textId="77777777" w:rsidR="00661165" w:rsidRDefault="00661165" w:rsidP="001836A9">
            <w:pPr>
              <w:rPr>
                <w:sz w:val="20"/>
                <w:szCs w:val="20"/>
              </w:rPr>
            </w:pPr>
            <w:r w:rsidRPr="001836A9">
              <w:rPr>
                <w:position w:val="-16"/>
                <w:sz w:val="20"/>
                <w:szCs w:val="20"/>
              </w:rPr>
              <w:object w:dxaOrig="3379" w:dyaOrig="440" w14:anchorId="24D1F76A">
                <v:shape id="_x0000_i1137" type="#_x0000_t75" style="width:168.75pt;height:21.75pt" o:ole="">
                  <v:imagedata r:id="rId225" o:title=""/>
                </v:shape>
                <o:OLEObject Type="Embed" ProgID="Equation.DSMT4" ShapeID="_x0000_i1137" DrawAspect="Content" ObjectID="_1609358123" r:id="rId226"/>
              </w:object>
            </w:r>
            <w:r>
              <w:rPr>
                <w:sz w:val="20"/>
                <w:szCs w:val="20"/>
              </w:rPr>
              <w:t xml:space="preserve">                                                  (3)</w:t>
            </w:r>
          </w:p>
        </w:tc>
      </w:tr>
      <w:tr w:rsidR="001836A9" w14:paraId="24D1F362" w14:textId="77777777" w:rsidTr="00CC3CE7">
        <w:tc>
          <w:tcPr>
            <w:tcW w:w="4230" w:type="dxa"/>
          </w:tcPr>
          <w:p w14:paraId="24D1F35F" w14:textId="77777777" w:rsidR="001836A9" w:rsidRDefault="00A359EC" w:rsidP="00CC3CE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e can rewrite (2) and combine (3), we get</w:t>
            </w:r>
          </w:p>
          <w:p w14:paraId="24D1F360" w14:textId="77777777" w:rsidR="00A359EC" w:rsidRDefault="00A359EC" w:rsidP="00CC3CE7">
            <w:pPr>
              <w:rPr>
                <w:sz w:val="20"/>
                <w:szCs w:val="20"/>
              </w:rPr>
            </w:pPr>
            <w:r w:rsidRPr="00A359EC">
              <w:rPr>
                <w:position w:val="-6"/>
                <w:sz w:val="20"/>
                <w:szCs w:val="20"/>
              </w:rPr>
              <w:object w:dxaOrig="560" w:dyaOrig="320" w14:anchorId="24D1F76B">
                <v:shape id="_x0000_i1138" type="#_x0000_t75" style="width:27.75pt;height:16.5pt" o:ole="">
                  <v:imagedata r:id="rId227" o:title=""/>
                </v:shape>
                <o:OLEObject Type="Embed" ProgID="Equation.DSMT4" ShapeID="_x0000_i1138" DrawAspect="Content" ObjectID="_1609358124" r:id="rId228"/>
              </w:object>
            </w:r>
          </w:p>
        </w:tc>
        <w:tc>
          <w:tcPr>
            <w:tcW w:w="6660" w:type="dxa"/>
          </w:tcPr>
          <w:p w14:paraId="24D1F361" w14:textId="77777777" w:rsidR="001836A9" w:rsidRDefault="00C35C41" w:rsidP="001836A9">
            <w:pPr>
              <w:rPr>
                <w:sz w:val="20"/>
                <w:szCs w:val="20"/>
              </w:rPr>
            </w:pPr>
            <w:r w:rsidRPr="005F7700">
              <w:rPr>
                <w:position w:val="-32"/>
                <w:sz w:val="20"/>
                <w:szCs w:val="20"/>
              </w:rPr>
              <w:object w:dxaOrig="3940" w:dyaOrig="740" w14:anchorId="24D1F76C">
                <v:shape id="_x0000_i1139" type="#_x0000_t75" style="width:197.25pt;height:36.75pt" o:ole="">
                  <v:imagedata r:id="rId229" o:title=""/>
                </v:shape>
                <o:OLEObject Type="Embed" ProgID="Equation.DSMT4" ShapeID="_x0000_i1139" DrawAspect="Content" ObjectID="_1609358125" r:id="rId230"/>
              </w:object>
            </w:r>
            <w:r w:rsidR="00661165" w:rsidRPr="005F7700">
              <w:rPr>
                <w:position w:val="-32"/>
                <w:sz w:val="20"/>
                <w:szCs w:val="20"/>
              </w:rPr>
              <w:object w:dxaOrig="1260" w:dyaOrig="740" w14:anchorId="24D1F76D">
                <v:shape id="_x0000_i1140" type="#_x0000_t75" style="width:63pt;height:36.75pt" o:ole="">
                  <v:imagedata r:id="rId231" o:title=""/>
                </v:shape>
                <o:OLEObject Type="Embed" ProgID="Equation.DSMT4" ShapeID="_x0000_i1140" DrawAspect="Content" ObjectID="_1609358126" r:id="rId232"/>
              </w:object>
            </w:r>
            <w:r w:rsidR="00A359EC" w:rsidRPr="00A359EC">
              <w:rPr>
                <w:position w:val="-28"/>
                <w:sz w:val="20"/>
                <w:szCs w:val="20"/>
              </w:rPr>
              <w:object w:dxaOrig="1640" w:dyaOrig="700" w14:anchorId="24D1F76E">
                <v:shape id="_x0000_i1141" type="#_x0000_t75" style="width:82.5pt;height:35.25pt" o:ole="">
                  <v:imagedata r:id="rId233" o:title=""/>
                </v:shape>
                <o:OLEObject Type="Embed" ProgID="Equation.DSMT4" ShapeID="_x0000_i1141" DrawAspect="Content" ObjectID="_1609358127" r:id="rId234"/>
              </w:object>
            </w:r>
          </w:p>
        </w:tc>
      </w:tr>
      <w:tr w:rsidR="00A359EC" w14:paraId="24D1F365" w14:textId="77777777" w:rsidTr="00CC3CE7">
        <w:tc>
          <w:tcPr>
            <w:tcW w:w="4230" w:type="dxa"/>
          </w:tcPr>
          <w:p w14:paraId="24D1F363" w14:textId="77777777" w:rsidR="00A359EC" w:rsidRDefault="00A359EC" w:rsidP="00CC3CE7">
            <w:pPr>
              <w:rPr>
                <w:sz w:val="20"/>
                <w:szCs w:val="20"/>
              </w:rPr>
            </w:pPr>
          </w:p>
        </w:tc>
        <w:tc>
          <w:tcPr>
            <w:tcW w:w="6660" w:type="dxa"/>
          </w:tcPr>
          <w:p w14:paraId="24D1F364" w14:textId="77777777" w:rsidR="00A359EC" w:rsidRDefault="00BE041F" w:rsidP="001836A9">
            <w:pPr>
              <w:rPr>
                <w:sz w:val="20"/>
                <w:szCs w:val="20"/>
              </w:rPr>
            </w:pPr>
            <w:r w:rsidRPr="005F7700">
              <w:rPr>
                <w:position w:val="-32"/>
                <w:sz w:val="20"/>
                <w:szCs w:val="20"/>
              </w:rPr>
              <w:object w:dxaOrig="4300" w:dyaOrig="740" w14:anchorId="24D1F76F">
                <v:shape id="_x0000_i1142" type="#_x0000_t75" style="width:215.25pt;height:36.75pt" o:ole="">
                  <v:imagedata r:id="rId235" o:title=""/>
                </v:shape>
                <o:OLEObject Type="Embed" ProgID="Equation.DSMT4" ShapeID="_x0000_i1142" DrawAspect="Content" ObjectID="_1609358128" r:id="rId236"/>
              </w:object>
            </w:r>
            <w:r>
              <w:rPr>
                <w:sz w:val="20"/>
                <w:szCs w:val="20"/>
              </w:rPr>
              <w:t>. This is Martingale</w:t>
            </w:r>
          </w:p>
        </w:tc>
      </w:tr>
      <w:tr w:rsidR="00BE041F" w14:paraId="24D1F369" w14:textId="77777777" w:rsidTr="00CC3CE7">
        <w:tc>
          <w:tcPr>
            <w:tcW w:w="4230" w:type="dxa"/>
          </w:tcPr>
          <w:p w14:paraId="24D1F366" w14:textId="77777777" w:rsidR="00BE041F" w:rsidRDefault="00BE041F" w:rsidP="00CC3CE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Right </w:t>
            </w:r>
            <w:proofErr w:type="gramStart"/>
            <w:r>
              <w:rPr>
                <w:sz w:val="20"/>
                <w:szCs w:val="20"/>
              </w:rPr>
              <w:t>now</w:t>
            </w:r>
            <w:proofErr w:type="gramEnd"/>
            <w:r>
              <w:rPr>
                <w:sz w:val="20"/>
                <w:szCs w:val="20"/>
              </w:rPr>
              <w:t xml:space="preserve"> we know </w:t>
            </w:r>
            <w:r w:rsidRPr="00A359EC">
              <w:rPr>
                <w:position w:val="-6"/>
                <w:sz w:val="20"/>
                <w:szCs w:val="20"/>
              </w:rPr>
              <w:object w:dxaOrig="340" w:dyaOrig="320" w14:anchorId="24D1F770">
                <v:shape id="_x0000_i1143" type="#_x0000_t75" style="width:17.25pt;height:16.5pt" o:ole="">
                  <v:imagedata r:id="rId237" o:title=""/>
                </v:shape>
                <o:OLEObject Type="Embed" ProgID="Equation.DSMT4" ShapeID="_x0000_i1143" DrawAspect="Content" ObjectID="_1609358129" r:id="rId238"/>
              </w:object>
            </w:r>
            <w:r>
              <w:rPr>
                <w:sz w:val="20"/>
                <w:szCs w:val="20"/>
              </w:rPr>
              <w:t>is Martingale. Then</w:t>
            </w:r>
          </w:p>
        </w:tc>
        <w:tc>
          <w:tcPr>
            <w:tcW w:w="6660" w:type="dxa"/>
          </w:tcPr>
          <w:p w14:paraId="24D1F367" w14:textId="77777777" w:rsidR="00BE041F" w:rsidRDefault="00BE041F" w:rsidP="001836A9">
            <w:pPr>
              <w:rPr>
                <w:sz w:val="20"/>
                <w:szCs w:val="20"/>
              </w:rPr>
            </w:pPr>
            <w:r w:rsidRPr="00BE041F">
              <w:rPr>
                <w:position w:val="-16"/>
                <w:sz w:val="20"/>
                <w:szCs w:val="20"/>
              </w:rPr>
              <w:object w:dxaOrig="1100" w:dyaOrig="440" w14:anchorId="24D1F771">
                <v:shape id="_x0000_i1144" type="#_x0000_t75" style="width:54.75pt;height:21.75pt" o:ole="">
                  <v:imagedata r:id="rId239" o:title=""/>
                </v:shape>
                <o:OLEObject Type="Embed" ProgID="Equation.DSMT4" ShapeID="_x0000_i1144" DrawAspect="Content" ObjectID="_1609358130" r:id="rId240"/>
              </w:object>
            </w:r>
          </w:p>
          <w:p w14:paraId="24D1F368" w14:textId="77777777" w:rsidR="00BE041F" w:rsidRDefault="00D43B68" w:rsidP="001836A9">
            <w:pPr>
              <w:rPr>
                <w:sz w:val="20"/>
                <w:szCs w:val="20"/>
              </w:rPr>
            </w:pPr>
            <w:r w:rsidRPr="00BE041F">
              <w:rPr>
                <w:position w:val="-26"/>
                <w:sz w:val="20"/>
                <w:szCs w:val="20"/>
              </w:rPr>
              <w:object w:dxaOrig="2540" w:dyaOrig="639" w14:anchorId="24D1F772">
                <v:shape id="_x0000_i1145" type="#_x0000_t75" style="width:126.75pt;height:32.25pt" o:ole="">
                  <v:imagedata r:id="rId241" o:title=""/>
                </v:shape>
                <o:OLEObject Type="Embed" ProgID="Equation.DSMT4" ShapeID="_x0000_i1145" DrawAspect="Content" ObjectID="_1609358131" r:id="rId242"/>
              </w:object>
            </w:r>
          </w:p>
        </w:tc>
      </w:tr>
      <w:tr w:rsidR="00BE041F" w14:paraId="24D1F36C" w14:textId="77777777" w:rsidTr="00D43B68">
        <w:tc>
          <w:tcPr>
            <w:tcW w:w="4230" w:type="dxa"/>
            <w:tcBorders>
              <w:bottom w:val="single" w:sz="4" w:space="0" w:color="000000" w:themeColor="text1"/>
            </w:tcBorders>
          </w:tcPr>
          <w:p w14:paraId="24D1F36A" w14:textId="77777777" w:rsidR="00BE041F" w:rsidRDefault="00BE041F" w:rsidP="00CC3CE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ove out the deterministic part</w:t>
            </w:r>
            <w:r w:rsidR="00C35C41">
              <w:rPr>
                <w:sz w:val="20"/>
                <w:szCs w:val="20"/>
              </w:rPr>
              <w:t xml:space="preserve"> </w:t>
            </w:r>
          </w:p>
        </w:tc>
        <w:tc>
          <w:tcPr>
            <w:tcW w:w="6660" w:type="dxa"/>
            <w:tcBorders>
              <w:bottom w:val="single" w:sz="4" w:space="0" w:color="000000" w:themeColor="text1"/>
            </w:tcBorders>
          </w:tcPr>
          <w:p w14:paraId="24D1F36B" w14:textId="77777777" w:rsidR="00BE041F" w:rsidRDefault="00B94C9B" w:rsidP="001836A9">
            <w:pPr>
              <w:rPr>
                <w:sz w:val="20"/>
                <w:szCs w:val="20"/>
              </w:rPr>
            </w:pPr>
            <w:r w:rsidRPr="00D43B68">
              <w:rPr>
                <w:position w:val="-16"/>
                <w:sz w:val="20"/>
                <w:szCs w:val="20"/>
              </w:rPr>
              <w:object w:dxaOrig="2520" w:dyaOrig="520" w14:anchorId="24D1F773">
                <v:shape id="_x0000_i1146" type="#_x0000_t75" style="width:126.75pt;height:25.5pt" o:ole="">
                  <v:imagedata r:id="rId243" o:title=""/>
                </v:shape>
                <o:OLEObject Type="Embed" ProgID="Equation.DSMT4" ShapeID="_x0000_i1146" DrawAspect="Content" ObjectID="_1609358132" r:id="rId244"/>
              </w:object>
            </w:r>
            <w:r w:rsidR="00D43B68">
              <w:rPr>
                <w:sz w:val="20"/>
                <w:szCs w:val="20"/>
              </w:rPr>
              <w:t xml:space="preserve"> </w:t>
            </w:r>
          </w:p>
        </w:tc>
      </w:tr>
      <w:tr w:rsidR="00D43B68" w14:paraId="24D1F36F" w14:textId="77777777" w:rsidTr="00D43B68">
        <w:tc>
          <w:tcPr>
            <w:tcW w:w="4230" w:type="dxa"/>
            <w:shd w:val="clear" w:color="auto" w:fill="FDE9D9" w:themeFill="accent6" w:themeFillTint="33"/>
          </w:tcPr>
          <w:p w14:paraId="24D1F36D" w14:textId="77777777" w:rsidR="00D43B68" w:rsidRDefault="00D43B68" w:rsidP="00CC3CE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onclusion</w:t>
            </w:r>
          </w:p>
        </w:tc>
        <w:tc>
          <w:tcPr>
            <w:tcW w:w="6660" w:type="dxa"/>
            <w:shd w:val="clear" w:color="auto" w:fill="FDE9D9" w:themeFill="accent6" w:themeFillTint="33"/>
          </w:tcPr>
          <w:p w14:paraId="24D1F36E" w14:textId="77777777" w:rsidR="00D43B68" w:rsidRDefault="00D43B68" w:rsidP="001836A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From this Generating Function Method, (we have exactly pr</w:t>
            </w:r>
            <w:r w:rsidR="000F2F10">
              <w:rPr>
                <w:sz w:val="20"/>
                <w:szCs w:val="20"/>
              </w:rPr>
              <w:t>oduct of generating function). W</w:t>
            </w:r>
            <w:r>
              <w:rPr>
                <w:sz w:val="20"/>
                <w:szCs w:val="20"/>
              </w:rPr>
              <w:t xml:space="preserve">e can conclude </w:t>
            </w:r>
            <w:proofErr w:type="spellStart"/>
            <w:r>
              <w:rPr>
                <w:sz w:val="20"/>
                <w:szCs w:val="20"/>
              </w:rPr>
              <w:t>Nt</w:t>
            </w:r>
            <w:proofErr w:type="spellEnd"/>
            <w:r>
              <w:rPr>
                <w:sz w:val="20"/>
                <w:szCs w:val="20"/>
              </w:rPr>
              <w:t xml:space="preserve"> and </w:t>
            </w:r>
            <w:proofErr w:type="spellStart"/>
            <w:r>
              <w:rPr>
                <w:sz w:val="20"/>
                <w:szCs w:val="20"/>
              </w:rPr>
              <w:t>Bt</w:t>
            </w:r>
            <w:proofErr w:type="spellEnd"/>
            <w:r>
              <w:rPr>
                <w:sz w:val="20"/>
                <w:szCs w:val="20"/>
              </w:rPr>
              <w:t xml:space="preserve"> are independent.</w:t>
            </w:r>
          </w:p>
        </w:tc>
      </w:tr>
    </w:tbl>
    <w:p w14:paraId="24D1F370" w14:textId="77777777" w:rsidR="003C09C1" w:rsidRDefault="003C09C1" w:rsidP="00360C1A">
      <w:pPr>
        <w:spacing w:after="0"/>
        <w:ind w:left="-810"/>
        <w:rPr>
          <w:b/>
          <w:color w:val="0070C0"/>
        </w:rPr>
      </w:pPr>
    </w:p>
    <w:p w14:paraId="24D1F371" w14:textId="77777777" w:rsidR="00633598" w:rsidRPr="0085067B" w:rsidRDefault="00633598" w:rsidP="00633598">
      <w:pPr>
        <w:pStyle w:val="ListParagraph"/>
        <w:numPr>
          <w:ilvl w:val="0"/>
          <w:numId w:val="6"/>
        </w:numPr>
        <w:spacing w:after="0"/>
        <w:rPr>
          <w:rFonts w:ascii="Times New Roman" w:hAnsi="Times New Roman" w:cs="Times New Roman"/>
          <w:b/>
        </w:rPr>
      </w:pPr>
      <w:proofErr w:type="spellStart"/>
      <w:r>
        <w:rPr>
          <w:rFonts w:ascii="Times New Roman" w:hAnsi="Times New Roman" w:cs="Times New Roman"/>
          <w:b/>
        </w:rPr>
        <w:t>Wt</w:t>
      </w:r>
      <w:proofErr w:type="spellEnd"/>
      <w:r>
        <w:rPr>
          <w:rFonts w:ascii="Times New Roman" w:hAnsi="Times New Roman" w:cs="Times New Roman"/>
          <w:b/>
        </w:rPr>
        <w:t xml:space="preserve"> and </w:t>
      </w:r>
      <w:proofErr w:type="spellStart"/>
      <w:r>
        <w:rPr>
          <w:rFonts w:ascii="Times New Roman" w:hAnsi="Times New Roman" w:cs="Times New Roman"/>
          <w:b/>
        </w:rPr>
        <w:t>Nt</w:t>
      </w:r>
      <w:proofErr w:type="spellEnd"/>
      <w:r>
        <w:rPr>
          <w:rFonts w:ascii="Times New Roman" w:hAnsi="Times New Roman" w:cs="Times New Roman"/>
          <w:b/>
        </w:rPr>
        <w:t xml:space="preserve"> are independent</w:t>
      </w:r>
    </w:p>
    <w:tbl>
      <w:tblPr>
        <w:tblStyle w:val="TableGrid"/>
        <w:tblW w:w="10890" w:type="dxa"/>
        <w:tblInd w:w="-702" w:type="dxa"/>
        <w:tblLook w:val="04A0" w:firstRow="1" w:lastRow="0" w:firstColumn="1" w:lastColumn="0" w:noHBand="0" w:noVBand="1"/>
      </w:tblPr>
      <w:tblGrid>
        <w:gridCol w:w="4230"/>
        <w:gridCol w:w="6660"/>
      </w:tblGrid>
      <w:tr w:rsidR="00633598" w14:paraId="24D1F376" w14:textId="77777777" w:rsidTr="00E14DA1">
        <w:tc>
          <w:tcPr>
            <w:tcW w:w="4230" w:type="dxa"/>
            <w:tcBorders>
              <w:bottom w:val="single" w:sz="4" w:space="0" w:color="000000" w:themeColor="text1"/>
            </w:tcBorders>
          </w:tcPr>
          <w:p w14:paraId="24D1F372" w14:textId="77777777" w:rsidR="00633598" w:rsidRPr="00E87DD6" w:rsidRDefault="00E67FD9" w:rsidP="00CC3CE7">
            <w:pPr>
              <w:rPr>
                <w:sz w:val="20"/>
                <w:szCs w:val="20"/>
              </w:rPr>
            </w:pPr>
            <w:r w:rsidRPr="00E70219">
              <w:rPr>
                <w:rFonts w:ascii="Times New Roman" w:hAnsi="Times New Roman" w:cs="Times New Roman"/>
                <w:b/>
                <w:position w:val="-32"/>
              </w:rPr>
              <w:object w:dxaOrig="2180" w:dyaOrig="740" w14:anchorId="24D1F774">
                <v:shape id="_x0000_i1147" type="#_x0000_t75" style="width:108.75pt;height:36.75pt" o:ole="">
                  <v:imagedata r:id="rId195" o:title=""/>
                </v:shape>
                <o:OLEObject Type="Embed" ProgID="Equation.DSMT4" ShapeID="_x0000_i1147" DrawAspect="Content" ObjectID="_1609358133" r:id="rId245"/>
              </w:object>
            </w:r>
          </w:p>
        </w:tc>
        <w:tc>
          <w:tcPr>
            <w:tcW w:w="6660" w:type="dxa"/>
            <w:tcBorders>
              <w:bottom w:val="single" w:sz="4" w:space="0" w:color="000000" w:themeColor="text1"/>
            </w:tcBorders>
          </w:tcPr>
          <w:p w14:paraId="24D1F373" w14:textId="77777777" w:rsidR="00633598" w:rsidRDefault="00E67FD9" w:rsidP="00CC3CE7">
            <w:pPr>
              <w:rPr>
                <w:rFonts w:ascii="Times New Roman" w:hAnsi="Times New Roman" w:cs="Times New Roman"/>
                <w:b/>
                <w:position w:val="-6"/>
              </w:rPr>
            </w:pPr>
            <w:r w:rsidRPr="00E70219">
              <w:rPr>
                <w:rFonts w:ascii="Times New Roman" w:hAnsi="Times New Roman" w:cs="Times New Roman"/>
                <w:b/>
                <w:position w:val="-32"/>
              </w:rPr>
              <w:object w:dxaOrig="2120" w:dyaOrig="740" w14:anchorId="24D1F775">
                <v:shape id="_x0000_i1148" type="#_x0000_t75" style="width:105.75pt;height:36.75pt" o:ole="">
                  <v:imagedata r:id="rId246" o:title=""/>
                </v:shape>
                <o:OLEObject Type="Embed" ProgID="Equation.DSMT4" ShapeID="_x0000_i1148" DrawAspect="Content" ObjectID="_1609358134" r:id="rId247"/>
              </w:object>
            </w:r>
          </w:p>
          <w:p w14:paraId="24D1F374" w14:textId="77777777" w:rsidR="00E67FD9" w:rsidRDefault="00E67FD9" w:rsidP="00CC3CE7">
            <w:pPr>
              <w:rPr>
                <w:rFonts w:ascii="Times New Roman" w:hAnsi="Times New Roman" w:cs="Times New Roman"/>
                <w:b/>
                <w:position w:val="-6"/>
              </w:rPr>
            </w:pPr>
            <w:r w:rsidRPr="00E70219">
              <w:rPr>
                <w:rFonts w:ascii="Times New Roman" w:hAnsi="Times New Roman" w:cs="Times New Roman"/>
                <w:b/>
                <w:position w:val="-32"/>
              </w:rPr>
              <w:object w:dxaOrig="740" w:dyaOrig="740" w14:anchorId="24D1F776">
                <v:shape id="_x0000_i1149" type="#_x0000_t75" style="width:36.75pt;height:36.75pt" o:ole="">
                  <v:imagedata r:id="rId248" o:title=""/>
                </v:shape>
                <o:OLEObject Type="Embed" ProgID="Equation.DSMT4" ShapeID="_x0000_i1149" DrawAspect="Content" ObjectID="_1609358135" r:id="rId249"/>
              </w:object>
            </w:r>
          </w:p>
          <w:p w14:paraId="24D1F375" w14:textId="77777777" w:rsidR="00E67FD9" w:rsidRPr="00E87DD6" w:rsidRDefault="00E67FD9" w:rsidP="00CC3CE7">
            <w:pPr>
              <w:rPr>
                <w:sz w:val="20"/>
                <w:szCs w:val="20"/>
              </w:rPr>
            </w:pPr>
            <w:r w:rsidRPr="00E67FD9">
              <w:rPr>
                <w:rFonts w:ascii="Times New Roman" w:hAnsi="Times New Roman" w:cs="Times New Roman"/>
                <w:b/>
                <w:position w:val="-6"/>
              </w:rPr>
              <w:object w:dxaOrig="340" w:dyaOrig="240" w14:anchorId="24D1F777">
                <v:shape id="_x0000_i1150" type="#_x0000_t75" style="width:17.25pt;height:12pt" o:ole="">
                  <v:imagedata r:id="rId250" o:title=""/>
                </v:shape>
                <o:OLEObject Type="Embed" ProgID="Equation.DSMT4" ShapeID="_x0000_i1150" DrawAspect="Content" ObjectID="_1609358136" r:id="rId251"/>
              </w:object>
            </w:r>
            <w:r w:rsidR="00E14DA1">
              <w:rPr>
                <w:rFonts w:ascii="Times New Roman" w:hAnsi="Times New Roman" w:cs="Times New Roman"/>
                <w:b/>
                <w:position w:val="-6"/>
              </w:rPr>
              <w:t xml:space="preserve">    </w:t>
            </w:r>
          </w:p>
        </w:tc>
      </w:tr>
      <w:tr w:rsidR="00633598" w14:paraId="24D1F37A" w14:textId="77777777" w:rsidTr="00E14DA1">
        <w:tc>
          <w:tcPr>
            <w:tcW w:w="4230" w:type="dxa"/>
            <w:shd w:val="clear" w:color="auto" w:fill="FDE9D9" w:themeFill="accent6" w:themeFillTint="33"/>
          </w:tcPr>
          <w:p w14:paraId="24D1F377" w14:textId="77777777" w:rsidR="00633598" w:rsidRPr="00E87DD6" w:rsidRDefault="00E14DA1" w:rsidP="00CC3CE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onclusion</w:t>
            </w:r>
          </w:p>
        </w:tc>
        <w:tc>
          <w:tcPr>
            <w:tcW w:w="6660" w:type="dxa"/>
            <w:shd w:val="clear" w:color="auto" w:fill="FDE9D9" w:themeFill="accent6" w:themeFillTint="33"/>
          </w:tcPr>
          <w:p w14:paraId="24D1F378" w14:textId="77777777" w:rsidR="00633598" w:rsidRDefault="00E14DA1" w:rsidP="00CC3CE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That means that </w:t>
            </w:r>
            <w:proofErr w:type="spellStart"/>
            <w:r w:rsidR="0019797D">
              <w:rPr>
                <w:sz w:val="20"/>
                <w:szCs w:val="20"/>
              </w:rPr>
              <w:t>Wt</w:t>
            </w:r>
            <w:proofErr w:type="spellEnd"/>
            <w:r>
              <w:rPr>
                <w:sz w:val="20"/>
                <w:szCs w:val="20"/>
              </w:rPr>
              <w:t xml:space="preserve"> is a Brownian Motion</w:t>
            </w:r>
          </w:p>
          <w:p w14:paraId="24D1F379" w14:textId="77777777" w:rsidR="00E14DA1" w:rsidRPr="00E87DD6" w:rsidRDefault="00E14DA1" w:rsidP="00CC3CE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And we just proved that If W is BM and </w:t>
            </w:r>
            <w:proofErr w:type="spellStart"/>
            <w:r>
              <w:rPr>
                <w:sz w:val="20"/>
                <w:szCs w:val="20"/>
              </w:rPr>
              <w:t>Nt</w:t>
            </w:r>
            <w:proofErr w:type="spellEnd"/>
            <w:r>
              <w:rPr>
                <w:sz w:val="20"/>
                <w:szCs w:val="20"/>
              </w:rPr>
              <w:t xml:space="preserve"> is Poisson Process. They will be independent.</w:t>
            </w:r>
          </w:p>
        </w:tc>
      </w:tr>
    </w:tbl>
    <w:p w14:paraId="24D1F37B" w14:textId="77777777" w:rsidR="00957990" w:rsidRDefault="00957990" w:rsidP="00957990">
      <w:pPr>
        <w:spacing w:after="0"/>
        <w:rPr>
          <w:b/>
          <w:color w:val="0070C0"/>
        </w:rPr>
      </w:pPr>
    </w:p>
    <w:p w14:paraId="24D1F37C" w14:textId="77777777" w:rsidR="00957990" w:rsidRPr="009946D4" w:rsidRDefault="00957990" w:rsidP="00957990">
      <w:pPr>
        <w:spacing w:after="0"/>
        <w:ind w:left="-810"/>
        <w:rPr>
          <w:rFonts w:cs="Times New Roman"/>
          <w:b/>
        </w:rPr>
      </w:pPr>
      <w:r>
        <w:rPr>
          <w:b/>
          <w:color w:val="0070C0"/>
        </w:rPr>
        <w:t>Exercise 2</w:t>
      </w:r>
      <w:r w:rsidR="00AD08E5">
        <w:rPr>
          <w:b/>
          <w:color w:val="0070C0"/>
        </w:rPr>
        <w:t xml:space="preserve"> (Jump Diffusion Models)</w:t>
      </w:r>
      <w:r w:rsidRPr="00443B4C">
        <w:rPr>
          <w:b/>
          <w:color w:val="0070C0"/>
        </w:rPr>
        <w:t>:</w:t>
      </w:r>
      <w:r>
        <w:rPr>
          <w:b/>
          <w:color w:val="0070C0"/>
        </w:rPr>
        <w:t xml:space="preserve"> </w:t>
      </w:r>
    </w:p>
    <w:p w14:paraId="24D1F37D" w14:textId="77777777" w:rsidR="00957990" w:rsidRPr="00D47D57" w:rsidRDefault="00F6362C" w:rsidP="00D47D57">
      <w:pPr>
        <w:spacing w:after="0"/>
        <w:ind w:left="-810"/>
        <w:rPr>
          <w:rFonts w:ascii="Times New Roman" w:hAnsi="Times New Roman" w:cs="Times New Roman"/>
          <w:b/>
        </w:rPr>
      </w:pPr>
      <w:bookmarkStart w:id="0" w:name="OLE_LINK1"/>
      <w:bookmarkStart w:id="1" w:name="OLE_LINK2"/>
      <w:r>
        <w:rPr>
          <w:rFonts w:ascii="Times New Roman" w:hAnsi="Times New Roman" w:cs="Times New Roman"/>
          <w:b/>
        </w:rPr>
        <w:t>2</w:t>
      </w:r>
      <w:r w:rsidR="00957990">
        <w:rPr>
          <w:rFonts w:ascii="Times New Roman" w:hAnsi="Times New Roman" w:cs="Times New Roman"/>
          <w:b/>
        </w:rPr>
        <w:t xml:space="preserve">.1: </w:t>
      </w:r>
      <w:r w:rsidR="00E4530A">
        <w:rPr>
          <w:b/>
        </w:rPr>
        <w:t xml:space="preserve">Express </w:t>
      </w:r>
      <w:r w:rsidR="00B44DE0" w:rsidRPr="00E4530A">
        <w:rPr>
          <w:b/>
          <w:position w:val="-14"/>
        </w:rPr>
        <w:object w:dxaOrig="3300" w:dyaOrig="400" w14:anchorId="24D1F778">
          <v:shape id="_x0000_i1151" type="#_x0000_t75" style="width:165pt;height:19.5pt" o:ole="">
            <v:imagedata r:id="rId252" o:title=""/>
          </v:shape>
          <o:OLEObject Type="Embed" ProgID="Equation.DSMT4" ShapeID="_x0000_i1151" DrawAspect="Content" ObjectID="_1609358137" r:id="rId253"/>
        </w:object>
      </w:r>
    </w:p>
    <w:tbl>
      <w:tblPr>
        <w:tblStyle w:val="TableGrid"/>
        <w:tblW w:w="10890" w:type="dxa"/>
        <w:tblInd w:w="-702" w:type="dxa"/>
        <w:tblLook w:val="04A0" w:firstRow="1" w:lastRow="0" w:firstColumn="1" w:lastColumn="0" w:noHBand="0" w:noVBand="1"/>
      </w:tblPr>
      <w:tblGrid>
        <w:gridCol w:w="2700"/>
        <w:gridCol w:w="8190"/>
      </w:tblGrid>
      <w:tr w:rsidR="00957990" w14:paraId="24D1F38A" w14:textId="77777777" w:rsidTr="00D47D57">
        <w:tc>
          <w:tcPr>
            <w:tcW w:w="2700" w:type="dxa"/>
            <w:tcBorders>
              <w:bottom w:val="single" w:sz="4" w:space="0" w:color="000000" w:themeColor="text1"/>
            </w:tcBorders>
          </w:tcPr>
          <w:p w14:paraId="24D1F37E" w14:textId="77777777" w:rsidR="00957990" w:rsidRPr="00E87DD6" w:rsidRDefault="00B44DE0" w:rsidP="00D47D57">
            <w:pPr>
              <w:rPr>
                <w:sz w:val="20"/>
                <w:szCs w:val="20"/>
              </w:rPr>
            </w:pPr>
            <w:r w:rsidRPr="00E4530A">
              <w:rPr>
                <w:b/>
                <w:position w:val="-14"/>
              </w:rPr>
              <w:object w:dxaOrig="680" w:dyaOrig="400" w14:anchorId="24D1F779">
                <v:shape id="_x0000_i1152" type="#_x0000_t75" style="width:33.75pt;height:19.5pt" o:ole="">
                  <v:imagedata r:id="rId254" o:title=""/>
                </v:shape>
                <o:OLEObject Type="Embed" ProgID="Equation.DSMT4" ShapeID="_x0000_i1152" DrawAspect="Content" ObjectID="_1609358138" r:id="rId255"/>
              </w:object>
            </w:r>
          </w:p>
        </w:tc>
        <w:tc>
          <w:tcPr>
            <w:tcW w:w="8190" w:type="dxa"/>
            <w:tcBorders>
              <w:bottom w:val="single" w:sz="4" w:space="0" w:color="000000" w:themeColor="text1"/>
            </w:tcBorders>
          </w:tcPr>
          <w:p w14:paraId="24D1F37F" w14:textId="77777777" w:rsidR="00957990" w:rsidRDefault="005D02CC" w:rsidP="00D47D57">
            <w:pPr>
              <w:rPr>
                <w:b/>
                <w:position w:val="-14"/>
              </w:rPr>
            </w:pPr>
            <w:r w:rsidRPr="00D47D57">
              <w:rPr>
                <w:b/>
                <w:position w:val="-10"/>
              </w:rPr>
              <w:object w:dxaOrig="1100" w:dyaOrig="360" w14:anchorId="24D1F77A">
                <v:shape id="_x0000_i1153" type="#_x0000_t75" style="width:54.75pt;height:18pt" o:ole="">
                  <v:imagedata r:id="rId256" o:title=""/>
                </v:shape>
                <o:OLEObject Type="Embed" ProgID="Equation.DSMT4" ShapeID="_x0000_i1153" DrawAspect="Content" ObjectID="_1609358139" r:id="rId257"/>
              </w:object>
            </w:r>
          </w:p>
          <w:p w14:paraId="24D1F380" w14:textId="77777777" w:rsidR="00D47D57" w:rsidRDefault="005D02CC" w:rsidP="00D47D57">
            <w:pPr>
              <w:rPr>
                <w:b/>
                <w:position w:val="-14"/>
              </w:rPr>
            </w:pPr>
            <w:r w:rsidRPr="00D47D57">
              <w:rPr>
                <w:b/>
                <w:position w:val="-34"/>
              </w:rPr>
              <w:object w:dxaOrig="2000" w:dyaOrig="800" w14:anchorId="24D1F77B">
                <v:shape id="_x0000_i1154" type="#_x0000_t75" style="width:100.5pt;height:39.75pt" o:ole="">
                  <v:imagedata r:id="rId258" o:title=""/>
                </v:shape>
                <o:OLEObject Type="Embed" ProgID="Equation.DSMT4" ShapeID="_x0000_i1154" DrawAspect="Content" ObjectID="_1609358140" r:id="rId259"/>
              </w:object>
            </w:r>
          </w:p>
          <w:p w14:paraId="24D1F381" w14:textId="77777777" w:rsidR="004E6DC8" w:rsidRDefault="005D02CC" w:rsidP="00D47D57">
            <w:pPr>
              <w:rPr>
                <w:b/>
                <w:position w:val="-14"/>
              </w:rPr>
            </w:pPr>
            <w:r w:rsidRPr="004E6DC8">
              <w:rPr>
                <w:b/>
                <w:position w:val="-36"/>
              </w:rPr>
              <w:object w:dxaOrig="2940" w:dyaOrig="840" w14:anchorId="24D1F77C">
                <v:shape id="_x0000_i1155" type="#_x0000_t75" style="width:147.75pt;height:41.25pt" o:ole="">
                  <v:imagedata r:id="rId260" o:title=""/>
                </v:shape>
                <o:OLEObject Type="Embed" ProgID="Equation.DSMT4" ShapeID="_x0000_i1155" DrawAspect="Content" ObjectID="_1609358141" r:id="rId261"/>
              </w:object>
            </w:r>
          </w:p>
          <w:p w14:paraId="24D1F382" w14:textId="77777777" w:rsidR="004E6DC8" w:rsidRDefault="005D02CC" w:rsidP="00D47D57">
            <w:pPr>
              <w:rPr>
                <w:b/>
                <w:position w:val="-14"/>
              </w:rPr>
            </w:pPr>
            <w:r w:rsidRPr="004E6DC8">
              <w:rPr>
                <w:b/>
                <w:position w:val="-36"/>
              </w:rPr>
              <w:object w:dxaOrig="2980" w:dyaOrig="840" w14:anchorId="24D1F77D">
                <v:shape id="_x0000_i1156" type="#_x0000_t75" style="width:149.25pt;height:41.25pt" o:ole="">
                  <v:imagedata r:id="rId262" o:title=""/>
                </v:shape>
                <o:OLEObject Type="Embed" ProgID="Equation.DSMT4" ShapeID="_x0000_i1156" DrawAspect="Content" ObjectID="_1609358142" r:id="rId263"/>
              </w:object>
            </w:r>
          </w:p>
          <w:p w14:paraId="24D1F383" w14:textId="77777777" w:rsidR="00BA0A3A" w:rsidRDefault="005D02CC" w:rsidP="00D47D57">
            <w:pPr>
              <w:rPr>
                <w:b/>
                <w:position w:val="-14"/>
              </w:rPr>
            </w:pPr>
            <w:r w:rsidRPr="00BA0A3A">
              <w:rPr>
                <w:b/>
                <w:position w:val="-30"/>
              </w:rPr>
              <w:object w:dxaOrig="2659" w:dyaOrig="720" w14:anchorId="24D1F77E">
                <v:shape id="_x0000_i1157" type="#_x0000_t75" style="width:133.5pt;height:35.25pt" o:ole="">
                  <v:imagedata r:id="rId264" o:title=""/>
                </v:shape>
                <o:OLEObject Type="Embed" ProgID="Equation.DSMT4" ShapeID="_x0000_i1157" DrawAspect="Content" ObjectID="_1609358143" r:id="rId265"/>
              </w:object>
            </w:r>
          </w:p>
          <w:p w14:paraId="24D1F384" w14:textId="77777777" w:rsidR="00BA0A3A" w:rsidRDefault="005D02CC" w:rsidP="00D47D57">
            <w:pPr>
              <w:rPr>
                <w:b/>
                <w:position w:val="-14"/>
              </w:rPr>
            </w:pPr>
            <w:r w:rsidRPr="00BA0A3A">
              <w:rPr>
                <w:b/>
                <w:position w:val="-16"/>
              </w:rPr>
              <w:object w:dxaOrig="1880" w:dyaOrig="440" w14:anchorId="24D1F77F">
                <v:shape id="_x0000_i1158" type="#_x0000_t75" style="width:94.5pt;height:21.75pt" o:ole="">
                  <v:imagedata r:id="rId266" o:title=""/>
                </v:shape>
                <o:OLEObject Type="Embed" ProgID="Equation.DSMT4" ShapeID="_x0000_i1158" DrawAspect="Content" ObjectID="_1609358144" r:id="rId267"/>
              </w:object>
            </w:r>
          </w:p>
          <w:p w14:paraId="24D1F385" w14:textId="77777777" w:rsidR="00BA0A3A" w:rsidRDefault="005D02CC" w:rsidP="00D47D57">
            <w:pPr>
              <w:rPr>
                <w:b/>
                <w:position w:val="-14"/>
              </w:rPr>
            </w:pPr>
            <w:r w:rsidRPr="00BA0A3A">
              <w:rPr>
                <w:b/>
                <w:position w:val="-16"/>
              </w:rPr>
              <w:object w:dxaOrig="1540" w:dyaOrig="440" w14:anchorId="24D1F780">
                <v:shape id="_x0000_i1159" type="#_x0000_t75" style="width:77.25pt;height:21.75pt" o:ole="">
                  <v:imagedata r:id="rId268" o:title=""/>
                </v:shape>
                <o:OLEObject Type="Embed" ProgID="Equation.DSMT4" ShapeID="_x0000_i1159" DrawAspect="Content" ObjectID="_1609358145" r:id="rId269"/>
              </w:object>
            </w:r>
          </w:p>
          <w:p w14:paraId="24D1F386" w14:textId="77777777" w:rsidR="00B03D38" w:rsidRDefault="00EB4710" w:rsidP="00D47D57">
            <w:pPr>
              <w:rPr>
                <w:b/>
                <w:position w:val="-14"/>
              </w:rPr>
            </w:pPr>
            <w:r w:rsidRPr="00206B3C">
              <w:rPr>
                <w:b/>
                <w:position w:val="-28"/>
              </w:rPr>
              <w:object w:dxaOrig="2020" w:dyaOrig="680" w14:anchorId="24D1F781">
                <v:shape id="_x0000_i1160" type="#_x0000_t75" style="width:101.25pt;height:33.75pt" o:ole="">
                  <v:imagedata r:id="rId270" o:title=""/>
                </v:shape>
                <o:OLEObject Type="Embed" ProgID="Equation.DSMT4" ShapeID="_x0000_i1160" DrawAspect="Content" ObjectID="_1609358146" r:id="rId271"/>
              </w:object>
            </w:r>
          </w:p>
          <w:p w14:paraId="24D1F387" w14:textId="77777777" w:rsidR="005267A4" w:rsidRDefault="00EB4710" w:rsidP="00D47D57">
            <w:pPr>
              <w:rPr>
                <w:b/>
                <w:position w:val="-14"/>
              </w:rPr>
            </w:pPr>
            <w:r w:rsidRPr="00206B3C">
              <w:rPr>
                <w:b/>
                <w:position w:val="-6"/>
              </w:rPr>
              <w:object w:dxaOrig="1320" w:dyaOrig="360" w14:anchorId="24D1F782">
                <v:shape id="_x0000_i1161" type="#_x0000_t75" style="width:66pt;height:18pt" o:ole="">
                  <v:imagedata r:id="rId272" o:title=""/>
                </v:shape>
                <o:OLEObject Type="Embed" ProgID="Equation.DSMT4" ShapeID="_x0000_i1161" DrawAspect="Content" ObjectID="_1609358147" r:id="rId273"/>
              </w:object>
            </w:r>
          </w:p>
          <w:p w14:paraId="24D1F388" w14:textId="77777777" w:rsidR="00C54E7C" w:rsidRDefault="00EB4710" w:rsidP="00D47D57">
            <w:pPr>
              <w:rPr>
                <w:b/>
                <w:position w:val="-14"/>
              </w:rPr>
            </w:pPr>
            <w:r w:rsidRPr="00206B3C">
              <w:rPr>
                <w:b/>
                <w:position w:val="-6"/>
              </w:rPr>
              <w:object w:dxaOrig="1200" w:dyaOrig="360" w14:anchorId="24D1F783">
                <v:shape id="_x0000_i1162" type="#_x0000_t75" style="width:60.75pt;height:18pt" o:ole="">
                  <v:imagedata r:id="rId274" o:title=""/>
                </v:shape>
                <o:OLEObject Type="Embed" ProgID="Equation.DSMT4" ShapeID="_x0000_i1162" DrawAspect="Content" ObjectID="_1609358148" r:id="rId275"/>
              </w:object>
            </w:r>
          </w:p>
          <w:p w14:paraId="24D1F389" w14:textId="77777777" w:rsidR="00C54E7C" w:rsidRPr="00CA107A" w:rsidRDefault="00860FB6" w:rsidP="00D47D57">
            <w:pPr>
              <w:rPr>
                <w:rFonts w:cs="Times New Roman"/>
                <w:b/>
                <w:position w:val="-16"/>
              </w:rPr>
            </w:pPr>
            <w:r w:rsidRPr="00206B3C">
              <w:rPr>
                <w:b/>
                <w:position w:val="-6"/>
              </w:rPr>
              <w:object w:dxaOrig="1100" w:dyaOrig="420" w14:anchorId="24D1F784">
                <v:shape id="_x0000_i1163" type="#_x0000_t75" style="width:54.75pt;height:20.25pt" o:ole="">
                  <v:imagedata r:id="rId276" o:title=""/>
                </v:shape>
                <o:OLEObject Type="Embed" ProgID="Equation.DSMT4" ShapeID="_x0000_i1163" DrawAspect="Content" ObjectID="_1609358149" r:id="rId277"/>
              </w:object>
            </w:r>
          </w:p>
        </w:tc>
      </w:tr>
      <w:tr w:rsidR="00957990" w14:paraId="24D1F38D" w14:textId="77777777" w:rsidTr="00D47D57">
        <w:tc>
          <w:tcPr>
            <w:tcW w:w="2700" w:type="dxa"/>
            <w:tcBorders>
              <w:bottom w:val="single" w:sz="4" w:space="0" w:color="000000" w:themeColor="text1"/>
            </w:tcBorders>
            <w:shd w:val="clear" w:color="auto" w:fill="FDE9D9" w:themeFill="accent6" w:themeFillTint="33"/>
          </w:tcPr>
          <w:p w14:paraId="24D1F38B" w14:textId="77777777" w:rsidR="00957990" w:rsidRDefault="00B03D38" w:rsidP="00D47D5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Conclusion</w:t>
            </w:r>
          </w:p>
        </w:tc>
        <w:tc>
          <w:tcPr>
            <w:tcW w:w="8190" w:type="dxa"/>
            <w:tcBorders>
              <w:bottom w:val="single" w:sz="4" w:space="0" w:color="000000" w:themeColor="text1"/>
            </w:tcBorders>
            <w:shd w:val="clear" w:color="auto" w:fill="FDE9D9" w:themeFill="accent6" w:themeFillTint="33"/>
          </w:tcPr>
          <w:p w14:paraId="24D1F38C" w14:textId="77777777" w:rsidR="00957990" w:rsidRPr="00CA107A" w:rsidRDefault="00B44DE0" w:rsidP="00D47D57">
            <w:pPr>
              <w:rPr>
                <w:rFonts w:cs="Times New Roman"/>
                <w:b/>
                <w:position w:val="-16"/>
              </w:rPr>
            </w:pPr>
            <w:r w:rsidRPr="00E4530A">
              <w:rPr>
                <w:b/>
                <w:position w:val="-14"/>
              </w:rPr>
              <w:object w:dxaOrig="680" w:dyaOrig="400" w14:anchorId="24D1F785">
                <v:shape id="_x0000_i1164" type="#_x0000_t75" style="width:33.75pt;height:19.5pt" o:ole="">
                  <v:imagedata r:id="rId278" o:title=""/>
                </v:shape>
                <o:OLEObject Type="Embed" ProgID="Equation.DSMT4" ShapeID="_x0000_i1164" DrawAspect="Content" ObjectID="_1609358150" r:id="rId279"/>
              </w:object>
            </w:r>
            <w:r w:rsidR="00B03D38" w:rsidRPr="00206B3C">
              <w:rPr>
                <w:b/>
                <w:position w:val="-6"/>
              </w:rPr>
              <w:object w:dxaOrig="999" w:dyaOrig="420" w14:anchorId="24D1F786">
                <v:shape id="_x0000_i1165" type="#_x0000_t75" style="width:50.25pt;height:20.25pt" o:ole="">
                  <v:imagedata r:id="rId280" o:title=""/>
                </v:shape>
                <o:OLEObject Type="Embed" ProgID="Equation.DSMT4" ShapeID="_x0000_i1165" DrawAspect="Content" ObjectID="_1609358151" r:id="rId281"/>
              </w:object>
            </w:r>
          </w:p>
        </w:tc>
      </w:tr>
      <w:bookmarkEnd w:id="0"/>
      <w:bookmarkEnd w:id="1"/>
    </w:tbl>
    <w:p w14:paraId="24D1F38E" w14:textId="77777777" w:rsidR="00957990" w:rsidRDefault="00957990" w:rsidP="00360C1A">
      <w:pPr>
        <w:spacing w:after="0"/>
        <w:ind w:left="-810"/>
        <w:rPr>
          <w:b/>
          <w:color w:val="0070C0"/>
        </w:rPr>
      </w:pPr>
    </w:p>
    <w:p w14:paraId="24D1F38F" w14:textId="77777777" w:rsidR="00234629" w:rsidRPr="00D47D57" w:rsidRDefault="00234629" w:rsidP="00234629">
      <w:pPr>
        <w:spacing w:after="0"/>
        <w:ind w:left="-810"/>
        <w:rPr>
          <w:rFonts w:ascii="Times New Roman" w:hAnsi="Times New Roman" w:cs="Times New Roman"/>
          <w:b/>
        </w:rPr>
      </w:pPr>
      <w:proofErr w:type="gramStart"/>
      <w:r>
        <w:rPr>
          <w:rFonts w:ascii="Times New Roman" w:hAnsi="Times New Roman" w:cs="Times New Roman"/>
          <w:b/>
        </w:rPr>
        <w:t>2.2:Find</w:t>
      </w:r>
      <w:proofErr w:type="gramEnd"/>
      <w:r>
        <w:rPr>
          <w:rFonts w:ascii="Times New Roman" w:hAnsi="Times New Roman" w:cs="Times New Roman"/>
          <w:b/>
        </w:rPr>
        <w:t xml:space="preserve"> a predictable process </w:t>
      </w:r>
      <w:r w:rsidRPr="00234629">
        <w:rPr>
          <w:rFonts w:ascii="Times New Roman" w:hAnsi="Times New Roman" w:cs="Times New Roman"/>
          <w:b/>
          <w:position w:val="-6"/>
        </w:rPr>
        <w:object w:dxaOrig="380" w:dyaOrig="320" w14:anchorId="24D1F787">
          <v:shape id="_x0000_i1166" type="#_x0000_t75" style="width:18.75pt;height:16.5pt" o:ole="">
            <v:imagedata r:id="rId282" o:title=""/>
          </v:shape>
          <o:OLEObject Type="Embed" ProgID="Equation.DSMT4" ShapeID="_x0000_i1166" DrawAspect="Content" ObjectID="_1609358152" r:id="rId283"/>
        </w:object>
      </w:r>
      <w:r>
        <w:rPr>
          <w:rFonts w:ascii="Times New Roman" w:hAnsi="Times New Roman" w:cs="Times New Roman"/>
          <w:b/>
        </w:rPr>
        <w:t xml:space="preserve">such that </w:t>
      </w:r>
      <w:r w:rsidRPr="00234629">
        <w:rPr>
          <w:rFonts w:ascii="Times New Roman" w:hAnsi="Times New Roman" w:cs="Times New Roman"/>
          <w:b/>
          <w:position w:val="-32"/>
        </w:rPr>
        <w:object w:dxaOrig="1740" w:dyaOrig="740" w14:anchorId="24D1F788">
          <v:shape id="_x0000_i1167" type="#_x0000_t75" style="width:87pt;height:36.75pt" o:ole="">
            <v:imagedata r:id="rId284" o:title=""/>
          </v:shape>
          <o:OLEObject Type="Embed" ProgID="Equation.DSMT4" ShapeID="_x0000_i1167" DrawAspect="Content" ObjectID="_1609358153" r:id="rId285"/>
        </w:object>
      </w:r>
      <w:r>
        <w:rPr>
          <w:rFonts w:ascii="Times New Roman" w:hAnsi="Times New Roman" w:cs="Times New Roman"/>
          <w:b/>
        </w:rPr>
        <w:t>is a Q Martingale</w:t>
      </w:r>
    </w:p>
    <w:tbl>
      <w:tblPr>
        <w:tblStyle w:val="TableGrid"/>
        <w:tblW w:w="10890" w:type="dxa"/>
        <w:tblInd w:w="-702" w:type="dxa"/>
        <w:tblLook w:val="04A0" w:firstRow="1" w:lastRow="0" w:firstColumn="1" w:lastColumn="0" w:noHBand="0" w:noVBand="1"/>
      </w:tblPr>
      <w:tblGrid>
        <w:gridCol w:w="2700"/>
        <w:gridCol w:w="8190"/>
      </w:tblGrid>
      <w:tr w:rsidR="00234629" w14:paraId="24D1F393" w14:textId="77777777" w:rsidTr="00EC240D">
        <w:tc>
          <w:tcPr>
            <w:tcW w:w="2700" w:type="dxa"/>
            <w:tcBorders>
              <w:bottom w:val="single" w:sz="4" w:space="0" w:color="000000" w:themeColor="text1"/>
            </w:tcBorders>
          </w:tcPr>
          <w:p w14:paraId="24D1F390" w14:textId="77777777" w:rsidR="00EB4710" w:rsidRDefault="00EB4710" w:rsidP="00EC240D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From text book </w:t>
            </w:r>
            <w:proofErr w:type="spellStart"/>
            <w:r>
              <w:rPr>
                <w:sz w:val="20"/>
                <w:szCs w:val="20"/>
              </w:rPr>
              <w:t>thm</w:t>
            </w:r>
            <w:proofErr w:type="spellEnd"/>
            <w:r>
              <w:rPr>
                <w:sz w:val="20"/>
                <w:szCs w:val="20"/>
              </w:rPr>
              <w:t xml:space="preserve"> 11.3.1</w:t>
            </w:r>
            <w:r w:rsidR="00373A38">
              <w:rPr>
                <w:sz w:val="20"/>
                <w:szCs w:val="20"/>
              </w:rPr>
              <w:t xml:space="preserve">: To get Martingale from compound Poisson Process: </w:t>
            </w:r>
          </w:p>
          <w:p w14:paraId="24D1F391" w14:textId="77777777" w:rsidR="00234629" w:rsidRPr="00E87DD6" w:rsidRDefault="00373A38" w:rsidP="00EC240D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First:  Get the</w:t>
            </w:r>
            <w:r w:rsidR="00EC240D">
              <w:rPr>
                <w:sz w:val="20"/>
                <w:szCs w:val="20"/>
              </w:rPr>
              <w:t xml:space="preserve"> mean of compound process</w:t>
            </w:r>
          </w:p>
        </w:tc>
        <w:tc>
          <w:tcPr>
            <w:tcW w:w="8190" w:type="dxa"/>
            <w:tcBorders>
              <w:bottom w:val="single" w:sz="4" w:space="0" w:color="000000" w:themeColor="text1"/>
            </w:tcBorders>
          </w:tcPr>
          <w:p w14:paraId="24D1F392" w14:textId="77777777" w:rsidR="00EC240D" w:rsidRPr="00CB27F2" w:rsidRDefault="00EC240D" w:rsidP="00EC240D">
            <w:pPr>
              <w:rPr>
                <w:rFonts w:ascii="Times New Roman" w:hAnsi="Times New Roman" w:cs="Times New Roman"/>
                <w:b/>
              </w:rPr>
            </w:pPr>
            <w:r w:rsidRPr="00EC240D">
              <w:rPr>
                <w:rFonts w:ascii="Times New Roman" w:hAnsi="Times New Roman" w:cs="Times New Roman"/>
                <w:b/>
                <w:position w:val="-14"/>
              </w:rPr>
              <w:object w:dxaOrig="660" w:dyaOrig="400" w14:anchorId="24D1F789">
                <v:shape id="_x0000_i1168" type="#_x0000_t75" style="width:33pt;height:19.5pt" o:ole="">
                  <v:imagedata r:id="rId286" o:title=""/>
                </v:shape>
                <o:OLEObject Type="Embed" ProgID="Equation.DSMT4" ShapeID="_x0000_i1168" DrawAspect="Content" ObjectID="_1609358154" r:id="rId287"/>
              </w:object>
            </w:r>
            <w:r w:rsidRPr="00EC240D">
              <w:rPr>
                <w:rFonts w:ascii="Times New Roman" w:hAnsi="Times New Roman" w:cs="Times New Roman"/>
                <w:b/>
                <w:position w:val="-30"/>
              </w:rPr>
              <w:object w:dxaOrig="3460" w:dyaOrig="720" w14:anchorId="24D1F78A">
                <v:shape id="_x0000_i1169" type="#_x0000_t75" style="width:173.25pt;height:36pt" o:ole="">
                  <v:imagedata r:id="rId288" o:title=""/>
                </v:shape>
                <o:OLEObject Type="Embed" ProgID="Equation.DSMT4" ShapeID="_x0000_i1169" DrawAspect="Content" ObjectID="_1609358155" r:id="rId289"/>
              </w:object>
            </w:r>
          </w:p>
        </w:tc>
      </w:tr>
      <w:tr w:rsidR="00CB27F2" w14:paraId="24D1F398" w14:textId="77777777" w:rsidTr="00EC240D">
        <w:tc>
          <w:tcPr>
            <w:tcW w:w="2700" w:type="dxa"/>
            <w:tcBorders>
              <w:bottom w:val="single" w:sz="4" w:space="0" w:color="000000" w:themeColor="text1"/>
            </w:tcBorders>
          </w:tcPr>
          <w:p w14:paraId="24D1F394" w14:textId="77777777" w:rsidR="00CB27F2" w:rsidRDefault="00CB27F2" w:rsidP="00EC240D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We know that </w:t>
            </w:r>
            <w:r w:rsidRPr="00CB27F2">
              <w:rPr>
                <w:position w:val="-16"/>
                <w:sz w:val="20"/>
                <w:szCs w:val="20"/>
              </w:rPr>
              <w:object w:dxaOrig="1359" w:dyaOrig="440" w14:anchorId="24D1F78B">
                <v:shape id="_x0000_i1170" type="#_x0000_t75" style="width:68.25pt;height:21.75pt" o:ole="">
                  <v:imagedata r:id="rId290" o:title=""/>
                </v:shape>
                <o:OLEObject Type="Embed" ProgID="Equation.DSMT4" ShapeID="_x0000_i1170" DrawAspect="Content" ObjectID="_1609358156" r:id="rId291"/>
              </w:object>
            </w:r>
          </w:p>
        </w:tc>
        <w:tc>
          <w:tcPr>
            <w:tcW w:w="8190" w:type="dxa"/>
            <w:tcBorders>
              <w:bottom w:val="single" w:sz="4" w:space="0" w:color="000000" w:themeColor="text1"/>
            </w:tcBorders>
          </w:tcPr>
          <w:p w14:paraId="24D1F395" w14:textId="77777777" w:rsidR="00CB27F2" w:rsidRDefault="00AC06B6" w:rsidP="00EC240D">
            <w:pPr>
              <w:rPr>
                <w:rFonts w:ascii="Times New Roman" w:hAnsi="Times New Roman" w:cs="Times New Roman"/>
                <w:b/>
              </w:rPr>
            </w:pPr>
            <w:r w:rsidRPr="00AC06B6">
              <w:rPr>
                <w:rFonts w:ascii="Times New Roman" w:hAnsi="Times New Roman" w:cs="Times New Roman"/>
                <w:b/>
                <w:position w:val="-28"/>
              </w:rPr>
              <w:object w:dxaOrig="1860" w:dyaOrig="760" w14:anchorId="24D1F78C">
                <v:shape id="_x0000_i1171" type="#_x0000_t75" style="width:93pt;height:38.25pt" o:ole="">
                  <v:imagedata r:id="rId292" o:title=""/>
                </v:shape>
                <o:OLEObject Type="Embed" ProgID="Equation.DSMT4" ShapeID="_x0000_i1171" DrawAspect="Content" ObjectID="_1609358157" r:id="rId293"/>
              </w:object>
            </w:r>
          </w:p>
          <w:p w14:paraId="24D1F396" w14:textId="77777777" w:rsidR="00AC06B6" w:rsidRDefault="00AC06B6" w:rsidP="00EC240D">
            <w:pPr>
              <w:rPr>
                <w:rFonts w:ascii="Times New Roman" w:hAnsi="Times New Roman" w:cs="Times New Roman"/>
                <w:b/>
              </w:rPr>
            </w:pPr>
            <w:r w:rsidRPr="00AC06B6">
              <w:rPr>
                <w:rFonts w:ascii="Times New Roman" w:hAnsi="Times New Roman" w:cs="Times New Roman"/>
                <w:b/>
                <w:position w:val="-28"/>
              </w:rPr>
              <w:object w:dxaOrig="2079" w:dyaOrig="760" w14:anchorId="24D1F78D">
                <v:shape id="_x0000_i1172" type="#_x0000_t75" style="width:104.25pt;height:38.25pt" o:ole="">
                  <v:imagedata r:id="rId294" o:title=""/>
                </v:shape>
                <o:OLEObject Type="Embed" ProgID="Equation.DSMT4" ShapeID="_x0000_i1172" DrawAspect="Content" ObjectID="_1609358158" r:id="rId295"/>
              </w:object>
            </w:r>
          </w:p>
          <w:p w14:paraId="24D1F397" w14:textId="77777777" w:rsidR="00AC06B6" w:rsidRDefault="00AC06B6" w:rsidP="00EC240D">
            <w:pPr>
              <w:rPr>
                <w:rFonts w:ascii="Times New Roman" w:hAnsi="Times New Roman" w:cs="Times New Roman"/>
                <w:b/>
              </w:rPr>
            </w:pPr>
            <w:r w:rsidRPr="00AC06B6">
              <w:rPr>
                <w:rFonts w:ascii="Times New Roman" w:hAnsi="Times New Roman" w:cs="Times New Roman"/>
                <w:b/>
                <w:position w:val="-10"/>
              </w:rPr>
              <w:object w:dxaOrig="620" w:dyaOrig="320" w14:anchorId="24D1F78E">
                <v:shape id="_x0000_i1173" type="#_x0000_t75" style="width:31.5pt;height:16.5pt" o:ole="">
                  <v:imagedata r:id="rId296" o:title=""/>
                </v:shape>
                <o:OLEObject Type="Embed" ProgID="Equation.DSMT4" ShapeID="_x0000_i1173" DrawAspect="Content" ObjectID="_1609358159" r:id="rId297"/>
              </w:object>
            </w:r>
          </w:p>
        </w:tc>
      </w:tr>
      <w:tr w:rsidR="00AC06B6" w14:paraId="24D1F39B" w14:textId="77777777" w:rsidTr="00EC240D">
        <w:tc>
          <w:tcPr>
            <w:tcW w:w="2700" w:type="dxa"/>
            <w:tcBorders>
              <w:bottom w:val="single" w:sz="4" w:space="0" w:color="000000" w:themeColor="text1"/>
            </w:tcBorders>
          </w:tcPr>
          <w:p w14:paraId="24D1F399" w14:textId="77777777" w:rsidR="00AC06B6" w:rsidRDefault="00373A38" w:rsidP="00EC240D">
            <w:pPr>
              <w:rPr>
                <w:sz w:val="20"/>
                <w:szCs w:val="20"/>
              </w:rPr>
            </w:pPr>
            <w:proofErr w:type="spellStart"/>
            <w:r>
              <w:rPr>
                <w:sz w:val="20"/>
                <w:szCs w:val="20"/>
              </w:rPr>
              <w:t>Thm</w:t>
            </w:r>
            <w:proofErr w:type="spellEnd"/>
            <w:r>
              <w:rPr>
                <w:sz w:val="20"/>
                <w:szCs w:val="20"/>
              </w:rPr>
              <w:t xml:space="preserve"> 11.3.1</w:t>
            </w:r>
          </w:p>
        </w:tc>
        <w:tc>
          <w:tcPr>
            <w:tcW w:w="8190" w:type="dxa"/>
            <w:tcBorders>
              <w:bottom w:val="single" w:sz="4" w:space="0" w:color="000000" w:themeColor="text1"/>
            </w:tcBorders>
          </w:tcPr>
          <w:p w14:paraId="24D1F39A" w14:textId="77777777" w:rsidR="00AC06B6" w:rsidRDefault="00AC06B6" w:rsidP="00EC240D">
            <w:pPr>
              <w:rPr>
                <w:rFonts w:ascii="Times New Roman" w:hAnsi="Times New Roman" w:cs="Times New Roman"/>
                <w:b/>
              </w:rPr>
            </w:pPr>
            <w:r w:rsidRPr="00AC06B6">
              <w:rPr>
                <w:rFonts w:ascii="Times New Roman" w:hAnsi="Times New Roman" w:cs="Times New Roman"/>
                <w:b/>
                <w:position w:val="-12"/>
              </w:rPr>
              <w:object w:dxaOrig="880" w:dyaOrig="360" w14:anchorId="24D1F78F">
                <v:shape id="_x0000_i1174" type="#_x0000_t75" style="width:44.25pt;height:18pt" o:ole="">
                  <v:imagedata r:id="rId298" o:title=""/>
                </v:shape>
                <o:OLEObject Type="Embed" ProgID="Equation.DSMT4" ShapeID="_x0000_i1174" DrawAspect="Content" ObjectID="_1609358160" r:id="rId299"/>
              </w:object>
            </w:r>
            <w:r>
              <w:rPr>
                <w:sz w:val="20"/>
                <w:szCs w:val="20"/>
              </w:rPr>
              <w:t xml:space="preserve">  is a Martingale</w:t>
            </w:r>
          </w:p>
        </w:tc>
      </w:tr>
      <w:tr w:rsidR="00AC06B6" w14:paraId="24D1F3A0" w14:textId="77777777" w:rsidTr="00EC240D">
        <w:tc>
          <w:tcPr>
            <w:tcW w:w="2700" w:type="dxa"/>
            <w:tcBorders>
              <w:bottom w:val="single" w:sz="4" w:space="0" w:color="000000" w:themeColor="text1"/>
            </w:tcBorders>
          </w:tcPr>
          <w:p w14:paraId="24D1F39C" w14:textId="77777777" w:rsidR="00AC06B6" w:rsidRDefault="00AC06B6" w:rsidP="00EC240D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erify</w:t>
            </w:r>
          </w:p>
        </w:tc>
        <w:tc>
          <w:tcPr>
            <w:tcW w:w="8190" w:type="dxa"/>
            <w:tcBorders>
              <w:bottom w:val="single" w:sz="4" w:space="0" w:color="000000" w:themeColor="text1"/>
            </w:tcBorders>
          </w:tcPr>
          <w:p w14:paraId="24D1F39D" w14:textId="77777777" w:rsidR="00AC06B6" w:rsidRDefault="00AC06B6" w:rsidP="00EC240D">
            <w:pPr>
              <w:rPr>
                <w:rFonts w:ascii="Times New Roman" w:hAnsi="Times New Roman" w:cs="Times New Roman"/>
                <w:b/>
              </w:rPr>
            </w:pPr>
            <w:r w:rsidRPr="00AC06B6">
              <w:rPr>
                <w:rFonts w:ascii="Times New Roman" w:hAnsi="Times New Roman" w:cs="Times New Roman"/>
                <w:b/>
                <w:position w:val="-14"/>
              </w:rPr>
              <w:object w:dxaOrig="1600" w:dyaOrig="400" w14:anchorId="24D1F790">
                <v:shape id="_x0000_i1175" type="#_x0000_t75" style="width:80.25pt;height:19.5pt" o:ole="">
                  <v:imagedata r:id="rId300" o:title=""/>
                </v:shape>
                <o:OLEObject Type="Embed" ProgID="Equation.DSMT4" ShapeID="_x0000_i1175" DrawAspect="Content" ObjectID="_1609358161" r:id="rId301"/>
              </w:object>
            </w:r>
            <w:r w:rsidRPr="00AC06B6">
              <w:rPr>
                <w:rFonts w:ascii="Times New Roman" w:hAnsi="Times New Roman" w:cs="Times New Roman"/>
                <w:b/>
                <w:position w:val="-14"/>
              </w:rPr>
              <w:object w:dxaOrig="2760" w:dyaOrig="400" w14:anchorId="24D1F791">
                <v:shape id="_x0000_i1176" type="#_x0000_t75" style="width:138pt;height:19.5pt" o:ole="">
                  <v:imagedata r:id="rId302" o:title=""/>
                </v:shape>
                <o:OLEObject Type="Embed" ProgID="Equation.DSMT4" ShapeID="_x0000_i1176" DrawAspect="Content" ObjectID="_1609358162" r:id="rId303"/>
              </w:object>
            </w:r>
          </w:p>
          <w:p w14:paraId="24D1F39E" w14:textId="77777777" w:rsidR="00AC06B6" w:rsidRDefault="00AC06B6" w:rsidP="00EC240D">
            <w:pPr>
              <w:rPr>
                <w:rFonts w:ascii="Times New Roman" w:hAnsi="Times New Roman" w:cs="Times New Roman"/>
                <w:b/>
              </w:rPr>
            </w:pPr>
            <w:r w:rsidRPr="00AC06B6">
              <w:rPr>
                <w:rFonts w:ascii="Times New Roman" w:hAnsi="Times New Roman" w:cs="Times New Roman"/>
                <w:b/>
                <w:position w:val="-12"/>
              </w:rPr>
              <w:object w:dxaOrig="2160" w:dyaOrig="360" w14:anchorId="24D1F792">
                <v:shape id="_x0000_i1177" type="#_x0000_t75" style="width:108pt;height:18pt" o:ole="">
                  <v:imagedata r:id="rId304" o:title=""/>
                </v:shape>
                <o:OLEObject Type="Embed" ProgID="Equation.DSMT4" ShapeID="_x0000_i1177" DrawAspect="Content" ObjectID="_1609358163" r:id="rId305"/>
              </w:object>
            </w:r>
          </w:p>
          <w:p w14:paraId="24D1F39F" w14:textId="77777777" w:rsidR="00AC06B6" w:rsidRDefault="00AC06B6" w:rsidP="00EC240D">
            <w:pPr>
              <w:rPr>
                <w:rFonts w:ascii="Times New Roman" w:hAnsi="Times New Roman" w:cs="Times New Roman"/>
                <w:b/>
              </w:rPr>
            </w:pPr>
            <w:r w:rsidRPr="00AC06B6">
              <w:rPr>
                <w:rFonts w:ascii="Times New Roman" w:hAnsi="Times New Roman" w:cs="Times New Roman"/>
                <w:b/>
                <w:position w:val="-12"/>
              </w:rPr>
              <w:object w:dxaOrig="1140" w:dyaOrig="360" w14:anchorId="24D1F793">
                <v:shape id="_x0000_i1178" type="#_x0000_t75" style="width:57pt;height:18pt" o:ole="">
                  <v:imagedata r:id="rId306" o:title=""/>
                </v:shape>
                <o:OLEObject Type="Embed" ProgID="Equation.DSMT4" ShapeID="_x0000_i1178" DrawAspect="Content" ObjectID="_1609358164" r:id="rId307"/>
              </w:objec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proofErr w:type="gramStart"/>
            <w:r>
              <w:rPr>
                <w:sz w:val="20"/>
                <w:szCs w:val="20"/>
              </w:rPr>
              <w:t>so</w:t>
            </w:r>
            <w:proofErr w:type="gramEnd"/>
            <w:r>
              <w:rPr>
                <w:sz w:val="20"/>
                <w:szCs w:val="20"/>
              </w:rPr>
              <w:t xml:space="preserve"> this is indeed a Martingale</w:t>
            </w:r>
          </w:p>
        </w:tc>
      </w:tr>
      <w:tr w:rsidR="00234629" w14:paraId="24D1F3A3" w14:textId="77777777" w:rsidTr="00EC240D">
        <w:tc>
          <w:tcPr>
            <w:tcW w:w="2700" w:type="dxa"/>
            <w:tcBorders>
              <w:bottom w:val="single" w:sz="4" w:space="0" w:color="000000" w:themeColor="text1"/>
            </w:tcBorders>
            <w:shd w:val="clear" w:color="auto" w:fill="FDE9D9" w:themeFill="accent6" w:themeFillTint="33"/>
          </w:tcPr>
          <w:p w14:paraId="24D1F3A1" w14:textId="77777777" w:rsidR="00234629" w:rsidRDefault="008C0891" w:rsidP="00EC240D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onclusion</w:t>
            </w:r>
          </w:p>
        </w:tc>
        <w:tc>
          <w:tcPr>
            <w:tcW w:w="8190" w:type="dxa"/>
            <w:tcBorders>
              <w:bottom w:val="single" w:sz="4" w:space="0" w:color="000000" w:themeColor="text1"/>
            </w:tcBorders>
            <w:shd w:val="clear" w:color="auto" w:fill="FDE9D9" w:themeFill="accent6" w:themeFillTint="33"/>
          </w:tcPr>
          <w:p w14:paraId="24D1F3A2" w14:textId="77777777" w:rsidR="00234629" w:rsidRPr="00DD50A5" w:rsidRDefault="00DD50A5" w:rsidP="00EC240D">
            <w:pPr>
              <w:rPr>
                <w:position w:val="-12"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The whole Compensator is </w:t>
            </w:r>
            <w:r w:rsidRPr="00DD50A5">
              <w:rPr>
                <w:rFonts w:ascii="Times New Roman" w:hAnsi="Times New Roman" w:cs="Times New Roman"/>
                <w:b/>
                <w:position w:val="-10"/>
              </w:rPr>
              <w:object w:dxaOrig="440" w:dyaOrig="320" w14:anchorId="24D1F794">
                <v:shape id="_x0000_i1179" type="#_x0000_t75" style="width:21.75pt;height:16.5pt" o:ole="">
                  <v:imagedata r:id="rId308" o:title=""/>
                </v:shape>
                <o:OLEObject Type="Embed" ProgID="Equation.DSMT4" ShapeID="_x0000_i1179" DrawAspect="Content" ObjectID="_1609358165" r:id="rId309"/>
              </w:object>
            </w:r>
            <w:r>
              <w:rPr>
                <w:sz w:val="20"/>
                <w:szCs w:val="20"/>
              </w:rPr>
              <w:t xml:space="preserve">, its corresponding integrand with integration from 0 to t should be </w:t>
            </w:r>
            <w:r w:rsidR="00123C1C" w:rsidRPr="008C0891">
              <w:rPr>
                <w:position w:val="-12"/>
                <w:sz w:val="20"/>
                <w:szCs w:val="20"/>
              </w:rPr>
              <w:object w:dxaOrig="920" w:dyaOrig="380" w14:anchorId="24D1F795">
                <v:shape id="_x0000_i1180" type="#_x0000_t75" style="width:46.5pt;height:18.75pt" o:ole="">
                  <v:imagedata r:id="rId310" o:title=""/>
                </v:shape>
                <o:OLEObject Type="Embed" ProgID="Equation.DSMT4" ShapeID="_x0000_i1180" DrawAspect="Content" ObjectID="_1609358166" r:id="rId311"/>
              </w:object>
            </w:r>
          </w:p>
        </w:tc>
      </w:tr>
    </w:tbl>
    <w:p w14:paraId="24D1F3A4" w14:textId="77777777" w:rsidR="00234629" w:rsidRDefault="00234629" w:rsidP="00360C1A">
      <w:pPr>
        <w:spacing w:after="0"/>
        <w:ind w:left="-810"/>
        <w:rPr>
          <w:b/>
          <w:color w:val="0070C0"/>
        </w:rPr>
      </w:pPr>
    </w:p>
    <w:p w14:paraId="24D1F3A5" w14:textId="77777777" w:rsidR="00531440" w:rsidRDefault="00531440" w:rsidP="00531440">
      <w:pPr>
        <w:spacing w:after="0"/>
        <w:ind w:left="-81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2.3:</w:t>
      </w:r>
      <w:r w:rsidR="00FC64BD">
        <w:rPr>
          <w:rFonts w:ascii="Times New Roman" w:hAnsi="Times New Roman" w:cs="Times New Roman"/>
          <w:b/>
        </w:rPr>
        <w:t xml:space="preserve"> </w:t>
      </w:r>
      <w:r w:rsidR="00E82712">
        <w:rPr>
          <w:rFonts w:ascii="Times New Roman" w:hAnsi="Times New Roman" w:cs="Times New Roman"/>
          <w:b/>
        </w:rPr>
        <w:t xml:space="preserve">The stock price dynamics are defined by </w:t>
      </w:r>
      <w:r w:rsidR="00E82712" w:rsidRPr="00E82712">
        <w:rPr>
          <w:rFonts w:ascii="Times New Roman" w:hAnsi="Times New Roman" w:cs="Times New Roman"/>
          <w:b/>
          <w:position w:val="-12"/>
        </w:rPr>
        <w:object w:dxaOrig="3300" w:dyaOrig="360" w14:anchorId="24D1F796">
          <v:shape id="_x0000_i1181" type="#_x0000_t75" style="width:165pt;height:18pt" o:ole="">
            <v:imagedata r:id="rId312" o:title=""/>
          </v:shape>
          <o:OLEObject Type="Embed" ProgID="Equation.DSMT4" ShapeID="_x0000_i1181" DrawAspect="Content" ObjectID="_1609358167" r:id="rId313"/>
        </w:object>
      </w:r>
      <w:r w:rsidR="00652E21">
        <w:rPr>
          <w:rFonts w:ascii="Times New Roman" w:hAnsi="Times New Roman" w:cs="Times New Roman"/>
          <w:b/>
        </w:rPr>
        <w:t xml:space="preserve">. Where </w:t>
      </w:r>
      <w:r w:rsidR="00652E21" w:rsidRPr="00652E21">
        <w:rPr>
          <w:rFonts w:ascii="Times New Roman" w:hAnsi="Times New Roman" w:cs="Times New Roman"/>
          <w:b/>
          <w:position w:val="-12"/>
        </w:rPr>
        <w:object w:dxaOrig="279" w:dyaOrig="360" w14:anchorId="24D1F797">
          <v:shape id="_x0000_i1182" type="#_x0000_t75" style="width:14.25pt;height:18pt" o:ole="">
            <v:imagedata r:id="rId314" o:title=""/>
          </v:shape>
          <o:OLEObject Type="Embed" ProgID="Equation.DSMT4" ShapeID="_x0000_i1182" DrawAspect="Content" ObjectID="_1609358168" r:id="rId315"/>
        </w:object>
      </w:r>
      <w:r w:rsidR="00652E21">
        <w:rPr>
          <w:rFonts w:ascii="Times New Roman" w:hAnsi="Times New Roman" w:cs="Times New Roman"/>
          <w:b/>
        </w:rPr>
        <w:t>is strictly positive adapted process and B</w:t>
      </w:r>
      <w:r w:rsidR="00DA29F3">
        <w:rPr>
          <w:rFonts w:ascii="Times New Roman" w:hAnsi="Times New Roman" w:cs="Times New Roman"/>
          <w:b/>
        </w:rPr>
        <w:t xml:space="preserve"> </w:t>
      </w:r>
      <w:r w:rsidR="00652E21">
        <w:rPr>
          <w:rFonts w:ascii="Times New Roman" w:hAnsi="Times New Roman" w:cs="Times New Roman"/>
          <w:b/>
        </w:rPr>
        <w:t>is B</w:t>
      </w:r>
      <w:r w:rsidR="00DA29F3">
        <w:rPr>
          <w:rFonts w:ascii="Times New Roman" w:hAnsi="Times New Roman" w:cs="Times New Roman"/>
          <w:b/>
        </w:rPr>
        <w:t>M</w:t>
      </w:r>
      <w:r w:rsidR="00652E21">
        <w:rPr>
          <w:rFonts w:ascii="Times New Roman" w:hAnsi="Times New Roman" w:cs="Times New Roman"/>
          <w:b/>
        </w:rPr>
        <w:t xml:space="preserve"> under Q. Explain why S is a Q martingale and explain what happens with S at the </w:t>
      </w:r>
      <w:proofErr w:type="spellStart"/>
      <w:r w:rsidR="00FC64BD">
        <w:rPr>
          <w:rFonts w:ascii="Times New Roman" w:hAnsi="Times New Roman" w:cs="Times New Roman"/>
          <w:b/>
        </w:rPr>
        <w:t>i</w:t>
      </w:r>
      <w:r w:rsidR="00652E21">
        <w:rPr>
          <w:rFonts w:ascii="Times New Roman" w:hAnsi="Times New Roman" w:cs="Times New Roman"/>
          <w:b/>
        </w:rPr>
        <w:t>’th</w:t>
      </w:r>
      <w:proofErr w:type="spellEnd"/>
      <w:r w:rsidR="00652E21">
        <w:rPr>
          <w:rFonts w:ascii="Times New Roman" w:hAnsi="Times New Roman" w:cs="Times New Roman"/>
          <w:b/>
        </w:rPr>
        <w:t xml:space="preserve"> jump time for N (what happens when N jumps from i-1 to </w:t>
      </w:r>
      <w:proofErr w:type="spellStart"/>
      <w:r w:rsidR="00652E21">
        <w:rPr>
          <w:rFonts w:ascii="Times New Roman" w:hAnsi="Times New Roman" w:cs="Times New Roman"/>
          <w:b/>
        </w:rPr>
        <w:t>i</w:t>
      </w:r>
      <w:proofErr w:type="spellEnd"/>
      <w:r w:rsidR="00652E21">
        <w:rPr>
          <w:rFonts w:ascii="Times New Roman" w:hAnsi="Times New Roman" w:cs="Times New Roman"/>
          <w:b/>
        </w:rPr>
        <w:t>?</w:t>
      </w:r>
    </w:p>
    <w:p w14:paraId="24D1F3A6" w14:textId="77777777" w:rsidR="00FC64BD" w:rsidRPr="00FC64BD" w:rsidRDefault="00FC64BD" w:rsidP="00FC64BD">
      <w:pPr>
        <w:pStyle w:val="ListParagraph"/>
        <w:numPr>
          <w:ilvl w:val="0"/>
          <w:numId w:val="7"/>
        </w:numPr>
        <w:spacing w:after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lastRenderedPageBreak/>
        <w:t>Why S is a Q Martingale.</w:t>
      </w:r>
    </w:p>
    <w:tbl>
      <w:tblPr>
        <w:tblStyle w:val="TableGrid"/>
        <w:tblW w:w="10890" w:type="dxa"/>
        <w:tblInd w:w="-702" w:type="dxa"/>
        <w:tblLook w:val="04A0" w:firstRow="1" w:lastRow="0" w:firstColumn="1" w:lastColumn="0" w:noHBand="0" w:noVBand="1"/>
      </w:tblPr>
      <w:tblGrid>
        <w:gridCol w:w="2700"/>
        <w:gridCol w:w="8190"/>
      </w:tblGrid>
      <w:tr w:rsidR="00531440" w14:paraId="24D1F3A9" w14:textId="77777777" w:rsidTr="00FC64BD">
        <w:tc>
          <w:tcPr>
            <w:tcW w:w="2700" w:type="dxa"/>
            <w:tcBorders>
              <w:bottom w:val="single" w:sz="4" w:space="0" w:color="000000" w:themeColor="text1"/>
            </w:tcBorders>
          </w:tcPr>
          <w:p w14:paraId="24D1F3A7" w14:textId="77777777" w:rsidR="00531440" w:rsidRPr="00E87DD6" w:rsidRDefault="00FC64BD" w:rsidP="00FC64BD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easons</w:t>
            </w:r>
          </w:p>
        </w:tc>
        <w:tc>
          <w:tcPr>
            <w:tcW w:w="8190" w:type="dxa"/>
            <w:tcBorders>
              <w:bottom w:val="single" w:sz="4" w:space="0" w:color="000000" w:themeColor="text1"/>
            </w:tcBorders>
          </w:tcPr>
          <w:p w14:paraId="24D1F3A8" w14:textId="77777777" w:rsidR="00FC64BD" w:rsidRPr="00FC64BD" w:rsidRDefault="00FC64BD" w:rsidP="00FC64BD">
            <w:pPr>
              <w:rPr>
                <w:sz w:val="20"/>
                <w:szCs w:val="20"/>
              </w:rPr>
            </w:pPr>
            <w:r w:rsidRPr="00FC64BD">
              <w:rPr>
                <w:sz w:val="20"/>
                <w:szCs w:val="20"/>
              </w:rPr>
              <w:t>(1)</w:t>
            </w:r>
            <w:r>
              <w:rPr>
                <w:sz w:val="20"/>
                <w:szCs w:val="20"/>
              </w:rPr>
              <w:t xml:space="preserve"> Since B is </w:t>
            </w:r>
            <w:r w:rsidR="00DA29F3">
              <w:rPr>
                <w:sz w:val="20"/>
                <w:szCs w:val="20"/>
              </w:rPr>
              <w:t xml:space="preserve">Brownian Motion under </w:t>
            </w:r>
            <w:proofErr w:type="gramStart"/>
            <w:r w:rsidR="00DA29F3">
              <w:rPr>
                <w:sz w:val="20"/>
                <w:szCs w:val="20"/>
              </w:rPr>
              <w:t>Q ,</w:t>
            </w:r>
            <w:proofErr w:type="gramEnd"/>
            <w:r w:rsidR="00DA29F3">
              <w:rPr>
                <w:sz w:val="20"/>
                <w:szCs w:val="20"/>
              </w:rPr>
              <w:t xml:space="preserve"> thus it is </w:t>
            </w:r>
            <w:r>
              <w:rPr>
                <w:sz w:val="20"/>
                <w:szCs w:val="20"/>
              </w:rPr>
              <w:t>a Martingale</w:t>
            </w:r>
          </w:p>
        </w:tc>
      </w:tr>
      <w:tr w:rsidR="00531440" w14:paraId="24D1F3AD" w14:textId="77777777" w:rsidTr="00FC64BD">
        <w:tc>
          <w:tcPr>
            <w:tcW w:w="2700" w:type="dxa"/>
            <w:tcBorders>
              <w:bottom w:val="single" w:sz="4" w:space="0" w:color="000000" w:themeColor="text1"/>
            </w:tcBorders>
          </w:tcPr>
          <w:p w14:paraId="24D1F3AA" w14:textId="77777777" w:rsidR="00531440" w:rsidRDefault="00531440" w:rsidP="00FC64BD">
            <w:pPr>
              <w:rPr>
                <w:sz w:val="20"/>
                <w:szCs w:val="20"/>
              </w:rPr>
            </w:pPr>
          </w:p>
        </w:tc>
        <w:tc>
          <w:tcPr>
            <w:tcW w:w="8190" w:type="dxa"/>
            <w:tcBorders>
              <w:bottom w:val="single" w:sz="4" w:space="0" w:color="000000" w:themeColor="text1"/>
            </w:tcBorders>
          </w:tcPr>
          <w:p w14:paraId="24D1F3AB" w14:textId="77777777" w:rsidR="00FC64BD" w:rsidRDefault="00FC64BD" w:rsidP="00FC64BD">
            <w:pPr>
              <w:rPr>
                <w:rFonts w:ascii="Times New Roman" w:hAnsi="Times New Roman" w:cs="Times New Roman"/>
                <w:b/>
              </w:rPr>
            </w:pPr>
            <w:r>
              <w:rPr>
                <w:sz w:val="20"/>
                <w:szCs w:val="20"/>
              </w:rPr>
              <w:t>(2)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FC64BD">
              <w:rPr>
                <w:rFonts w:ascii="Times New Roman" w:hAnsi="Times New Roman" w:cs="Times New Roman"/>
                <w:b/>
                <w:position w:val="-32"/>
              </w:rPr>
              <w:object w:dxaOrig="2320" w:dyaOrig="740" w14:anchorId="24D1F798">
                <v:shape id="_x0000_i1183" type="#_x0000_t75" style="width:116.25pt;height:36.75pt" o:ole="">
                  <v:imagedata r:id="rId316" o:title=""/>
                </v:shape>
                <o:OLEObject Type="Embed" ProgID="Equation.DSMT4" ShapeID="_x0000_i1183" DrawAspect="Content" ObjectID="_1609358169" r:id="rId317"/>
              </w:object>
            </w:r>
          </w:p>
          <w:p w14:paraId="24D1F3AC" w14:textId="77777777" w:rsidR="00531440" w:rsidRDefault="00FC64BD" w:rsidP="00FC64BD">
            <w:pPr>
              <w:rPr>
                <w:rFonts w:ascii="Times New Roman" w:hAnsi="Times New Roman" w:cs="Times New Roman"/>
                <w:b/>
              </w:rPr>
            </w:pPr>
            <w:r w:rsidRPr="00FC64BD">
              <w:rPr>
                <w:rFonts w:ascii="Times New Roman" w:hAnsi="Times New Roman" w:cs="Times New Roman"/>
                <w:b/>
                <w:position w:val="-32"/>
              </w:rPr>
              <w:object w:dxaOrig="2360" w:dyaOrig="740" w14:anchorId="24D1F799">
                <v:shape id="_x0000_i1184" type="#_x0000_t75" style="width:118.5pt;height:36.75pt" o:ole="">
                  <v:imagedata r:id="rId318" o:title=""/>
                </v:shape>
                <o:OLEObject Type="Embed" ProgID="Equation.DSMT4" ShapeID="_x0000_i1184" DrawAspect="Content" ObjectID="_1609358170" r:id="rId319"/>
              </w:object>
            </w:r>
            <w:r>
              <w:rPr>
                <w:sz w:val="20"/>
                <w:szCs w:val="20"/>
              </w:rPr>
              <w:t>is Martingale</w:t>
            </w:r>
          </w:p>
        </w:tc>
      </w:tr>
      <w:tr w:rsidR="00531440" w14:paraId="24D1F3B0" w14:textId="77777777" w:rsidTr="00FC64BD">
        <w:tc>
          <w:tcPr>
            <w:tcW w:w="2700" w:type="dxa"/>
            <w:tcBorders>
              <w:bottom w:val="single" w:sz="4" w:space="0" w:color="000000" w:themeColor="text1"/>
            </w:tcBorders>
            <w:shd w:val="clear" w:color="auto" w:fill="FDE9D9" w:themeFill="accent6" w:themeFillTint="33"/>
          </w:tcPr>
          <w:p w14:paraId="24D1F3AE" w14:textId="77777777" w:rsidR="00531440" w:rsidRDefault="00FC64BD" w:rsidP="00FC64BD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onclusion</w:t>
            </w:r>
          </w:p>
        </w:tc>
        <w:tc>
          <w:tcPr>
            <w:tcW w:w="8190" w:type="dxa"/>
            <w:tcBorders>
              <w:bottom w:val="single" w:sz="4" w:space="0" w:color="000000" w:themeColor="text1"/>
            </w:tcBorders>
            <w:shd w:val="clear" w:color="auto" w:fill="FDE9D9" w:themeFill="accent6" w:themeFillTint="33"/>
          </w:tcPr>
          <w:p w14:paraId="24D1F3AF" w14:textId="77777777" w:rsidR="00531440" w:rsidRPr="00FC64BD" w:rsidRDefault="00FC64BD" w:rsidP="00FC64BD">
            <w:pPr>
              <w:rPr>
                <w:sz w:val="20"/>
                <w:szCs w:val="20"/>
              </w:rPr>
            </w:pPr>
            <w:r w:rsidRPr="00FC64BD">
              <w:rPr>
                <w:sz w:val="20"/>
                <w:szCs w:val="20"/>
              </w:rPr>
              <w:t>S is a Q Martingale</w:t>
            </w:r>
          </w:p>
        </w:tc>
      </w:tr>
    </w:tbl>
    <w:p w14:paraId="24D1F3B1" w14:textId="77777777" w:rsidR="00FC64BD" w:rsidRPr="00FC64BD" w:rsidRDefault="00FC64BD" w:rsidP="00FC64BD">
      <w:pPr>
        <w:pStyle w:val="ListParagraph"/>
        <w:numPr>
          <w:ilvl w:val="0"/>
          <w:numId w:val="7"/>
        </w:numPr>
        <w:spacing w:after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What happens to </w:t>
      </w:r>
      <w:r w:rsidR="00C03F78">
        <w:rPr>
          <w:rFonts w:ascii="Times New Roman" w:hAnsi="Times New Roman" w:cs="Times New Roman"/>
          <w:b/>
        </w:rPr>
        <w:t xml:space="preserve">S at </w:t>
      </w:r>
      <w:proofErr w:type="spellStart"/>
      <w:r w:rsidR="00C03F78">
        <w:rPr>
          <w:rFonts w:ascii="Times New Roman" w:hAnsi="Times New Roman" w:cs="Times New Roman"/>
          <w:b/>
        </w:rPr>
        <w:t>ith</w:t>
      </w:r>
      <w:proofErr w:type="spellEnd"/>
      <w:r w:rsidR="00C03F78">
        <w:rPr>
          <w:rFonts w:ascii="Times New Roman" w:hAnsi="Times New Roman" w:cs="Times New Roman"/>
          <w:b/>
        </w:rPr>
        <w:t xml:space="preserve"> jump time for N</w:t>
      </w:r>
    </w:p>
    <w:tbl>
      <w:tblPr>
        <w:tblStyle w:val="TableGrid"/>
        <w:tblW w:w="10890" w:type="dxa"/>
        <w:tblInd w:w="-702" w:type="dxa"/>
        <w:tblLook w:val="04A0" w:firstRow="1" w:lastRow="0" w:firstColumn="1" w:lastColumn="0" w:noHBand="0" w:noVBand="1"/>
      </w:tblPr>
      <w:tblGrid>
        <w:gridCol w:w="2700"/>
        <w:gridCol w:w="8190"/>
      </w:tblGrid>
      <w:tr w:rsidR="00D31878" w14:paraId="24D1F3B4" w14:textId="77777777" w:rsidTr="00FC64BD">
        <w:tc>
          <w:tcPr>
            <w:tcW w:w="2700" w:type="dxa"/>
            <w:tcBorders>
              <w:bottom w:val="single" w:sz="4" w:space="0" w:color="000000" w:themeColor="text1"/>
            </w:tcBorders>
          </w:tcPr>
          <w:p w14:paraId="24D1F3B2" w14:textId="77777777" w:rsidR="00D31878" w:rsidRPr="00E87DD6" w:rsidRDefault="00D31878" w:rsidP="00FC64BD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At time </w:t>
            </w:r>
            <w:r w:rsidRPr="00D31878">
              <w:rPr>
                <w:position w:val="-6"/>
                <w:sz w:val="20"/>
                <w:szCs w:val="20"/>
              </w:rPr>
              <w:object w:dxaOrig="360" w:dyaOrig="320" w14:anchorId="24D1F79A">
                <v:shape id="_x0000_i1185" type="#_x0000_t75" style="width:18pt;height:16.5pt" o:ole="">
                  <v:imagedata r:id="rId320" o:title=""/>
                </v:shape>
                <o:OLEObject Type="Embed" ProgID="Equation.DSMT4" ShapeID="_x0000_i1185" DrawAspect="Content" ObjectID="_1609358171" r:id="rId321"/>
              </w:object>
            </w:r>
          </w:p>
        </w:tc>
        <w:tc>
          <w:tcPr>
            <w:tcW w:w="8190" w:type="dxa"/>
            <w:tcBorders>
              <w:bottom w:val="single" w:sz="4" w:space="0" w:color="000000" w:themeColor="text1"/>
            </w:tcBorders>
          </w:tcPr>
          <w:p w14:paraId="24D1F3B3" w14:textId="77777777" w:rsidR="00D31878" w:rsidRDefault="00D31878" w:rsidP="00D3187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Given the dynamics (0,1), when N jumps form i-1 to I (</w:t>
            </w:r>
            <w:r w:rsidRPr="00D31878">
              <w:rPr>
                <w:position w:val="-14"/>
                <w:sz w:val="20"/>
                <w:szCs w:val="20"/>
              </w:rPr>
              <w:object w:dxaOrig="499" w:dyaOrig="380" w14:anchorId="24D1F79B">
                <v:shape id="_x0000_i1186" type="#_x0000_t75" style="width:25.5pt;height:18.75pt" o:ole="">
                  <v:imagedata r:id="rId322" o:title=""/>
                </v:shape>
                <o:OLEObject Type="Embed" ProgID="Equation.DSMT4" ShapeID="_x0000_i1186" DrawAspect="Content" ObjectID="_1609358172" r:id="rId323"/>
              </w:object>
            </w:r>
            <w:r>
              <w:rPr>
                <w:sz w:val="20"/>
                <w:szCs w:val="20"/>
              </w:rPr>
              <w:t xml:space="preserve">to </w:t>
            </w:r>
            <w:r w:rsidRPr="00D31878">
              <w:rPr>
                <w:position w:val="-14"/>
                <w:sz w:val="20"/>
                <w:szCs w:val="20"/>
              </w:rPr>
              <w:object w:dxaOrig="420" w:dyaOrig="380" w14:anchorId="24D1F79C">
                <v:shape id="_x0000_i1187" type="#_x0000_t75" style="width:21pt;height:18.75pt" o:ole="">
                  <v:imagedata r:id="rId324" o:title=""/>
                </v:shape>
                <o:OLEObject Type="Embed" ProgID="Equation.DSMT4" ShapeID="_x0000_i1187" DrawAspect="Content" ObjectID="_1609358173" r:id="rId325"/>
              </w:object>
            </w:r>
            <w:proofErr w:type="gramStart"/>
            <w:r>
              <w:rPr>
                <w:sz w:val="20"/>
                <w:szCs w:val="20"/>
              </w:rPr>
              <w:t>, )</w:t>
            </w:r>
            <w:proofErr w:type="gramEnd"/>
            <w:r>
              <w:rPr>
                <w:sz w:val="20"/>
                <w:szCs w:val="20"/>
              </w:rPr>
              <w:t xml:space="preserve">. </w:t>
            </w:r>
            <w:r w:rsidRPr="00D31878">
              <w:rPr>
                <w:position w:val="-14"/>
                <w:sz w:val="20"/>
                <w:szCs w:val="20"/>
              </w:rPr>
              <w:object w:dxaOrig="420" w:dyaOrig="380" w14:anchorId="24D1F79D">
                <v:shape id="_x0000_i1188" type="#_x0000_t75" style="width:21pt;height:18.75pt" o:ole="">
                  <v:imagedata r:id="rId324" o:title=""/>
                </v:shape>
                <o:OLEObject Type="Embed" ProgID="Equation.DSMT4" ShapeID="_x0000_i1188" DrawAspect="Content" ObjectID="_1609358174" r:id="rId326"/>
              </w:object>
            </w:r>
            <w:r w:rsidR="001017DD">
              <w:rPr>
                <w:sz w:val="20"/>
                <w:szCs w:val="20"/>
              </w:rPr>
              <w:t>can be obtained</w:t>
            </w:r>
            <w:r>
              <w:rPr>
                <w:sz w:val="20"/>
                <w:szCs w:val="20"/>
              </w:rPr>
              <w:t xml:space="preserve"> by scaling </w:t>
            </w:r>
            <w:r w:rsidRPr="00D31878">
              <w:rPr>
                <w:position w:val="-14"/>
                <w:sz w:val="20"/>
                <w:szCs w:val="20"/>
              </w:rPr>
              <w:object w:dxaOrig="499" w:dyaOrig="380" w14:anchorId="24D1F79E">
                <v:shape id="_x0000_i1189" type="#_x0000_t75" style="width:25.5pt;height:18.75pt" o:ole="">
                  <v:imagedata r:id="rId322" o:title=""/>
                </v:shape>
                <o:OLEObject Type="Embed" ProgID="Equation.DSMT4" ShapeID="_x0000_i1189" DrawAspect="Content" ObjectID="_1609358175" r:id="rId327"/>
              </w:object>
            </w:r>
            <w:r>
              <w:rPr>
                <w:sz w:val="20"/>
                <w:szCs w:val="20"/>
              </w:rPr>
              <w:t xml:space="preserve">with </w:t>
            </w:r>
            <w:r w:rsidRPr="00D31878">
              <w:rPr>
                <w:position w:val="-4"/>
                <w:sz w:val="20"/>
                <w:szCs w:val="20"/>
              </w:rPr>
              <w:object w:dxaOrig="380" w:dyaOrig="300" w14:anchorId="24D1F79F">
                <v:shape id="_x0000_i1190" type="#_x0000_t75" style="width:18.75pt;height:15pt" o:ole="">
                  <v:imagedata r:id="rId328" o:title=""/>
                </v:shape>
                <o:OLEObject Type="Embed" ProgID="Equation.DSMT4" ShapeID="_x0000_i1190" DrawAspect="Content" ObjectID="_1609358176" r:id="rId329"/>
              </w:object>
            </w:r>
            <w:r>
              <w:rPr>
                <w:sz w:val="20"/>
                <w:szCs w:val="20"/>
              </w:rPr>
              <w:t xml:space="preserve">. We will get </w:t>
            </w:r>
            <w:r w:rsidRPr="00D31878">
              <w:rPr>
                <w:position w:val="-14"/>
                <w:sz w:val="20"/>
                <w:szCs w:val="20"/>
              </w:rPr>
              <w:object w:dxaOrig="1920" w:dyaOrig="400" w14:anchorId="24D1F7A0">
                <v:shape id="_x0000_i1191" type="#_x0000_t75" style="width:96pt;height:19.5pt" o:ole="">
                  <v:imagedata r:id="rId330" o:title=""/>
                </v:shape>
                <o:OLEObject Type="Embed" ProgID="Equation.DSMT4" ShapeID="_x0000_i1191" DrawAspect="Content" ObjectID="_1609358177" r:id="rId331"/>
              </w:object>
            </w:r>
          </w:p>
        </w:tc>
      </w:tr>
      <w:tr w:rsidR="00D31878" w14:paraId="24D1F3B8" w14:textId="77777777" w:rsidTr="00FC64BD">
        <w:tc>
          <w:tcPr>
            <w:tcW w:w="2700" w:type="dxa"/>
            <w:tcBorders>
              <w:bottom w:val="single" w:sz="4" w:space="0" w:color="000000" w:themeColor="text1"/>
            </w:tcBorders>
          </w:tcPr>
          <w:p w14:paraId="24D1F3B5" w14:textId="77777777" w:rsidR="00D31878" w:rsidRDefault="00D31878" w:rsidP="00690610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Limitation about</w:t>
            </w:r>
            <w:r w:rsidRPr="00D31878">
              <w:rPr>
                <w:position w:val="-4"/>
                <w:sz w:val="20"/>
                <w:szCs w:val="20"/>
              </w:rPr>
              <w:object w:dxaOrig="380" w:dyaOrig="300" w14:anchorId="24D1F7A1">
                <v:shape id="_x0000_i1192" type="#_x0000_t75" style="width:18.75pt;height:15pt" o:ole="">
                  <v:imagedata r:id="rId332" o:title=""/>
                </v:shape>
                <o:OLEObject Type="Embed" ProgID="Equation.DSMT4" ShapeID="_x0000_i1192" DrawAspect="Content" ObjectID="_1609358178" r:id="rId333"/>
              </w:object>
            </w:r>
          </w:p>
        </w:tc>
        <w:tc>
          <w:tcPr>
            <w:tcW w:w="8190" w:type="dxa"/>
            <w:tcBorders>
              <w:bottom w:val="single" w:sz="4" w:space="0" w:color="000000" w:themeColor="text1"/>
            </w:tcBorders>
          </w:tcPr>
          <w:p w14:paraId="24D1F3B6" w14:textId="77777777" w:rsidR="00D31878" w:rsidRDefault="00D31878" w:rsidP="00690610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To ensure S remains strictly positive, we need </w:t>
            </w:r>
            <w:r w:rsidRPr="00D31878">
              <w:rPr>
                <w:position w:val="-4"/>
                <w:sz w:val="20"/>
                <w:szCs w:val="20"/>
              </w:rPr>
              <w:object w:dxaOrig="380" w:dyaOrig="300" w14:anchorId="24D1F7A2">
                <v:shape id="_x0000_i1193" type="#_x0000_t75" style="width:18.75pt;height:15pt" o:ole="">
                  <v:imagedata r:id="rId332" o:title=""/>
                </v:shape>
                <o:OLEObject Type="Embed" ProgID="Equation.DSMT4" ShapeID="_x0000_i1193" DrawAspect="Content" ObjectID="_1609358179" r:id="rId334"/>
              </w:object>
            </w:r>
            <w:r>
              <w:rPr>
                <w:sz w:val="20"/>
                <w:szCs w:val="20"/>
              </w:rPr>
              <w:t>to be supported on (-1,</w:t>
            </w:r>
            <w:r w:rsidRPr="00D31878">
              <w:rPr>
                <w:position w:val="-4"/>
                <w:sz w:val="20"/>
                <w:szCs w:val="20"/>
              </w:rPr>
              <w:object w:dxaOrig="240" w:dyaOrig="200" w14:anchorId="24D1F7A3">
                <v:shape id="_x0000_i1194" type="#_x0000_t75" style="width:12pt;height:10.5pt" o:ole="">
                  <v:imagedata r:id="rId335" o:title=""/>
                </v:shape>
                <o:OLEObject Type="Embed" ProgID="Equation.DSMT4" ShapeID="_x0000_i1194" DrawAspect="Content" ObjectID="_1609358180" r:id="rId336"/>
              </w:object>
            </w:r>
            <w:r>
              <w:rPr>
                <w:sz w:val="20"/>
                <w:szCs w:val="20"/>
              </w:rPr>
              <w:t>)</w:t>
            </w:r>
            <w:r w:rsidR="007D3050">
              <w:rPr>
                <w:sz w:val="20"/>
                <w:szCs w:val="20"/>
              </w:rPr>
              <w:t xml:space="preserve">. That is the reason why the problem let </w:t>
            </w:r>
            <w:r w:rsidR="007D3050" w:rsidRPr="007D3050">
              <w:rPr>
                <w:position w:val="-12"/>
                <w:sz w:val="20"/>
                <w:szCs w:val="20"/>
              </w:rPr>
              <w:object w:dxaOrig="760" w:dyaOrig="380" w14:anchorId="24D1F7A4">
                <v:shape id="_x0000_i1195" type="#_x0000_t75" style="width:38.25pt;height:18.75pt" o:ole="">
                  <v:imagedata r:id="rId337" o:title=""/>
                </v:shape>
                <o:OLEObject Type="Embed" ProgID="Equation.DSMT4" ShapeID="_x0000_i1195" DrawAspect="Content" ObjectID="_1609358181" r:id="rId338"/>
              </w:object>
            </w:r>
            <w:r w:rsidR="007D3050">
              <w:rPr>
                <w:sz w:val="20"/>
                <w:szCs w:val="20"/>
              </w:rPr>
              <w:t xml:space="preserve">be a family </w:t>
            </w:r>
            <w:proofErr w:type="spellStart"/>
            <w:r w:rsidR="007D3050">
              <w:rPr>
                <w:sz w:val="20"/>
                <w:szCs w:val="20"/>
              </w:rPr>
              <w:t>iid</w:t>
            </w:r>
            <w:proofErr w:type="spellEnd"/>
            <w:r w:rsidR="007D3050">
              <w:rPr>
                <w:sz w:val="20"/>
                <w:szCs w:val="20"/>
              </w:rPr>
              <w:t xml:space="preserve"> with common density </w:t>
            </w:r>
            <w:r w:rsidR="007D3050" w:rsidRPr="007D3050">
              <w:rPr>
                <w:position w:val="-12"/>
                <w:sz w:val="20"/>
                <w:szCs w:val="20"/>
              </w:rPr>
              <w:object w:dxaOrig="279" w:dyaOrig="360" w14:anchorId="24D1F7A5">
                <v:shape id="_x0000_i1196" type="#_x0000_t75" style="width:14.25pt;height:18pt" o:ole="">
                  <v:imagedata r:id="rId339" o:title=""/>
                </v:shape>
                <o:OLEObject Type="Embed" ProgID="Equation.DSMT4" ShapeID="_x0000_i1196" DrawAspect="Content" ObjectID="_1609358182" r:id="rId340"/>
              </w:object>
            </w:r>
            <w:r w:rsidR="007D3050">
              <w:rPr>
                <w:sz w:val="20"/>
                <w:szCs w:val="20"/>
              </w:rPr>
              <w:t>on (-</w:t>
            </w:r>
            <w:proofErr w:type="gramStart"/>
            <w:r w:rsidR="007D3050">
              <w:rPr>
                <w:sz w:val="20"/>
                <w:szCs w:val="20"/>
              </w:rPr>
              <w:t>1,∞</w:t>
            </w:r>
            <w:proofErr w:type="gramEnd"/>
            <w:r w:rsidR="007D3050">
              <w:rPr>
                <w:sz w:val="20"/>
                <w:szCs w:val="20"/>
              </w:rPr>
              <w:t>)</w:t>
            </w:r>
          </w:p>
          <w:p w14:paraId="24D1F3B7" w14:textId="77777777" w:rsidR="007D3050" w:rsidRDefault="007D3050" w:rsidP="00690610">
            <w:pPr>
              <w:rPr>
                <w:sz w:val="20"/>
                <w:szCs w:val="20"/>
              </w:rPr>
            </w:pPr>
            <w:r w:rsidRPr="00D31878">
              <w:rPr>
                <w:position w:val="-4"/>
                <w:sz w:val="20"/>
                <w:szCs w:val="20"/>
              </w:rPr>
              <w:object w:dxaOrig="380" w:dyaOrig="300" w14:anchorId="24D1F7A6">
                <v:shape id="_x0000_i1197" type="#_x0000_t75" style="width:18.75pt;height:15pt" o:ole="">
                  <v:imagedata r:id="rId332" o:title=""/>
                </v:shape>
                <o:OLEObject Type="Embed" ProgID="Equation.DSMT4" ShapeID="_x0000_i1197" DrawAspect="Content" ObjectID="_1609358183" r:id="rId341"/>
              </w:object>
            </w:r>
            <w:r>
              <w:rPr>
                <w:sz w:val="20"/>
                <w:szCs w:val="20"/>
              </w:rPr>
              <w:t xml:space="preserve">is the relative jump for the </w:t>
            </w:r>
            <w:proofErr w:type="spellStart"/>
            <w:r>
              <w:rPr>
                <w:sz w:val="20"/>
                <w:szCs w:val="20"/>
              </w:rPr>
              <w:t>ith</w:t>
            </w:r>
            <w:proofErr w:type="spellEnd"/>
            <w:r>
              <w:rPr>
                <w:sz w:val="20"/>
                <w:szCs w:val="20"/>
              </w:rPr>
              <w:t xml:space="preserve"> jump</w:t>
            </w:r>
          </w:p>
        </w:tc>
      </w:tr>
    </w:tbl>
    <w:p w14:paraId="24D1F3B9" w14:textId="77777777" w:rsidR="000B759B" w:rsidRDefault="000B759B" w:rsidP="000B759B">
      <w:pPr>
        <w:spacing w:after="0"/>
        <w:ind w:left="-810"/>
        <w:rPr>
          <w:rFonts w:ascii="Times New Roman" w:hAnsi="Times New Roman" w:cs="Times New Roman"/>
          <w:b/>
        </w:rPr>
      </w:pPr>
    </w:p>
    <w:p w14:paraId="24D1F3BA" w14:textId="77777777" w:rsidR="00EC401C" w:rsidRDefault="000B759B" w:rsidP="00EC401C">
      <w:pPr>
        <w:spacing w:after="0"/>
        <w:ind w:left="-81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2.4: </w:t>
      </w:r>
      <w:r w:rsidR="00951593">
        <w:rPr>
          <w:rFonts w:ascii="Times New Roman" w:hAnsi="Times New Roman" w:cs="Times New Roman"/>
          <w:b/>
        </w:rPr>
        <w:t xml:space="preserve">Solve for </w:t>
      </w:r>
      <w:proofErr w:type="spellStart"/>
      <w:r w:rsidR="00951593">
        <w:rPr>
          <w:rFonts w:ascii="Times New Roman" w:hAnsi="Times New Roman" w:cs="Times New Roman"/>
          <w:b/>
        </w:rPr>
        <w:t>S in</w:t>
      </w:r>
      <w:proofErr w:type="spellEnd"/>
      <w:r w:rsidR="00951593">
        <w:rPr>
          <w:rFonts w:ascii="Times New Roman" w:hAnsi="Times New Roman" w:cs="Times New Roman"/>
          <w:b/>
        </w:rPr>
        <w:t xml:space="preserve"> (0,1):</w:t>
      </w:r>
      <w:r w:rsidR="00EC401C">
        <w:rPr>
          <w:rFonts w:ascii="Times New Roman" w:hAnsi="Times New Roman" w:cs="Times New Roman"/>
          <w:b/>
        </w:rPr>
        <w:t xml:space="preserve"> </w:t>
      </w:r>
    </w:p>
    <w:p w14:paraId="24D1F3BB" w14:textId="77777777" w:rsidR="000B759B" w:rsidRPr="00EC401C" w:rsidRDefault="00EC401C" w:rsidP="00EC401C">
      <w:pPr>
        <w:spacing w:after="0"/>
        <w:ind w:left="-810"/>
        <w:rPr>
          <w:rFonts w:ascii="Times New Roman" w:hAnsi="Times New Roman" w:cs="Times New Roman"/>
          <w:b/>
        </w:rPr>
      </w:pPr>
      <w:r w:rsidRPr="00EC401C">
        <w:rPr>
          <w:rFonts w:ascii="Times New Roman" w:hAnsi="Times New Roman" w:cs="Times New Roman"/>
          <w:b/>
        </w:rPr>
        <w:t>(a)</w:t>
      </w:r>
      <w:r>
        <w:rPr>
          <w:rFonts w:ascii="Times New Roman" w:hAnsi="Times New Roman" w:cs="Times New Roman"/>
          <w:b/>
        </w:rPr>
        <w:t xml:space="preserve"> Find explicit expression for St</w:t>
      </w:r>
    </w:p>
    <w:tbl>
      <w:tblPr>
        <w:tblStyle w:val="TableGrid"/>
        <w:tblW w:w="10890" w:type="dxa"/>
        <w:tblInd w:w="-702" w:type="dxa"/>
        <w:tblLook w:val="04A0" w:firstRow="1" w:lastRow="0" w:firstColumn="1" w:lastColumn="0" w:noHBand="0" w:noVBand="1"/>
      </w:tblPr>
      <w:tblGrid>
        <w:gridCol w:w="2700"/>
        <w:gridCol w:w="8190"/>
      </w:tblGrid>
      <w:tr w:rsidR="000B759B" w14:paraId="24D1F3BE" w14:textId="77777777" w:rsidTr="00690610">
        <w:tc>
          <w:tcPr>
            <w:tcW w:w="2700" w:type="dxa"/>
            <w:tcBorders>
              <w:bottom w:val="single" w:sz="4" w:space="0" w:color="000000" w:themeColor="text1"/>
            </w:tcBorders>
          </w:tcPr>
          <w:p w14:paraId="24D1F3BC" w14:textId="77777777" w:rsidR="000B759B" w:rsidRPr="00E87DD6" w:rsidRDefault="00690610" w:rsidP="00690610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From 2.2</w:t>
            </w:r>
          </w:p>
        </w:tc>
        <w:tc>
          <w:tcPr>
            <w:tcW w:w="8190" w:type="dxa"/>
            <w:tcBorders>
              <w:bottom w:val="single" w:sz="4" w:space="0" w:color="000000" w:themeColor="text1"/>
            </w:tcBorders>
          </w:tcPr>
          <w:p w14:paraId="24D1F3BD" w14:textId="77777777" w:rsidR="000B759B" w:rsidRPr="00FC64BD" w:rsidRDefault="00690610" w:rsidP="00690610">
            <w:pPr>
              <w:rPr>
                <w:sz w:val="20"/>
                <w:szCs w:val="20"/>
              </w:rPr>
            </w:pPr>
            <w:r w:rsidRPr="00234629">
              <w:rPr>
                <w:rFonts w:ascii="Times New Roman" w:hAnsi="Times New Roman" w:cs="Times New Roman"/>
                <w:b/>
                <w:position w:val="-32"/>
              </w:rPr>
              <w:object w:dxaOrig="1700" w:dyaOrig="740" w14:anchorId="24D1F7A7">
                <v:shape id="_x0000_i1198" type="#_x0000_t75" style="width:84.75pt;height:36.75pt" o:ole="">
                  <v:imagedata r:id="rId342" o:title=""/>
                </v:shape>
                <o:OLEObject Type="Embed" ProgID="Equation.DSMT4" ShapeID="_x0000_i1198" DrawAspect="Content" ObjectID="_1609358184" r:id="rId343"/>
              </w:object>
            </w:r>
            <w:r w:rsidRPr="00690610">
              <w:rPr>
                <w:rFonts w:ascii="Times New Roman" w:hAnsi="Times New Roman" w:cs="Times New Roman"/>
                <w:b/>
                <w:position w:val="-28"/>
              </w:rPr>
              <w:object w:dxaOrig="1460" w:dyaOrig="700" w14:anchorId="24D1F7A8">
                <v:shape id="_x0000_i1199" type="#_x0000_t75" style="width:72.75pt;height:34.5pt" o:ole="">
                  <v:imagedata r:id="rId344" o:title=""/>
                </v:shape>
                <o:OLEObject Type="Embed" ProgID="Equation.DSMT4" ShapeID="_x0000_i1199" DrawAspect="Content" ObjectID="_1609358185" r:id="rId345"/>
              </w:object>
            </w:r>
            <w:r w:rsidR="00A10D61">
              <w:rPr>
                <w:rFonts w:ascii="Times New Roman" w:hAnsi="Times New Roman" w:cs="Times New Roman"/>
                <w:b/>
                <w:position w:val="-32"/>
              </w:rPr>
              <w:t xml:space="preserve">         </w:t>
            </w:r>
            <w:r w:rsidR="00A10D61">
              <w:rPr>
                <w:sz w:val="20"/>
                <w:szCs w:val="20"/>
              </w:rPr>
              <w:t>(1)</w:t>
            </w:r>
            <w:r w:rsidR="00A10D61">
              <w:rPr>
                <w:rFonts w:ascii="Times New Roman" w:hAnsi="Times New Roman" w:cs="Times New Roman"/>
                <w:b/>
                <w:position w:val="-32"/>
              </w:rPr>
              <w:t xml:space="preserve">     </w:t>
            </w:r>
          </w:p>
        </w:tc>
      </w:tr>
      <w:tr w:rsidR="000D3601" w14:paraId="24D1F3C1" w14:textId="77777777" w:rsidTr="00690610">
        <w:tc>
          <w:tcPr>
            <w:tcW w:w="2700" w:type="dxa"/>
            <w:tcBorders>
              <w:bottom w:val="single" w:sz="4" w:space="0" w:color="000000" w:themeColor="text1"/>
            </w:tcBorders>
          </w:tcPr>
          <w:p w14:paraId="24D1F3BF" w14:textId="77777777" w:rsidR="000D3601" w:rsidRDefault="000D3601" w:rsidP="009F2F1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’s continuous part</w:t>
            </w:r>
          </w:p>
        </w:tc>
        <w:tc>
          <w:tcPr>
            <w:tcW w:w="8190" w:type="dxa"/>
            <w:tcBorders>
              <w:bottom w:val="single" w:sz="4" w:space="0" w:color="000000" w:themeColor="text1"/>
            </w:tcBorders>
          </w:tcPr>
          <w:p w14:paraId="24D1F3C0" w14:textId="77777777" w:rsidR="000D3601" w:rsidRDefault="000D3601" w:rsidP="009F2F12">
            <w:pPr>
              <w:rPr>
                <w:rFonts w:ascii="Times New Roman" w:hAnsi="Times New Roman" w:cs="Times New Roman"/>
                <w:b/>
              </w:rPr>
            </w:pPr>
            <w:r w:rsidRPr="000D3601">
              <w:rPr>
                <w:rFonts w:ascii="Times New Roman" w:hAnsi="Times New Roman" w:cs="Times New Roman"/>
                <w:b/>
                <w:position w:val="-12"/>
              </w:rPr>
              <w:object w:dxaOrig="1200" w:dyaOrig="380" w14:anchorId="24D1F7A9">
                <v:shape id="_x0000_i1200" type="#_x0000_t75" style="width:60pt;height:18.75pt" o:ole="">
                  <v:imagedata r:id="rId346" o:title=""/>
                </v:shape>
                <o:OLEObject Type="Embed" ProgID="Equation.DSMT4" ShapeID="_x0000_i1200" DrawAspect="Content" ObjectID="_1609358186" r:id="rId347"/>
              </w:object>
            </w:r>
            <w:r>
              <w:rPr>
                <w:rFonts w:ascii="Times New Roman" w:hAnsi="Times New Roman" w:cs="Times New Roman"/>
                <w:b/>
                <w:position w:val="-32"/>
              </w:rPr>
              <w:t xml:space="preserve">                                             </w:t>
            </w:r>
            <w:r>
              <w:rPr>
                <w:sz w:val="20"/>
                <w:szCs w:val="20"/>
              </w:rPr>
              <w:t>(2)</w:t>
            </w:r>
            <w:r>
              <w:rPr>
                <w:rFonts w:ascii="Times New Roman" w:hAnsi="Times New Roman" w:cs="Times New Roman"/>
                <w:b/>
                <w:position w:val="-32"/>
              </w:rPr>
              <w:t xml:space="preserve">     </w:t>
            </w:r>
          </w:p>
        </w:tc>
      </w:tr>
      <w:tr w:rsidR="000D3601" w14:paraId="24D1F3C4" w14:textId="77777777" w:rsidTr="00690610">
        <w:tc>
          <w:tcPr>
            <w:tcW w:w="2700" w:type="dxa"/>
            <w:tcBorders>
              <w:bottom w:val="single" w:sz="4" w:space="0" w:color="000000" w:themeColor="text1"/>
            </w:tcBorders>
          </w:tcPr>
          <w:p w14:paraId="24D1F3C2" w14:textId="77777777" w:rsidR="000D3601" w:rsidRDefault="000D3601" w:rsidP="00690610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Recall that </w:t>
            </w:r>
          </w:p>
        </w:tc>
        <w:tc>
          <w:tcPr>
            <w:tcW w:w="8190" w:type="dxa"/>
            <w:tcBorders>
              <w:bottom w:val="single" w:sz="4" w:space="0" w:color="000000" w:themeColor="text1"/>
            </w:tcBorders>
          </w:tcPr>
          <w:p w14:paraId="24D1F3C3" w14:textId="77777777" w:rsidR="000D3601" w:rsidRDefault="000D3601" w:rsidP="00690610">
            <w:pPr>
              <w:rPr>
                <w:rFonts w:ascii="Times New Roman" w:hAnsi="Times New Roman" w:cs="Times New Roman"/>
                <w:b/>
              </w:rPr>
            </w:pPr>
            <w:r w:rsidRPr="00E82712">
              <w:rPr>
                <w:rFonts w:ascii="Times New Roman" w:hAnsi="Times New Roman" w:cs="Times New Roman"/>
                <w:b/>
                <w:position w:val="-12"/>
              </w:rPr>
              <w:object w:dxaOrig="3300" w:dyaOrig="360" w14:anchorId="24D1F7AA">
                <v:shape id="_x0000_i1201" type="#_x0000_t75" style="width:165pt;height:18pt" o:ole="">
                  <v:imagedata r:id="rId312" o:title=""/>
                </v:shape>
                <o:OLEObject Type="Embed" ProgID="Equation.DSMT4" ShapeID="_x0000_i1201" DrawAspect="Content" ObjectID="_1609358187" r:id="rId348"/>
              </w:object>
            </w:r>
            <w:r>
              <w:rPr>
                <w:rFonts w:ascii="Times New Roman" w:hAnsi="Times New Roman" w:cs="Times New Roman"/>
                <w:b/>
                <w:position w:val="-12"/>
              </w:rPr>
              <w:t xml:space="preserve">       </w:t>
            </w:r>
            <w:r>
              <w:rPr>
                <w:sz w:val="20"/>
                <w:szCs w:val="20"/>
              </w:rPr>
              <w:t>(3)</w:t>
            </w:r>
            <w:r>
              <w:rPr>
                <w:rFonts w:ascii="Times New Roman" w:hAnsi="Times New Roman" w:cs="Times New Roman"/>
                <w:b/>
                <w:position w:val="-32"/>
              </w:rPr>
              <w:t xml:space="preserve">     </w:t>
            </w:r>
          </w:p>
        </w:tc>
      </w:tr>
      <w:tr w:rsidR="000D3601" w14:paraId="24D1F3C8" w14:textId="77777777" w:rsidTr="00690610">
        <w:tc>
          <w:tcPr>
            <w:tcW w:w="2700" w:type="dxa"/>
            <w:tcBorders>
              <w:bottom w:val="single" w:sz="4" w:space="0" w:color="000000" w:themeColor="text1"/>
            </w:tcBorders>
          </w:tcPr>
          <w:p w14:paraId="24D1F3C5" w14:textId="77777777" w:rsidR="000D3601" w:rsidRDefault="00A10D61" w:rsidP="00690610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ombine (</w:t>
            </w:r>
            <w:r w:rsidR="004B41AB">
              <w:rPr>
                <w:sz w:val="20"/>
                <w:szCs w:val="20"/>
              </w:rPr>
              <w:t>1)(2)(3)</w:t>
            </w:r>
          </w:p>
        </w:tc>
        <w:tc>
          <w:tcPr>
            <w:tcW w:w="8190" w:type="dxa"/>
            <w:tcBorders>
              <w:bottom w:val="single" w:sz="4" w:space="0" w:color="000000" w:themeColor="text1"/>
            </w:tcBorders>
          </w:tcPr>
          <w:p w14:paraId="24D1F3C6" w14:textId="77777777" w:rsidR="000D3601" w:rsidRDefault="005E355D" w:rsidP="00690610">
            <w:pPr>
              <w:rPr>
                <w:rFonts w:ascii="Times New Roman" w:hAnsi="Times New Roman" w:cs="Times New Roman"/>
                <w:b/>
                <w:position w:val="-12"/>
              </w:rPr>
            </w:pPr>
            <w:r w:rsidRPr="00E82712">
              <w:rPr>
                <w:rFonts w:ascii="Times New Roman" w:hAnsi="Times New Roman" w:cs="Times New Roman"/>
                <w:b/>
                <w:position w:val="-12"/>
              </w:rPr>
              <w:object w:dxaOrig="2900" w:dyaOrig="360" w14:anchorId="24D1F7AB">
                <v:shape id="_x0000_i1202" type="#_x0000_t75" style="width:144.75pt;height:18pt" o:ole="">
                  <v:imagedata r:id="rId349" o:title=""/>
                </v:shape>
                <o:OLEObject Type="Embed" ProgID="Equation.DSMT4" ShapeID="_x0000_i1202" DrawAspect="Content" ObjectID="_1609358188" r:id="rId350"/>
              </w:object>
            </w:r>
          </w:p>
          <w:p w14:paraId="24D1F3C7" w14:textId="77777777" w:rsidR="005E355D" w:rsidRPr="00E82712" w:rsidRDefault="005E355D" w:rsidP="00690610">
            <w:pPr>
              <w:rPr>
                <w:rFonts w:ascii="Times New Roman" w:hAnsi="Times New Roman" w:cs="Times New Roman"/>
                <w:b/>
                <w:position w:val="-12"/>
              </w:rPr>
            </w:pPr>
            <w:r w:rsidRPr="00E82712">
              <w:rPr>
                <w:rFonts w:ascii="Times New Roman" w:hAnsi="Times New Roman" w:cs="Times New Roman"/>
                <w:b/>
                <w:position w:val="-12"/>
              </w:rPr>
              <w:object w:dxaOrig="2260" w:dyaOrig="360" w14:anchorId="24D1F7AC">
                <v:shape id="_x0000_i1203" type="#_x0000_t75" style="width:112.5pt;height:18pt" o:ole="">
                  <v:imagedata r:id="rId351" o:title=""/>
                </v:shape>
                <o:OLEObject Type="Embed" ProgID="Equation.DSMT4" ShapeID="_x0000_i1203" DrawAspect="Content" ObjectID="_1609358189" r:id="rId352"/>
              </w:object>
            </w:r>
          </w:p>
        </w:tc>
      </w:tr>
      <w:tr w:rsidR="000D3601" w14:paraId="24D1F3CB" w14:textId="77777777" w:rsidTr="00690610">
        <w:tc>
          <w:tcPr>
            <w:tcW w:w="2700" w:type="dxa"/>
            <w:tcBorders>
              <w:bottom w:val="single" w:sz="4" w:space="0" w:color="000000" w:themeColor="text1"/>
            </w:tcBorders>
            <w:shd w:val="clear" w:color="auto" w:fill="FDE9D9" w:themeFill="accent6" w:themeFillTint="33"/>
          </w:tcPr>
          <w:p w14:paraId="24D1F3C9" w14:textId="77777777" w:rsidR="000D3601" w:rsidRDefault="000D3601" w:rsidP="00690610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onclusion</w:t>
            </w:r>
          </w:p>
        </w:tc>
        <w:tc>
          <w:tcPr>
            <w:tcW w:w="8190" w:type="dxa"/>
            <w:tcBorders>
              <w:bottom w:val="single" w:sz="4" w:space="0" w:color="000000" w:themeColor="text1"/>
            </w:tcBorders>
            <w:shd w:val="clear" w:color="auto" w:fill="FDE9D9" w:themeFill="accent6" w:themeFillTint="33"/>
          </w:tcPr>
          <w:p w14:paraId="24D1F3CA" w14:textId="77777777" w:rsidR="000D3601" w:rsidRPr="00FC64BD" w:rsidRDefault="005E355D" w:rsidP="00690610">
            <w:pPr>
              <w:rPr>
                <w:sz w:val="20"/>
                <w:szCs w:val="20"/>
              </w:rPr>
            </w:pPr>
            <w:r w:rsidRPr="00E82712">
              <w:rPr>
                <w:rFonts w:ascii="Times New Roman" w:hAnsi="Times New Roman" w:cs="Times New Roman"/>
                <w:b/>
                <w:position w:val="-12"/>
              </w:rPr>
              <w:object w:dxaOrig="2260" w:dyaOrig="360" w14:anchorId="24D1F7AD">
                <v:shape id="_x0000_i1204" type="#_x0000_t75" style="width:112.5pt;height:18pt" o:ole="">
                  <v:imagedata r:id="rId351" o:title=""/>
                </v:shape>
                <o:OLEObject Type="Embed" ProgID="Equation.DSMT4" ShapeID="_x0000_i1204" DrawAspect="Content" ObjectID="_1609358190" r:id="rId353"/>
              </w:object>
            </w:r>
          </w:p>
        </w:tc>
      </w:tr>
    </w:tbl>
    <w:p w14:paraId="24D1F3CC" w14:textId="77777777" w:rsidR="00EC401C" w:rsidRDefault="00EC401C" w:rsidP="00EC401C">
      <w:pPr>
        <w:spacing w:after="0"/>
        <w:rPr>
          <w:rFonts w:ascii="Times New Roman" w:hAnsi="Times New Roman" w:cs="Times New Roman"/>
          <w:b/>
        </w:rPr>
      </w:pPr>
    </w:p>
    <w:p w14:paraId="24D1F3CD" w14:textId="77777777" w:rsidR="00EC401C" w:rsidRPr="00EC401C" w:rsidRDefault="00EC401C" w:rsidP="00EC401C">
      <w:pPr>
        <w:spacing w:after="0"/>
        <w:ind w:left="-81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(b)Find dynamics for the R.P. </w:t>
      </w:r>
      <w:r w:rsidRPr="00906A6D">
        <w:rPr>
          <w:rFonts w:ascii="Times New Roman" w:hAnsi="Times New Roman" w:cs="Times New Roman"/>
          <w:b/>
          <w:position w:val="-16"/>
        </w:rPr>
        <w:object w:dxaOrig="1219" w:dyaOrig="440" w14:anchorId="24D1F7AE">
          <v:shape id="_x0000_i1205" type="#_x0000_t75" style="width:61.5pt;height:21.75pt" o:ole="">
            <v:imagedata r:id="rId354" o:title=""/>
          </v:shape>
          <o:OLEObject Type="Embed" ProgID="Equation.DSMT4" ShapeID="_x0000_i1205" DrawAspect="Content" ObjectID="_1609358191" r:id="rId355"/>
        </w:object>
      </w:r>
      <w:r>
        <w:rPr>
          <w:rFonts w:ascii="Times New Roman" w:hAnsi="Times New Roman" w:cs="Times New Roman"/>
          <w:b/>
        </w:rPr>
        <w:t xml:space="preserve">. Find </w:t>
      </w:r>
      <w:proofErr w:type="spellStart"/>
      <w:proofErr w:type="gramStart"/>
      <w:r>
        <w:rPr>
          <w:rFonts w:ascii="Times New Roman" w:hAnsi="Times New Roman" w:cs="Times New Roman"/>
          <w:b/>
        </w:rPr>
        <w:t>a,b</w:t>
      </w:r>
      <w:proofErr w:type="spellEnd"/>
      <w:proofErr w:type="gramEnd"/>
      <w:r>
        <w:rPr>
          <w:rFonts w:ascii="Times New Roman" w:hAnsi="Times New Roman" w:cs="Times New Roman"/>
          <w:b/>
        </w:rPr>
        <w:t xml:space="preserve">, and </w:t>
      </w:r>
      <w:r w:rsidRPr="00906A6D">
        <w:rPr>
          <w:rFonts w:ascii="Times New Roman" w:hAnsi="Times New Roman" w:cs="Times New Roman"/>
          <w:b/>
          <w:position w:val="-18"/>
        </w:rPr>
        <w:object w:dxaOrig="760" w:dyaOrig="499" w14:anchorId="24D1F7AF">
          <v:shape id="_x0000_i1206" type="#_x0000_t75" style="width:38.25pt;height:25.5pt" o:ole="">
            <v:imagedata r:id="rId356" o:title=""/>
          </v:shape>
          <o:OLEObject Type="Embed" ProgID="Equation.DSMT4" ShapeID="_x0000_i1206" DrawAspect="Content" ObjectID="_1609358192" r:id="rId357"/>
        </w:object>
      </w:r>
      <w:proofErr w:type="spellStart"/>
      <w:r>
        <w:rPr>
          <w:rFonts w:ascii="Times New Roman" w:hAnsi="Times New Roman" w:cs="Times New Roman"/>
          <w:b/>
        </w:rPr>
        <w:t>s.t.</w:t>
      </w:r>
      <w:proofErr w:type="spellEnd"/>
      <w:r w:rsidRPr="00906A6D">
        <w:rPr>
          <w:rFonts w:ascii="Times New Roman" w:hAnsi="Times New Roman" w:cs="Times New Roman"/>
          <w:b/>
          <w:position w:val="-32"/>
        </w:rPr>
        <w:object w:dxaOrig="2900" w:dyaOrig="740" w14:anchorId="24D1F7B0">
          <v:shape id="_x0000_i1207" type="#_x0000_t75" style="width:144.75pt;height:36.75pt" o:ole="">
            <v:imagedata r:id="rId358" o:title=""/>
          </v:shape>
          <o:OLEObject Type="Embed" ProgID="Equation.DSMT4" ShapeID="_x0000_i1207" DrawAspect="Content" ObjectID="_1609358193" r:id="rId359"/>
        </w:object>
      </w:r>
    </w:p>
    <w:tbl>
      <w:tblPr>
        <w:tblStyle w:val="TableGrid"/>
        <w:tblW w:w="10890" w:type="dxa"/>
        <w:tblInd w:w="-702" w:type="dxa"/>
        <w:tblLook w:val="04A0" w:firstRow="1" w:lastRow="0" w:firstColumn="1" w:lastColumn="0" w:noHBand="0" w:noVBand="1"/>
      </w:tblPr>
      <w:tblGrid>
        <w:gridCol w:w="2700"/>
        <w:gridCol w:w="8190"/>
      </w:tblGrid>
      <w:tr w:rsidR="00FD76DF" w14:paraId="24D1F3D0" w14:textId="77777777" w:rsidTr="00690610">
        <w:tc>
          <w:tcPr>
            <w:tcW w:w="2700" w:type="dxa"/>
            <w:tcBorders>
              <w:bottom w:val="single" w:sz="4" w:space="0" w:color="000000" w:themeColor="text1"/>
            </w:tcBorders>
          </w:tcPr>
          <w:p w14:paraId="24D1F3CE" w14:textId="77777777" w:rsidR="00FD76DF" w:rsidRDefault="00FD76DF" w:rsidP="00C2664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We can let </w:t>
            </w:r>
          </w:p>
        </w:tc>
        <w:tc>
          <w:tcPr>
            <w:tcW w:w="8190" w:type="dxa"/>
            <w:tcBorders>
              <w:bottom w:val="single" w:sz="4" w:space="0" w:color="000000" w:themeColor="text1"/>
            </w:tcBorders>
          </w:tcPr>
          <w:p w14:paraId="24D1F3CF" w14:textId="77777777" w:rsidR="00FD76DF" w:rsidRDefault="00FD76DF" w:rsidP="00C26642">
            <w:pPr>
              <w:rPr>
                <w:sz w:val="20"/>
                <w:szCs w:val="20"/>
              </w:rPr>
            </w:pPr>
            <w:r w:rsidRPr="00B572E9">
              <w:rPr>
                <w:rFonts w:ascii="Times New Roman" w:hAnsi="Times New Roman" w:cs="Times New Roman"/>
                <w:b/>
                <w:position w:val="-12"/>
              </w:rPr>
              <w:object w:dxaOrig="2040" w:dyaOrig="360" w14:anchorId="24D1F7B1">
                <v:shape id="_x0000_i1208" type="#_x0000_t75" style="width:102pt;height:18pt" o:ole="">
                  <v:imagedata r:id="rId360" o:title=""/>
                </v:shape>
                <o:OLEObject Type="Embed" ProgID="Equation.DSMT4" ShapeID="_x0000_i1208" DrawAspect="Content" ObjectID="_1609358194" r:id="rId361"/>
              </w:object>
            </w:r>
          </w:p>
        </w:tc>
      </w:tr>
      <w:tr w:rsidR="00FD76DF" w14:paraId="24D1F3D4" w14:textId="77777777" w:rsidTr="00690610">
        <w:tc>
          <w:tcPr>
            <w:tcW w:w="2700" w:type="dxa"/>
            <w:tcBorders>
              <w:bottom w:val="single" w:sz="4" w:space="0" w:color="000000" w:themeColor="text1"/>
            </w:tcBorders>
          </w:tcPr>
          <w:p w14:paraId="24D1F3D1" w14:textId="77777777" w:rsidR="00FD76DF" w:rsidRPr="00E87DD6" w:rsidRDefault="00FD76DF" w:rsidP="00690610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From 2.</w:t>
            </w:r>
            <w:proofErr w:type="gramStart"/>
            <w:r>
              <w:rPr>
                <w:sz w:val="20"/>
                <w:szCs w:val="20"/>
              </w:rPr>
              <w:t>4.(</w:t>
            </w:r>
            <w:proofErr w:type="gramEnd"/>
            <w:r>
              <w:rPr>
                <w:sz w:val="20"/>
                <w:szCs w:val="20"/>
              </w:rPr>
              <w:t>a) we can get</w:t>
            </w:r>
          </w:p>
        </w:tc>
        <w:tc>
          <w:tcPr>
            <w:tcW w:w="8190" w:type="dxa"/>
            <w:tcBorders>
              <w:bottom w:val="single" w:sz="4" w:space="0" w:color="000000" w:themeColor="text1"/>
            </w:tcBorders>
          </w:tcPr>
          <w:p w14:paraId="24D1F3D2" w14:textId="77777777" w:rsidR="00FD76DF" w:rsidRDefault="00FD76DF" w:rsidP="00690610">
            <w:pPr>
              <w:rPr>
                <w:rFonts w:ascii="Times New Roman" w:hAnsi="Times New Roman" w:cs="Times New Roman"/>
                <w:b/>
                <w:position w:val="-12"/>
              </w:rPr>
            </w:pPr>
            <w:r w:rsidRPr="00E82712">
              <w:rPr>
                <w:rFonts w:ascii="Times New Roman" w:hAnsi="Times New Roman" w:cs="Times New Roman"/>
                <w:b/>
                <w:position w:val="-12"/>
              </w:rPr>
              <w:object w:dxaOrig="2260" w:dyaOrig="360" w14:anchorId="24D1F7B2">
                <v:shape id="_x0000_i1209" type="#_x0000_t75" style="width:112.5pt;height:18pt" o:ole="">
                  <v:imagedata r:id="rId351" o:title=""/>
                </v:shape>
                <o:OLEObject Type="Embed" ProgID="Equation.DSMT4" ShapeID="_x0000_i1209" DrawAspect="Content" ObjectID="_1609358195" r:id="rId362"/>
              </w:object>
            </w:r>
          </w:p>
          <w:p w14:paraId="24D1F3D3" w14:textId="77777777" w:rsidR="00FD76DF" w:rsidRDefault="00FD76DF" w:rsidP="00690610">
            <w:pPr>
              <w:rPr>
                <w:sz w:val="20"/>
                <w:szCs w:val="20"/>
              </w:rPr>
            </w:pPr>
            <w:r w:rsidRPr="005E355D">
              <w:rPr>
                <w:rFonts w:ascii="Times New Roman" w:hAnsi="Times New Roman" w:cs="Times New Roman"/>
                <w:b/>
                <w:position w:val="-32"/>
              </w:rPr>
              <w:object w:dxaOrig="3100" w:dyaOrig="760" w14:anchorId="24D1F7B3">
                <v:shape id="_x0000_i1210" type="#_x0000_t75" style="width:154.5pt;height:39pt" o:ole="">
                  <v:imagedata r:id="rId363" o:title=""/>
                </v:shape>
                <o:OLEObject Type="Embed" ProgID="Equation.DSMT4" ShapeID="_x0000_i1210" DrawAspect="Content" ObjectID="_1609358196" r:id="rId364"/>
              </w:object>
            </w:r>
            <w:r>
              <w:rPr>
                <w:rFonts w:ascii="Times New Roman" w:hAnsi="Times New Roman" w:cs="Times New Roman"/>
                <w:b/>
                <w:position w:val="-12"/>
              </w:rPr>
              <w:t xml:space="preserve">      (1)</w:t>
            </w:r>
          </w:p>
        </w:tc>
      </w:tr>
      <w:tr w:rsidR="00FD76DF" w14:paraId="24D1F3D7" w14:textId="77777777" w:rsidTr="00A93751">
        <w:tc>
          <w:tcPr>
            <w:tcW w:w="2700" w:type="dxa"/>
          </w:tcPr>
          <w:p w14:paraId="24D1F3D5" w14:textId="77777777" w:rsidR="00FD76DF" w:rsidRDefault="00FD76DF" w:rsidP="00C2664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By 2.3</w:t>
            </w:r>
          </w:p>
        </w:tc>
        <w:tc>
          <w:tcPr>
            <w:tcW w:w="8190" w:type="dxa"/>
          </w:tcPr>
          <w:p w14:paraId="24D1F3D6" w14:textId="77777777" w:rsidR="00FD76DF" w:rsidRDefault="00FD76DF" w:rsidP="00C26642">
            <w:pPr>
              <w:rPr>
                <w:rFonts w:ascii="Times New Roman" w:hAnsi="Times New Roman" w:cs="Times New Roman"/>
                <w:b/>
              </w:rPr>
            </w:pPr>
            <w:r w:rsidRPr="00A93751">
              <w:rPr>
                <w:rFonts w:ascii="Times New Roman" w:hAnsi="Times New Roman" w:cs="Times New Roman"/>
                <w:b/>
                <w:position w:val="-28"/>
              </w:rPr>
              <w:object w:dxaOrig="1900" w:dyaOrig="700" w14:anchorId="24D1F7B4">
                <v:shape id="_x0000_i1211" type="#_x0000_t75" style="width:95.25pt;height:35.25pt" o:ole="">
                  <v:imagedata r:id="rId365" o:title=""/>
                </v:shape>
                <o:OLEObject Type="Embed" ProgID="Equation.DSMT4" ShapeID="_x0000_i1211" DrawAspect="Content" ObjectID="_1609358197" r:id="rId366"/>
              </w:object>
            </w:r>
            <w:r>
              <w:rPr>
                <w:rFonts w:ascii="Times New Roman" w:hAnsi="Times New Roman" w:cs="Times New Roman"/>
                <w:b/>
              </w:rPr>
              <w:t xml:space="preserve">                            (2)</w:t>
            </w:r>
          </w:p>
        </w:tc>
      </w:tr>
      <w:tr w:rsidR="00FD76DF" w14:paraId="24D1F3DB" w14:textId="77777777" w:rsidTr="00A93751">
        <w:tc>
          <w:tcPr>
            <w:tcW w:w="2700" w:type="dxa"/>
          </w:tcPr>
          <w:p w14:paraId="24D1F3D8" w14:textId="77777777" w:rsidR="00FD76DF" w:rsidRDefault="00B50837" w:rsidP="00690610">
            <w:pPr>
              <w:rPr>
                <w:sz w:val="20"/>
                <w:szCs w:val="20"/>
              </w:rPr>
            </w:pPr>
            <w:r w:rsidRPr="00B50837">
              <w:rPr>
                <w:position w:val="-12"/>
                <w:sz w:val="20"/>
                <w:szCs w:val="20"/>
              </w:rPr>
              <w:object w:dxaOrig="360" w:dyaOrig="360" w14:anchorId="24D1F7B5">
                <v:shape id="_x0000_i1212" type="#_x0000_t75" style="width:18pt;height:18pt" o:ole="">
                  <v:imagedata r:id="rId367" o:title=""/>
                </v:shape>
                <o:OLEObject Type="Embed" ProgID="Equation.DSMT4" ShapeID="_x0000_i1212" DrawAspect="Content" ObjectID="_1609358198" r:id="rId368"/>
              </w:object>
            </w:r>
          </w:p>
        </w:tc>
        <w:tc>
          <w:tcPr>
            <w:tcW w:w="8190" w:type="dxa"/>
          </w:tcPr>
          <w:p w14:paraId="24D1F3D9" w14:textId="77777777" w:rsidR="00FD76DF" w:rsidRDefault="00B50837" w:rsidP="00690610">
            <w:pPr>
              <w:rPr>
                <w:rFonts w:ascii="Times New Roman" w:hAnsi="Times New Roman" w:cs="Times New Roman"/>
                <w:b/>
                <w:position w:val="-28"/>
              </w:rPr>
            </w:pPr>
            <w:r w:rsidRPr="00FD76DF">
              <w:rPr>
                <w:rFonts w:ascii="Times New Roman" w:hAnsi="Times New Roman" w:cs="Times New Roman"/>
                <w:b/>
                <w:position w:val="-32"/>
              </w:rPr>
              <w:object w:dxaOrig="1359" w:dyaOrig="740" w14:anchorId="24D1F7B6">
                <v:shape id="_x0000_i1213" type="#_x0000_t75" style="width:68.25pt;height:37.5pt" o:ole="">
                  <v:imagedata r:id="rId369" o:title=""/>
                </v:shape>
                <o:OLEObject Type="Embed" ProgID="Equation.DSMT4" ShapeID="_x0000_i1213" DrawAspect="Content" ObjectID="_1609358199" r:id="rId370"/>
              </w:object>
            </w:r>
          </w:p>
          <w:p w14:paraId="24D1F3DA" w14:textId="77777777" w:rsidR="00B50837" w:rsidRDefault="00B50837" w:rsidP="00690610">
            <w:pPr>
              <w:rPr>
                <w:rFonts w:ascii="Times New Roman" w:hAnsi="Times New Roman" w:cs="Times New Roman"/>
                <w:b/>
              </w:rPr>
            </w:pPr>
            <w:r w:rsidRPr="00B50837">
              <w:rPr>
                <w:rFonts w:ascii="Times New Roman" w:hAnsi="Times New Roman" w:cs="Times New Roman"/>
                <w:b/>
                <w:position w:val="-28"/>
              </w:rPr>
              <w:object w:dxaOrig="1460" w:dyaOrig="700" w14:anchorId="24D1F7B7">
                <v:shape id="_x0000_i1214" type="#_x0000_t75" style="width:73.5pt;height:35.25pt" o:ole="">
                  <v:imagedata r:id="rId371" o:title=""/>
                </v:shape>
                <o:OLEObject Type="Embed" ProgID="Equation.DSMT4" ShapeID="_x0000_i1214" DrawAspect="Content" ObjectID="_1609358200" r:id="rId372"/>
              </w:object>
            </w:r>
            <w:r>
              <w:rPr>
                <w:sz w:val="20"/>
                <w:szCs w:val="20"/>
              </w:rPr>
              <w:t xml:space="preserve"> , where we find its continuous part is </w:t>
            </w:r>
            <w:r w:rsidRPr="00A93751">
              <w:rPr>
                <w:rFonts w:ascii="Times New Roman" w:hAnsi="Times New Roman" w:cs="Times New Roman"/>
                <w:b/>
                <w:position w:val="-10"/>
              </w:rPr>
              <w:object w:dxaOrig="580" w:dyaOrig="320" w14:anchorId="24D1F7B8">
                <v:shape id="_x0000_i1215" type="#_x0000_t75" style="width:29.25pt;height:16.5pt" o:ole="">
                  <v:imagedata r:id="rId373" o:title=""/>
                </v:shape>
                <o:OLEObject Type="Embed" ProgID="Equation.DSMT4" ShapeID="_x0000_i1215" DrawAspect="Content" ObjectID="_1609358201" r:id="rId374"/>
              </w:object>
            </w:r>
            <w:r>
              <w:rPr>
                <w:sz w:val="20"/>
                <w:szCs w:val="20"/>
              </w:rPr>
              <w:t xml:space="preserve">  (3)                                  </w:t>
            </w:r>
          </w:p>
        </w:tc>
      </w:tr>
      <w:tr w:rsidR="00FD76DF" w14:paraId="24D1F3E0" w14:textId="77777777" w:rsidTr="00A93751">
        <w:tc>
          <w:tcPr>
            <w:tcW w:w="2700" w:type="dxa"/>
            <w:tcBorders>
              <w:bottom w:val="single" w:sz="4" w:space="0" w:color="000000" w:themeColor="text1"/>
            </w:tcBorders>
          </w:tcPr>
          <w:p w14:paraId="24D1F3DC" w14:textId="77777777" w:rsidR="00FD76DF" w:rsidRDefault="00FD76DF" w:rsidP="00690610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From (1)(2)(3)</w:t>
            </w:r>
          </w:p>
          <w:p w14:paraId="24D1F3DD" w14:textId="77777777" w:rsidR="00FD76DF" w:rsidRDefault="00FD76DF" w:rsidP="00690610">
            <w:pPr>
              <w:rPr>
                <w:sz w:val="20"/>
                <w:szCs w:val="20"/>
              </w:rPr>
            </w:pPr>
            <w:proofErr w:type="gramStart"/>
            <w:r>
              <w:rPr>
                <w:sz w:val="20"/>
                <w:szCs w:val="20"/>
              </w:rPr>
              <w:t>So</w:t>
            </w:r>
            <w:proofErr w:type="gramEnd"/>
            <w:r>
              <w:rPr>
                <w:sz w:val="20"/>
                <w:szCs w:val="20"/>
              </w:rPr>
              <w:t xml:space="preserve"> we can get </w:t>
            </w:r>
          </w:p>
        </w:tc>
        <w:tc>
          <w:tcPr>
            <w:tcW w:w="8190" w:type="dxa"/>
            <w:tcBorders>
              <w:bottom w:val="single" w:sz="4" w:space="0" w:color="000000" w:themeColor="text1"/>
            </w:tcBorders>
          </w:tcPr>
          <w:p w14:paraId="24D1F3DE" w14:textId="77777777" w:rsidR="00FD76DF" w:rsidRDefault="00FD76DF" w:rsidP="00690610">
            <w:pPr>
              <w:rPr>
                <w:rFonts w:ascii="Times New Roman" w:hAnsi="Times New Roman" w:cs="Times New Roman"/>
                <w:b/>
              </w:rPr>
            </w:pPr>
            <w:r w:rsidRPr="00A93751">
              <w:rPr>
                <w:rFonts w:ascii="Times New Roman" w:hAnsi="Times New Roman" w:cs="Times New Roman"/>
                <w:b/>
                <w:position w:val="-32"/>
              </w:rPr>
              <w:object w:dxaOrig="4480" w:dyaOrig="740" w14:anchorId="24D1F7B9">
                <v:shape id="_x0000_i1216" type="#_x0000_t75" style="width:224.25pt;height:36.75pt" o:ole="">
                  <v:imagedata r:id="rId375" o:title=""/>
                </v:shape>
                <o:OLEObject Type="Embed" ProgID="Equation.DSMT4" ShapeID="_x0000_i1216" DrawAspect="Content" ObjectID="_1609358202" r:id="rId376"/>
              </w:object>
            </w:r>
          </w:p>
          <w:p w14:paraId="24D1F3DF" w14:textId="77777777" w:rsidR="00FD76DF" w:rsidRDefault="00FD76DF" w:rsidP="00690610">
            <w:pPr>
              <w:rPr>
                <w:rFonts w:ascii="Times New Roman" w:hAnsi="Times New Roman" w:cs="Times New Roman"/>
                <w:b/>
              </w:rPr>
            </w:pPr>
            <w:r w:rsidRPr="00A93751">
              <w:rPr>
                <w:rFonts w:ascii="Times New Roman" w:hAnsi="Times New Roman" w:cs="Times New Roman"/>
                <w:b/>
                <w:position w:val="-32"/>
              </w:rPr>
              <w:object w:dxaOrig="4640" w:dyaOrig="740" w14:anchorId="24D1F7BA">
                <v:shape id="_x0000_i1217" type="#_x0000_t75" style="width:232.5pt;height:36.75pt" o:ole="">
                  <v:imagedata r:id="rId377" o:title=""/>
                </v:shape>
                <o:OLEObject Type="Embed" ProgID="Equation.DSMT4" ShapeID="_x0000_i1217" DrawAspect="Content" ObjectID="_1609358203" r:id="rId378"/>
              </w:object>
            </w:r>
          </w:p>
        </w:tc>
      </w:tr>
      <w:tr w:rsidR="00FD76DF" w14:paraId="24D1F3E3" w14:textId="77777777" w:rsidTr="00A93751">
        <w:tc>
          <w:tcPr>
            <w:tcW w:w="2700" w:type="dxa"/>
            <w:tcBorders>
              <w:bottom w:val="single" w:sz="4" w:space="0" w:color="000000" w:themeColor="text1"/>
            </w:tcBorders>
            <w:shd w:val="clear" w:color="auto" w:fill="FDE9D9" w:themeFill="accent6" w:themeFillTint="33"/>
          </w:tcPr>
          <w:p w14:paraId="24D1F3E1" w14:textId="77777777" w:rsidR="00FD76DF" w:rsidRDefault="00FD76DF" w:rsidP="00690610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onclusion</w:t>
            </w:r>
          </w:p>
        </w:tc>
        <w:tc>
          <w:tcPr>
            <w:tcW w:w="8190" w:type="dxa"/>
            <w:tcBorders>
              <w:bottom w:val="single" w:sz="4" w:space="0" w:color="000000" w:themeColor="text1"/>
            </w:tcBorders>
            <w:shd w:val="clear" w:color="auto" w:fill="FDE9D9" w:themeFill="accent6" w:themeFillTint="33"/>
          </w:tcPr>
          <w:p w14:paraId="24D1F3E2" w14:textId="77777777" w:rsidR="00FD76DF" w:rsidRDefault="00FD76DF" w:rsidP="00690610">
            <w:pPr>
              <w:rPr>
                <w:rFonts w:ascii="Times New Roman" w:hAnsi="Times New Roman" w:cs="Times New Roman"/>
                <w:b/>
              </w:rPr>
            </w:pPr>
            <w:r w:rsidRPr="00A93751">
              <w:rPr>
                <w:rFonts w:ascii="Times New Roman" w:hAnsi="Times New Roman" w:cs="Times New Roman"/>
                <w:b/>
                <w:position w:val="-32"/>
              </w:rPr>
              <w:object w:dxaOrig="4480" w:dyaOrig="740" w14:anchorId="24D1F7BB">
                <v:shape id="_x0000_i1218" type="#_x0000_t75" style="width:224.25pt;height:36.75pt" o:ole="">
                  <v:imagedata r:id="rId379" o:title=""/>
                </v:shape>
                <o:OLEObject Type="Embed" ProgID="Equation.DSMT4" ShapeID="_x0000_i1218" DrawAspect="Content" ObjectID="_1609358204" r:id="rId380"/>
              </w:object>
            </w:r>
          </w:p>
        </w:tc>
      </w:tr>
    </w:tbl>
    <w:p w14:paraId="24D1F3E4" w14:textId="77777777" w:rsidR="00531440" w:rsidRDefault="00531440" w:rsidP="00360C1A">
      <w:pPr>
        <w:spacing w:after="0"/>
        <w:ind w:left="-810"/>
        <w:rPr>
          <w:b/>
          <w:color w:val="0070C0"/>
        </w:rPr>
      </w:pPr>
    </w:p>
    <w:p w14:paraId="24D1F3E5" w14:textId="77777777" w:rsidR="008F2C58" w:rsidRPr="00FE014E" w:rsidRDefault="008F2C58" w:rsidP="00FE014E">
      <w:pPr>
        <w:spacing w:after="0"/>
        <w:ind w:left="-81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2.5: </w:t>
      </w:r>
      <w:r w:rsidR="009F2F12">
        <w:rPr>
          <w:rFonts w:ascii="Times New Roman" w:hAnsi="Times New Roman" w:cs="Times New Roman"/>
          <w:b/>
        </w:rPr>
        <w:t xml:space="preserve">Refer the expression </w:t>
      </w:r>
      <w:r w:rsidR="009F2F12" w:rsidRPr="009F2F12">
        <w:rPr>
          <w:rFonts w:ascii="Times New Roman" w:hAnsi="Times New Roman" w:cs="Times New Roman"/>
          <w:b/>
          <w:position w:val="-20"/>
        </w:rPr>
        <w:object w:dxaOrig="3400" w:dyaOrig="520" w14:anchorId="24D1F7BC">
          <v:shape id="_x0000_i1219" type="#_x0000_t75" style="width:169.5pt;height:25.5pt" o:ole="">
            <v:imagedata r:id="rId381" o:title=""/>
          </v:shape>
          <o:OLEObject Type="Embed" ProgID="Equation.DSMT4" ShapeID="_x0000_i1219" DrawAspect="Content" ObjectID="_1609358205" r:id="rId382"/>
        </w:object>
      </w:r>
      <w:r>
        <w:rPr>
          <w:rFonts w:ascii="Times New Roman" w:hAnsi="Times New Roman" w:cs="Times New Roman"/>
          <w:b/>
        </w:rPr>
        <w:t xml:space="preserve">Construct a measure </w:t>
      </w:r>
      <w:r w:rsidRPr="008F2C58">
        <w:rPr>
          <w:rFonts w:ascii="Times New Roman" w:hAnsi="Times New Roman" w:cs="Times New Roman"/>
          <w:b/>
          <w:position w:val="-10"/>
        </w:rPr>
        <w:object w:dxaOrig="240" w:dyaOrig="380" w14:anchorId="24D1F7BD">
          <v:shape id="_x0000_i1220" type="#_x0000_t75" style="width:12pt;height:18.75pt" o:ole="">
            <v:imagedata r:id="rId383" o:title=""/>
          </v:shape>
          <o:OLEObject Type="Embed" ProgID="Equation.DSMT4" ShapeID="_x0000_i1220" DrawAspect="Content" ObjectID="_1609358206" r:id="rId384"/>
        </w:object>
      </w:r>
      <w:r>
        <w:rPr>
          <w:rFonts w:ascii="Times New Roman" w:hAnsi="Times New Roman" w:cs="Times New Roman"/>
          <w:b/>
        </w:rPr>
        <w:t xml:space="preserve">such </w:t>
      </w:r>
      <w:r w:rsidRPr="008F2C58">
        <w:rPr>
          <w:rFonts w:ascii="Times New Roman" w:hAnsi="Times New Roman" w:cs="Times New Roman"/>
          <w:b/>
          <w:position w:val="-14"/>
        </w:rPr>
        <w:object w:dxaOrig="3379" w:dyaOrig="420" w14:anchorId="24D1F7BE">
          <v:shape id="_x0000_i1221" type="#_x0000_t75" style="width:168.75pt;height:21pt" o:ole="">
            <v:imagedata r:id="rId385" o:title=""/>
          </v:shape>
          <o:OLEObject Type="Embed" ProgID="Equation.DSMT4" ShapeID="_x0000_i1221" DrawAspect="Content" ObjectID="_1609358207" r:id="rId386"/>
        </w:object>
      </w:r>
    </w:p>
    <w:tbl>
      <w:tblPr>
        <w:tblStyle w:val="TableGrid"/>
        <w:tblW w:w="10890" w:type="dxa"/>
        <w:tblInd w:w="-702" w:type="dxa"/>
        <w:tblLook w:val="04A0" w:firstRow="1" w:lastRow="0" w:firstColumn="1" w:lastColumn="0" w:noHBand="0" w:noVBand="1"/>
      </w:tblPr>
      <w:tblGrid>
        <w:gridCol w:w="2700"/>
        <w:gridCol w:w="8190"/>
      </w:tblGrid>
      <w:tr w:rsidR="00FE014E" w:rsidRPr="009946D4" w14:paraId="24D1F3E8" w14:textId="77777777" w:rsidTr="009F2F12">
        <w:tc>
          <w:tcPr>
            <w:tcW w:w="2700" w:type="dxa"/>
            <w:tcBorders>
              <w:bottom w:val="single" w:sz="4" w:space="0" w:color="000000" w:themeColor="text1"/>
            </w:tcBorders>
          </w:tcPr>
          <w:p w14:paraId="24D1F3E6" w14:textId="77777777" w:rsidR="00FE014E" w:rsidRPr="0076746A" w:rsidRDefault="00FE014E" w:rsidP="009F2F12">
            <w:pPr>
              <w:rPr>
                <w:position w:val="-12"/>
              </w:rPr>
            </w:pPr>
            <w:r>
              <w:rPr>
                <w:position w:val="-12"/>
              </w:rPr>
              <w:t>Based definition above</w:t>
            </w:r>
          </w:p>
        </w:tc>
        <w:tc>
          <w:tcPr>
            <w:tcW w:w="8190" w:type="dxa"/>
            <w:tcBorders>
              <w:bottom w:val="single" w:sz="4" w:space="0" w:color="000000" w:themeColor="text1"/>
            </w:tcBorders>
          </w:tcPr>
          <w:p w14:paraId="24D1F3E7" w14:textId="77777777" w:rsidR="00FE014E" w:rsidRPr="009946D4" w:rsidRDefault="00FE014E" w:rsidP="009F2F12">
            <w:pPr>
              <w:rPr>
                <w:rFonts w:cs="Times New Roman"/>
                <w:b/>
                <w:position w:val="-20"/>
              </w:rPr>
            </w:pPr>
            <w:r w:rsidRPr="00F41681">
              <w:rPr>
                <w:rFonts w:ascii="Times New Roman" w:hAnsi="Times New Roman" w:cs="Times New Roman"/>
                <w:b/>
                <w:position w:val="-30"/>
              </w:rPr>
              <w:object w:dxaOrig="1420" w:dyaOrig="720" w14:anchorId="24D1F7BF">
                <v:shape id="_x0000_i1222" type="#_x0000_t75" style="width:70.5pt;height:36pt" o:ole="">
                  <v:imagedata r:id="rId387" o:title=""/>
                </v:shape>
                <o:OLEObject Type="Embed" ProgID="Equation.DSMT4" ShapeID="_x0000_i1222" DrawAspect="Content" ObjectID="_1609358208" r:id="rId388"/>
              </w:object>
            </w:r>
            <w:r w:rsidRPr="00F41681">
              <w:rPr>
                <w:rFonts w:ascii="Times New Roman" w:hAnsi="Times New Roman" w:cs="Times New Roman"/>
                <w:b/>
                <w:position w:val="-30"/>
              </w:rPr>
              <w:object w:dxaOrig="1820" w:dyaOrig="680" w14:anchorId="24D1F7C0">
                <v:shape id="_x0000_i1223" type="#_x0000_t75" style="width:91.5pt;height:33.75pt" o:ole="">
                  <v:imagedata r:id="rId389" o:title=""/>
                </v:shape>
                <o:OLEObject Type="Embed" ProgID="Equation.DSMT4" ShapeID="_x0000_i1223" DrawAspect="Content" ObjectID="_1609358209" r:id="rId390"/>
              </w:object>
            </w:r>
            <w:r w:rsidRPr="003013C9">
              <w:rPr>
                <w:rFonts w:ascii="Times New Roman" w:hAnsi="Times New Roman" w:cs="Times New Roman"/>
                <w:b/>
                <w:position w:val="-12"/>
              </w:rPr>
              <w:object w:dxaOrig="780" w:dyaOrig="380" w14:anchorId="24D1F7C1">
                <v:shape id="_x0000_i1224" type="#_x0000_t75" style="width:39.75pt;height:18.75pt" o:ole="">
                  <v:imagedata r:id="rId391" o:title=""/>
                </v:shape>
                <o:OLEObject Type="Embed" ProgID="Equation.DSMT4" ShapeID="_x0000_i1224" DrawAspect="Content" ObjectID="_1609358210" r:id="rId392"/>
              </w:object>
            </w:r>
            <w:r>
              <w:t xml:space="preserve"> , </w:t>
            </w:r>
            <w:proofErr w:type="spellStart"/>
            <w:r>
              <w:t>Zt</w:t>
            </w:r>
            <w:proofErr w:type="spellEnd"/>
            <w:r>
              <w:t xml:space="preserve"> is defined under Q.</w:t>
            </w:r>
          </w:p>
        </w:tc>
      </w:tr>
      <w:tr w:rsidR="00FE014E" w:rsidRPr="009946D4" w14:paraId="24D1F3EF" w14:textId="77777777" w:rsidTr="004674E9">
        <w:tc>
          <w:tcPr>
            <w:tcW w:w="2700" w:type="dxa"/>
          </w:tcPr>
          <w:p w14:paraId="24D1F3E9" w14:textId="77777777" w:rsidR="00FE014E" w:rsidRDefault="004674E9" w:rsidP="009F2F12">
            <w:r w:rsidRPr="0076746A">
              <w:rPr>
                <w:position w:val="-12"/>
              </w:rPr>
              <w:object w:dxaOrig="1020" w:dyaOrig="360" w14:anchorId="24D1F7C2">
                <v:shape id="_x0000_i1225" type="#_x0000_t75" style="width:51.75pt;height:18pt" o:ole="">
                  <v:imagedata r:id="rId393" o:title=""/>
                </v:shape>
                <o:OLEObject Type="Embed" ProgID="Equation.DSMT4" ShapeID="_x0000_i1225" DrawAspect="Content" ObjectID="_1609358211" r:id="rId394"/>
              </w:object>
            </w:r>
            <w:r w:rsidR="00FE014E">
              <w:t xml:space="preserve">: </w:t>
            </w:r>
          </w:p>
        </w:tc>
        <w:tc>
          <w:tcPr>
            <w:tcW w:w="8190" w:type="dxa"/>
          </w:tcPr>
          <w:p w14:paraId="24D1F3EA" w14:textId="77777777" w:rsidR="00FE014E" w:rsidRDefault="00FE014E" w:rsidP="009F2F12">
            <w:pPr>
              <w:rPr>
                <w:rFonts w:cs="Times New Roman"/>
                <w:b/>
                <w:position w:val="-20"/>
              </w:rPr>
            </w:pPr>
            <w:r w:rsidRPr="009946D4">
              <w:rPr>
                <w:rFonts w:cs="Times New Roman"/>
                <w:b/>
                <w:position w:val="-20"/>
              </w:rPr>
              <w:object w:dxaOrig="2100" w:dyaOrig="520" w14:anchorId="24D1F7C3">
                <v:shape id="_x0000_i1226" type="#_x0000_t75" style="width:105pt;height:26.25pt" o:ole="">
                  <v:imagedata r:id="rId395" o:title=""/>
                </v:shape>
                <o:OLEObject Type="Embed" ProgID="Equation.DSMT4" ShapeID="_x0000_i1226" DrawAspect="Content" ObjectID="_1609358212" r:id="rId396"/>
              </w:object>
            </w:r>
            <w:r>
              <w:t xml:space="preserve"> is Q Martingale</w:t>
            </w:r>
          </w:p>
          <w:p w14:paraId="24D1F3EB" w14:textId="77777777" w:rsidR="00FE014E" w:rsidRDefault="00FE014E" w:rsidP="009F2F12">
            <w:pPr>
              <w:rPr>
                <w:rFonts w:cs="Times New Roman"/>
                <w:b/>
                <w:position w:val="-20"/>
              </w:rPr>
            </w:pPr>
            <w:r w:rsidRPr="00037BE4">
              <w:rPr>
                <w:rFonts w:cs="Times New Roman"/>
                <w:b/>
                <w:position w:val="-18"/>
              </w:rPr>
              <w:object w:dxaOrig="2659" w:dyaOrig="480" w14:anchorId="24D1F7C4">
                <v:shape id="_x0000_i1227" type="#_x0000_t75" style="width:133.5pt;height:24.75pt" o:ole="">
                  <v:imagedata r:id="rId397" o:title=""/>
                </v:shape>
                <o:OLEObject Type="Embed" ProgID="Equation.DSMT4" ShapeID="_x0000_i1227" DrawAspect="Content" ObjectID="_1609358213" r:id="rId398"/>
              </w:object>
            </w:r>
          </w:p>
          <w:p w14:paraId="24D1F3EC" w14:textId="77777777" w:rsidR="00FE014E" w:rsidRDefault="00FE014E" w:rsidP="009F2F12">
            <w:pPr>
              <w:rPr>
                <w:rFonts w:cs="Times New Roman"/>
                <w:b/>
                <w:position w:val="-20"/>
              </w:rPr>
            </w:pPr>
            <w:r w:rsidRPr="00037BE4">
              <w:rPr>
                <w:rFonts w:cs="Times New Roman"/>
                <w:b/>
                <w:position w:val="-18"/>
              </w:rPr>
              <w:object w:dxaOrig="4099" w:dyaOrig="480" w14:anchorId="24D1F7C5">
                <v:shape id="_x0000_i1228" type="#_x0000_t75" style="width:205.5pt;height:24.75pt" o:ole="">
                  <v:imagedata r:id="rId399" o:title=""/>
                </v:shape>
                <o:OLEObject Type="Embed" ProgID="Equation.DSMT4" ShapeID="_x0000_i1228" DrawAspect="Content" ObjectID="_1609358214" r:id="rId400"/>
              </w:object>
            </w:r>
          </w:p>
          <w:p w14:paraId="24D1F3ED" w14:textId="77777777" w:rsidR="00FE014E" w:rsidRDefault="00FE014E" w:rsidP="009F2F12">
            <w:pPr>
              <w:rPr>
                <w:rFonts w:cs="Times New Roman"/>
                <w:b/>
                <w:position w:val="-20"/>
              </w:rPr>
            </w:pPr>
            <w:r w:rsidRPr="00037BE4">
              <w:rPr>
                <w:rFonts w:cs="Times New Roman"/>
                <w:b/>
                <w:position w:val="-18"/>
              </w:rPr>
              <w:object w:dxaOrig="3820" w:dyaOrig="480" w14:anchorId="24D1F7C6">
                <v:shape id="_x0000_i1229" type="#_x0000_t75" style="width:190.5pt;height:24.75pt" o:ole="">
                  <v:imagedata r:id="rId401" o:title=""/>
                </v:shape>
                <o:OLEObject Type="Embed" ProgID="Equation.DSMT4" ShapeID="_x0000_i1229" DrawAspect="Content" ObjectID="_1609358215" r:id="rId402"/>
              </w:object>
            </w:r>
            <w:r>
              <w:rPr>
                <w:rFonts w:cs="Times New Roman"/>
                <w:b/>
                <w:position w:val="-20"/>
              </w:rPr>
              <w:t xml:space="preserve">                                   </w:t>
            </w:r>
          </w:p>
          <w:p w14:paraId="24D1F3EE" w14:textId="77777777" w:rsidR="00FE014E" w:rsidRPr="009F6FA8" w:rsidRDefault="00FE014E" w:rsidP="009F2F12">
            <w:pPr>
              <w:rPr>
                <w:rFonts w:cs="Times New Roman"/>
                <w:b/>
                <w:position w:val="-20"/>
              </w:rPr>
            </w:pPr>
            <w:r w:rsidRPr="00BD30B6">
              <w:rPr>
                <w:rFonts w:cs="Times New Roman"/>
                <w:b/>
                <w:position w:val="-14"/>
              </w:rPr>
              <w:object w:dxaOrig="3760" w:dyaOrig="420" w14:anchorId="24D1F7C7">
                <v:shape id="_x0000_i1230" type="#_x0000_t75" style="width:189pt;height:21pt" o:ole="">
                  <v:imagedata r:id="rId403" o:title=""/>
                </v:shape>
                <o:OLEObject Type="Embed" ProgID="Equation.DSMT4" ShapeID="_x0000_i1230" DrawAspect="Content" ObjectID="_1609358216" r:id="rId404"/>
              </w:object>
            </w:r>
          </w:p>
        </w:tc>
      </w:tr>
      <w:tr w:rsidR="004674E9" w:rsidRPr="009946D4" w14:paraId="24D1F3F2" w14:textId="77777777" w:rsidTr="009F2F12">
        <w:tc>
          <w:tcPr>
            <w:tcW w:w="2700" w:type="dxa"/>
            <w:tcBorders>
              <w:bottom w:val="single" w:sz="4" w:space="0" w:color="000000" w:themeColor="text1"/>
            </w:tcBorders>
          </w:tcPr>
          <w:p w14:paraId="24D1F3F0" w14:textId="77777777" w:rsidR="004674E9" w:rsidRPr="0076746A" w:rsidRDefault="004674E9" w:rsidP="009F2F12">
            <w:pPr>
              <w:rPr>
                <w:position w:val="-12"/>
              </w:rPr>
            </w:pPr>
            <w:r w:rsidRPr="00B754C4">
              <w:rPr>
                <w:rFonts w:cs="Times New Roman"/>
              </w:rPr>
              <w:t>t=0 just like lecture 4 slide 14 (we can remove the conditional expectation and get the following)</w:t>
            </w:r>
          </w:p>
        </w:tc>
        <w:tc>
          <w:tcPr>
            <w:tcW w:w="8190" w:type="dxa"/>
            <w:tcBorders>
              <w:bottom w:val="single" w:sz="4" w:space="0" w:color="000000" w:themeColor="text1"/>
            </w:tcBorders>
          </w:tcPr>
          <w:p w14:paraId="24D1F3F1" w14:textId="77777777" w:rsidR="004674E9" w:rsidRPr="009946D4" w:rsidRDefault="004674E9" w:rsidP="009F2F12">
            <w:pPr>
              <w:rPr>
                <w:rFonts w:cs="Times New Roman"/>
                <w:b/>
                <w:position w:val="-20"/>
              </w:rPr>
            </w:pPr>
            <w:r w:rsidRPr="004674E9">
              <w:rPr>
                <w:rFonts w:cs="Times New Roman"/>
                <w:b/>
                <w:position w:val="-14"/>
              </w:rPr>
              <w:object w:dxaOrig="2920" w:dyaOrig="420" w14:anchorId="24D1F7C8">
                <v:shape id="_x0000_i1231" type="#_x0000_t75" style="width:147pt;height:21pt" o:ole="">
                  <v:imagedata r:id="rId405" o:title=""/>
                </v:shape>
                <o:OLEObject Type="Embed" ProgID="Equation.DSMT4" ShapeID="_x0000_i1231" DrawAspect="Content" ObjectID="_1609358217" r:id="rId406"/>
              </w:object>
            </w:r>
          </w:p>
        </w:tc>
      </w:tr>
    </w:tbl>
    <w:p w14:paraId="24D1F3F3" w14:textId="77777777" w:rsidR="00FE014E" w:rsidRDefault="00FE014E" w:rsidP="00360C1A">
      <w:pPr>
        <w:spacing w:after="0"/>
        <w:ind w:left="-810"/>
        <w:rPr>
          <w:b/>
          <w:color w:val="0070C0"/>
        </w:rPr>
      </w:pPr>
    </w:p>
    <w:p w14:paraId="24D1F3F4" w14:textId="77777777" w:rsidR="00123C1C" w:rsidRDefault="000408BB" w:rsidP="000408BB">
      <w:pPr>
        <w:spacing w:after="0"/>
        <w:ind w:left="-81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2.6: </w:t>
      </w:r>
      <w:r w:rsidR="000A7D75">
        <w:rPr>
          <w:rFonts w:ascii="Times New Roman" w:hAnsi="Times New Roman" w:cs="Times New Roman"/>
          <w:b/>
        </w:rPr>
        <w:t xml:space="preserve">Find the predicable process </w:t>
      </w:r>
      <w:r w:rsidR="000A7D75" w:rsidRPr="000A7D75">
        <w:rPr>
          <w:rFonts w:ascii="Times New Roman" w:hAnsi="Times New Roman" w:cs="Times New Roman"/>
          <w:b/>
          <w:position w:val="-10"/>
        </w:rPr>
        <w:object w:dxaOrig="200" w:dyaOrig="320" w14:anchorId="24D1F7C9">
          <v:shape id="_x0000_i1232" type="#_x0000_t75" style="width:10.5pt;height:16.5pt" o:ole="">
            <v:imagedata r:id="rId407" o:title=""/>
          </v:shape>
          <o:OLEObject Type="Embed" ProgID="Equation.DSMT4" ShapeID="_x0000_i1232" DrawAspect="Content" ObjectID="_1609358218" r:id="rId408"/>
        </w:object>
      </w:r>
      <w:r w:rsidR="000A7D75">
        <w:rPr>
          <w:rFonts w:ascii="Times New Roman" w:hAnsi="Times New Roman" w:cs="Times New Roman"/>
          <w:b/>
        </w:rPr>
        <w:t xml:space="preserve">and </w:t>
      </w:r>
      <w:r w:rsidR="000A7D75" w:rsidRPr="000A7D75">
        <w:rPr>
          <w:rFonts w:ascii="Times New Roman" w:hAnsi="Times New Roman" w:cs="Times New Roman"/>
          <w:b/>
          <w:position w:val="-6"/>
        </w:rPr>
        <w:object w:dxaOrig="380" w:dyaOrig="340" w14:anchorId="24D1F7CA">
          <v:shape id="_x0000_i1233" type="#_x0000_t75" style="width:18.75pt;height:17.25pt" o:ole="">
            <v:imagedata r:id="rId409" o:title=""/>
          </v:shape>
          <o:OLEObject Type="Embed" ProgID="Equation.DSMT4" ShapeID="_x0000_i1233" DrawAspect="Content" ObjectID="_1609358219" r:id="rId410"/>
        </w:object>
      </w:r>
      <w:r w:rsidR="000A7D75">
        <w:rPr>
          <w:rFonts w:ascii="Times New Roman" w:hAnsi="Times New Roman" w:cs="Times New Roman"/>
          <w:b/>
        </w:rPr>
        <w:t xml:space="preserve">such that </w:t>
      </w:r>
      <w:r w:rsidR="000A7D75" w:rsidRPr="000A7D75">
        <w:rPr>
          <w:rFonts w:ascii="Times New Roman" w:hAnsi="Times New Roman" w:cs="Times New Roman"/>
          <w:b/>
          <w:position w:val="-32"/>
        </w:rPr>
        <w:object w:dxaOrig="1540" w:dyaOrig="740" w14:anchorId="24D1F7CB">
          <v:shape id="_x0000_i1234" type="#_x0000_t75" style="width:76.5pt;height:36.75pt" o:ole="">
            <v:imagedata r:id="rId411" o:title=""/>
          </v:shape>
          <o:OLEObject Type="Embed" ProgID="Equation.DSMT4" ShapeID="_x0000_i1234" DrawAspect="Content" ObjectID="_1609358220" r:id="rId412"/>
        </w:object>
      </w:r>
      <w:r w:rsidR="000A7D75">
        <w:rPr>
          <w:rFonts w:ascii="Times New Roman" w:hAnsi="Times New Roman" w:cs="Times New Roman"/>
          <w:b/>
        </w:rPr>
        <w:t>,</w:t>
      </w:r>
      <w:r w:rsidR="000A7D75" w:rsidRPr="000A7D75">
        <w:rPr>
          <w:rFonts w:ascii="Times New Roman" w:hAnsi="Times New Roman" w:cs="Times New Roman"/>
          <w:b/>
          <w:position w:val="-32"/>
        </w:rPr>
        <w:object w:dxaOrig="1760" w:dyaOrig="740" w14:anchorId="24D1F7CC">
          <v:shape id="_x0000_i1235" type="#_x0000_t75" style="width:88.5pt;height:36.75pt" o:ole="">
            <v:imagedata r:id="rId413" o:title=""/>
          </v:shape>
          <o:OLEObject Type="Embed" ProgID="Equation.DSMT4" ShapeID="_x0000_i1235" DrawAspect="Content" ObjectID="_1609358221" r:id="rId414"/>
        </w:object>
      </w:r>
      <w:r w:rsidR="000A7D75">
        <w:rPr>
          <w:rFonts w:ascii="Times New Roman" w:hAnsi="Times New Roman" w:cs="Times New Roman"/>
          <w:b/>
        </w:rPr>
        <w:t xml:space="preserve">are both </w:t>
      </w:r>
      <w:r w:rsidR="00123C1C">
        <w:rPr>
          <w:rFonts w:ascii="Times New Roman" w:hAnsi="Times New Roman" w:cs="Times New Roman"/>
          <w:b/>
        </w:rPr>
        <w:t xml:space="preserve">Martingales under the measure </w:t>
      </w:r>
      <w:r w:rsidR="00123C1C" w:rsidRPr="00123C1C">
        <w:rPr>
          <w:rFonts w:ascii="Times New Roman" w:hAnsi="Times New Roman" w:cs="Times New Roman"/>
          <w:b/>
          <w:position w:val="-10"/>
        </w:rPr>
        <w:object w:dxaOrig="240" w:dyaOrig="380" w14:anchorId="24D1F7CD">
          <v:shape id="_x0000_i1236" type="#_x0000_t75" style="width:12pt;height:18.75pt" o:ole="">
            <v:imagedata r:id="rId415" o:title=""/>
          </v:shape>
          <o:OLEObject Type="Embed" ProgID="Equation.DSMT4" ShapeID="_x0000_i1236" DrawAspect="Content" ObjectID="_1609358222" r:id="rId416"/>
        </w:object>
      </w:r>
      <w:r w:rsidR="00123C1C">
        <w:rPr>
          <w:rFonts w:ascii="Times New Roman" w:hAnsi="Times New Roman" w:cs="Times New Roman"/>
          <w:b/>
        </w:rPr>
        <w:t xml:space="preserve">defined in the previous question. </w:t>
      </w:r>
    </w:p>
    <w:p w14:paraId="24D1F3F5" w14:textId="77777777" w:rsidR="000408BB" w:rsidRDefault="00123C1C" w:rsidP="000408BB">
      <w:pPr>
        <w:spacing w:after="0"/>
        <w:ind w:left="-81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(a) What is N’s intensity</w:t>
      </w:r>
      <w:r w:rsidR="0029759C">
        <w:rPr>
          <w:rFonts w:ascii="Times New Roman" w:hAnsi="Times New Roman" w:cs="Times New Roman"/>
          <w:b/>
        </w:rPr>
        <w:t xml:space="preserve"> under </w:t>
      </w:r>
      <w:r w:rsidR="0029759C" w:rsidRPr="0029759C">
        <w:rPr>
          <w:rFonts w:ascii="Times New Roman" w:hAnsi="Times New Roman" w:cs="Times New Roman"/>
          <w:b/>
          <w:position w:val="-10"/>
        </w:rPr>
        <w:object w:dxaOrig="240" w:dyaOrig="380" w14:anchorId="24D1F7CE">
          <v:shape id="_x0000_i1237" type="#_x0000_t75" style="width:12pt;height:18.75pt" o:ole="">
            <v:imagedata r:id="rId417" o:title=""/>
          </v:shape>
          <o:OLEObject Type="Embed" ProgID="Equation.DSMT4" ShapeID="_x0000_i1237" DrawAspect="Content" ObjectID="_1609358223" r:id="rId418"/>
        </w:object>
      </w:r>
      <w:r>
        <w:rPr>
          <w:rFonts w:ascii="Times New Roman" w:hAnsi="Times New Roman" w:cs="Times New Roman"/>
          <w:b/>
        </w:rPr>
        <w:t>?</w:t>
      </w:r>
    </w:p>
    <w:p w14:paraId="24D1F3F6" w14:textId="77777777" w:rsidR="00123C1C" w:rsidRDefault="00123C1C" w:rsidP="000408BB">
      <w:pPr>
        <w:spacing w:after="0"/>
        <w:ind w:left="-81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(b) </w:t>
      </w:r>
      <w:r w:rsidR="0029759C">
        <w:rPr>
          <w:rFonts w:ascii="Times New Roman" w:hAnsi="Times New Roman" w:cs="Times New Roman"/>
          <w:b/>
        </w:rPr>
        <w:t xml:space="preserve">Is N still a Poisson process under </w:t>
      </w:r>
      <w:r w:rsidR="0029759C" w:rsidRPr="0029759C">
        <w:rPr>
          <w:rFonts w:ascii="Times New Roman" w:hAnsi="Times New Roman" w:cs="Times New Roman"/>
          <w:b/>
          <w:position w:val="-10"/>
        </w:rPr>
        <w:object w:dxaOrig="240" w:dyaOrig="380" w14:anchorId="24D1F7CF">
          <v:shape id="_x0000_i1238" type="#_x0000_t75" style="width:12pt;height:18.75pt" o:ole="">
            <v:imagedata r:id="rId419" o:title=""/>
          </v:shape>
          <o:OLEObject Type="Embed" ProgID="Equation.DSMT4" ShapeID="_x0000_i1238" DrawAspect="Content" ObjectID="_1609358224" r:id="rId420"/>
        </w:object>
      </w:r>
      <w:r w:rsidR="0029759C">
        <w:rPr>
          <w:rFonts w:ascii="Times New Roman" w:hAnsi="Times New Roman" w:cs="Times New Roman"/>
          <w:b/>
        </w:rPr>
        <w:t>?</w:t>
      </w:r>
    </w:p>
    <w:p w14:paraId="24D1F3F7" w14:textId="77777777" w:rsidR="0029759C" w:rsidRDefault="0029759C" w:rsidP="000408BB">
      <w:pPr>
        <w:spacing w:after="0"/>
        <w:ind w:left="-81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(c) What is the density function </w:t>
      </w:r>
      <w:r w:rsidR="00C549AF" w:rsidRPr="0029759C">
        <w:rPr>
          <w:rFonts w:ascii="Times New Roman" w:hAnsi="Times New Roman" w:cs="Times New Roman"/>
          <w:b/>
          <w:position w:val="-12"/>
        </w:rPr>
        <w:object w:dxaOrig="279" w:dyaOrig="400" w14:anchorId="24D1F7D0">
          <v:shape id="_x0000_i1239" type="#_x0000_t75" style="width:14.25pt;height:19.5pt" o:ole="">
            <v:imagedata r:id="rId421" o:title=""/>
          </v:shape>
          <o:OLEObject Type="Embed" ProgID="Equation.DSMT4" ShapeID="_x0000_i1239" DrawAspect="Content" ObjectID="_1609358225" r:id="rId422"/>
        </w:object>
      </w:r>
      <w:r>
        <w:rPr>
          <w:rFonts w:ascii="Times New Roman" w:hAnsi="Times New Roman" w:cs="Times New Roman"/>
          <w:b/>
        </w:rPr>
        <w:t xml:space="preserve">for </w:t>
      </w:r>
      <w:r w:rsidRPr="0029759C">
        <w:rPr>
          <w:rFonts w:ascii="Times New Roman" w:hAnsi="Times New Roman" w:cs="Times New Roman"/>
          <w:b/>
          <w:position w:val="-4"/>
        </w:rPr>
        <w:object w:dxaOrig="279" w:dyaOrig="300" w14:anchorId="24D1F7D1">
          <v:shape id="_x0000_i1240" type="#_x0000_t75" style="width:14.25pt;height:15pt" o:ole="">
            <v:imagedata r:id="rId423" o:title=""/>
          </v:shape>
          <o:OLEObject Type="Embed" ProgID="Equation.DSMT4" ShapeID="_x0000_i1240" DrawAspect="Content" ObjectID="_1609358226" r:id="rId424"/>
        </w:object>
      </w:r>
      <w:r>
        <w:rPr>
          <w:rFonts w:ascii="Times New Roman" w:hAnsi="Times New Roman" w:cs="Times New Roman"/>
          <w:b/>
        </w:rPr>
        <w:t>,</w:t>
      </w:r>
      <w:proofErr w:type="spellStart"/>
      <w:r>
        <w:rPr>
          <w:rFonts w:ascii="Times New Roman" w:hAnsi="Times New Roman" w:cs="Times New Roman"/>
          <w:b/>
        </w:rPr>
        <w:t>i</w:t>
      </w:r>
      <w:proofErr w:type="spellEnd"/>
      <w:r>
        <w:rPr>
          <w:rFonts w:ascii="Times New Roman" w:hAnsi="Times New Roman" w:cs="Times New Roman"/>
          <w:b/>
        </w:rPr>
        <w:t xml:space="preserve">=1,2….under </w:t>
      </w:r>
      <w:r w:rsidRPr="0029759C">
        <w:rPr>
          <w:rFonts w:ascii="Times New Roman" w:hAnsi="Times New Roman" w:cs="Times New Roman"/>
          <w:b/>
          <w:position w:val="-10"/>
        </w:rPr>
        <w:object w:dxaOrig="240" w:dyaOrig="380" w14:anchorId="24D1F7D2">
          <v:shape id="_x0000_i1241" type="#_x0000_t75" style="width:12pt;height:18.75pt" o:ole="">
            <v:imagedata r:id="rId425" o:title=""/>
          </v:shape>
          <o:OLEObject Type="Embed" ProgID="Equation.DSMT4" ShapeID="_x0000_i1241" DrawAspect="Content" ObjectID="_1609358227" r:id="rId426"/>
        </w:object>
      </w:r>
      <w:r>
        <w:rPr>
          <w:rFonts w:ascii="Times New Roman" w:hAnsi="Times New Roman" w:cs="Times New Roman"/>
          <w:b/>
        </w:rPr>
        <w:t>?</w:t>
      </w:r>
    </w:p>
    <w:p w14:paraId="24D1F3F8" w14:textId="77777777" w:rsidR="00F31250" w:rsidRPr="00FE014E" w:rsidRDefault="00F31250" w:rsidP="00BD14D1">
      <w:pPr>
        <w:spacing w:after="0"/>
        <w:rPr>
          <w:rFonts w:ascii="Times New Roman" w:hAnsi="Times New Roman" w:cs="Times New Roman"/>
          <w:b/>
        </w:rPr>
      </w:pPr>
    </w:p>
    <w:tbl>
      <w:tblPr>
        <w:tblStyle w:val="TableGrid"/>
        <w:tblW w:w="10890" w:type="dxa"/>
        <w:tblInd w:w="-702" w:type="dxa"/>
        <w:tblLook w:val="04A0" w:firstRow="1" w:lastRow="0" w:firstColumn="1" w:lastColumn="0" w:noHBand="0" w:noVBand="1"/>
      </w:tblPr>
      <w:tblGrid>
        <w:gridCol w:w="5670"/>
        <w:gridCol w:w="5220"/>
      </w:tblGrid>
      <w:tr w:rsidR="000408BB" w:rsidRPr="009946D4" w14:paraId="24D1F3FE" w14:textId="77777777" w:rsidTr="000B129E">
        <w:tc>
          <w:tcPr>
            <w:tcW w:w="5670" w:type="dxa"/>
            <w:tcBorders>
              <w:bottom w:val="single" w:sz="4" w:space="0" w:color="000000" w:themeColor="text1"/>
            </w:tcBorders>
          </w:tcPr>
          <w:p w14:paraId="24D1F3F9" w14:textId="77777777" w:rsidR="00BD14D1" w:rsidRDefault="00BD14D1" w:rsidP="000A7D75">
            <w:pPr>
              <w:rPr>
                <w:position w:val="-12"/>
              </w:rPr>
            </w:pPr>
            <w:r>
              <w:rPr>
                <w:position w:val="-12"/>
              </w:rPr>
              <w:t>PART I:</w:t>
            </w:r>
          </w:p>
          <w:p w14:paraId="24D1F3FA" w14:textId="77777777" w:rsidR="00EB0D6D" w:rsidRDefault="00EB0D6D" w:rsidP="000A7D75">
            <w:pPr>
              <w:rPr>
                <w:position w:val="-12"/>
              </w:rPr>
            </w:pPr>
            <w:r>
              <w:rPr>
                <w:position w:val="-12"/>
              </w:rPr>
              <w:t xml:space="preserve">Combine </w:t>
            </w:r>
            <w:proofErr w:type="spellStart"/>
            <w:r>
              <w:rPr>
                <w:position w:val="-12"/>
              </w:rPr>
              <w:t>thm</w:t>
            </w:r>
            <w:proofErr w:type="spellEnd"/>
            <w:r>
              <w:rPr>
                <w:position w:val="-12"/>
              </w:rPr>
              <w:t xml:space="preserve"> 11.6.5 &amp; 11.6.11 on page 498.</w:t>
            </w:r>
          </w:p>
          <w:p w14:paraId="24D1F3FB" w14:textId="77777777" w:rsidR="00EB0D6D" w:rsidRPr="0076746A" w:rsidRDefault="00EB0D6D" w:rsidP="000A7D75">
            <w:pPr>
              <w:rPr>
                <w:position w:val="-12"/>
              </w:rPr>
            </w:pPr>
            <w:r>
              <w:rPr>
                <w:position w:val="-12"/>
              </w:rPr>
              <w:t>The Radon-</w:t>
            </w:r>
            <w:proofErr w:type="spellStart"/>
            <w:r>
              <w:rPr>
                <w:position w:val="-12"/>
              </w:rPr>
              <w:t>Nikodym</w:t>
            </w:r>
            <w:proofErr w:type="spellEnd"/>
            <w:r>
              <w:rPr>
                <w:position w:val="-12"/>
              </w:rPr>
              <w:t xml:space="preserve"> derivative process Z(t) can be written as</w:t>
            </w:r>
          </w:p>
        </w:tc>
        <w:tc>
          <w:tcPr>
            <w:tcW w:w="5220" w:type="dxa"/>
            <w:tcBorders>
              <w:bottom w:val="single" w:sz="4" w:space="0" w:color="000000" w:themeColor="text1"/>
            </w:tcBorders>
          </w:tcPr>
          <w:p w14:paraId="24D1F3FC" w14:textId="77777777" w:rsidR="000408BB" w:rsidRDefault="00EB0D6D" w:rsidP="000A7D75">
            <w:pPr>
              <w:rPr>
                <w:rFonts w:cs="Times New Roman"/>
                <w:b/>
                <w:position w:val="-20"/>
              </w:rPr>
            </w:pPr>
            <w:r w:rsidRPr="00EB0D6D">
              <w:rPr>
                <w:rFonts w:cs="Times New Roman"/>
                <w:b/>
                <w:position w:val="-34"/>
              </w:rPr>
              <w:object w:dxaOrig="4400" w:dyaOrig="840" w14:anchorId="24D1F7D3">
                <v:shape id="_x0000_i1242" type="#_x0000_t75" style="width:219.75pt;height:42pt" o:ole="">
                  <v:imagedata r:id="rId427" o:title=""/>
                </v:shape>
                <o:OLEObject Type="Embed" ProgID="Equation.DSMT4" ShapeID="_x0000_i1242" DrawAspect="Content" ObjectID="_1609358228" r:id="rId428"/>
              </w:object>
            </w:r>
          </w:p>
          <w:p w14:paraId="24D1F3FD" w14:textId="77777777" w:rsidR="00EB0D6D" w:rsidRPr="009946D4" w:rsidRDefault="000B129E" w:rsidP="000A7D75">
            <w:pPr>
              <w:rPr>
                <w:rFonts w:cs="Times New Roman"/>
                <w:b/>
                <w:position w:val="-20"/>
              </w:rPr>
            </w:pPr>
            <w:r w:rsidRPr="000B129E">
              <w:rPr>
                <w:rFonts w:cs="Times New Roman"/>
                <w:b/>
                <w:position w:val="-36"/>
              </w:rPr>
              <w:object w:dxaOrig="2020" w:dyaOrig="840" w14:anchorId="24D1F7D4">
                <v:shape id="_x0000_i1243" type="#_x0000_t75" style="width:101.25pt;height:42pt" o:ole="">
                  <v:imagedata r:id="rId429" o:title=""/>
                </v:shape>
                <o:OLEObject Type="Embed" ProgID="Equation.DSMT4" ShapeID="_x0000_i1243" DrawAspect="Content" ObjectID="_1609358229" r:id="rId430"/>
              </w:object>
            </w:r>
          </w:p>
        </w:tc>
      </w:tr>
      <w:tr w:rsidR="000408BB" w:rsidRPr="009946D4" w14:paraId="24D1F401" w14:textId="77777777" w:rsidTr="000B129E">
        <w:tc>
          <w:tcPr>
            <w:tcW w:w="5670" w:type="dxa"/>
          </w:tcPr>
          <w:p w14:paraId="24D1F3FF" w14:textId="77777777" w:rsidR="000408BB" w:rsidRDefault="000B129E" w:rsidP="000A7D75">
            <w:r>
              <w:lastRenderedPageBreak/>
              <w:t xml:space="preserve">(Above) it suggests that if Y1,Y2….are not discrete but instead have a common density f(y), then we can change the measure so that Q(t) has intensity </w:t>
            </w:r>
            <w:r w:rsidRPr="000B129E">
              <w:rPr>
                <w:position w:val="-6"/>
              </w:rPr>
              <w:object w:dxaOrig="220" w:dyaOrig="340" w14:anchorId="24D1F7D5">
                <v:shape id="_x0000_i1244" type="#_x0000_t75" style="width:10.5pt;height:17.25pt" o:ole="">
                  <v:imagedata r:id="rId431" o:title=""/>
                </v:shape>
                <o:OLEObject Type="Embed" ProgID="Equation.DSMT4" ShapeID="_x0000_i1244" DrawAspect="Content" ObjectID="_1609358230" r:id="rId432"/>
              </w:object>
            </w:r>
            <w:r>
              <w:t xml:space="preserve">and Y1,Y2…have a different density </w:t>
            </w:r>
            <w:r w:rsidRPr="000B129E">
              <w:rPr>
                <w:position w:val="-10"/>
              </w:rPr>
              <w:object w:dxaOrig="560" w:dyaOrig="380" w14:anchorId="24D1F7D6">
                <v:shape id="_x0000_i1245" type="#_x0000_t75" style="width:27.75pt;height:18.75pt" o:ole="">
                  <v:imagedata r:id="rId433" o:title=""/>
                </v:shape>
                <o:OLEObject Type="Embed" ProgID="Equation.DSMT4" ShapeID="_x0000_i1245" DrawAspect="Content" ObjectID="_1609358231" r:id="rId434"/>
              </w:object>
            </w:r>
            <w:r>
              <w:t>by using the Radon-</w:t>
            </w:r>
            <w:proofErr w:type="spellStart"/>
            <w:r>
              <w:t>Nikodym</w:t>
            </w:r>
            <w:proofErr w:type="spellEnd"/>
            <w:r>
              <w:t xml:space="preserve"> derivative process</w:t>
            </w:r>
          </w:p>
        </w:tc>
        <w:tc>
          <w:tcPr>
            <w:tcW w:w="5220" w:type="dxa"/>
          </w:tcPr>
          <w:p w14:paraId="24D1F400" w14:textId="77777777" w:rsidR="000408BB" w:rsidRPr="009F6FA8" w:rsidRDefault="00896DB4" w:rsidP="000A7D75">
            <w:pPr>
              <w:rPr>
                <w:rFonts w:cs="Times New Roman"/>
                <w:b/>
                <w:position w:val="-20"/>
              </w:rPr>
            </w:pPr>
            <w:r w:rsidRPr="000B129E">
              <w:rPr>
                <w:rFonts w:cs="Times New Roman"/>
                <w:b/>
                <w:position w:val="-36"/>
              </w:rPr>
              <w:object w:dxaOrig="2560" w:dyaOrig="840" w14:anchorId="24D1F7D7">
                <v:shape id="_x0000_i1246" type="#_x0000_t75" style="width:127.5pt;height:42pt" o:ole="">
                  <v:imagedata r:id="rId435" o:title=""/>
                </v:shape>
                <o:OLEObject Type="Embed" ProgID="Equation.DSMT4" ShapeID="_x0000_i1246" DrawAspect="Content" ObjectID="_1609358232" r:id="rId436"/>
              </w:object>
            </w:r>
          </w:p>
        </w:tc>
      </w:tr>
      <w:tr w:rsidR="000408BB" w:rsidRPr="009946D4" w14:paraId="24D1F405" w14:textId="77777777" w:rsidTr="00BD14D1">
        <w:tc>
          <w:tcPr>
            <w:tcW w:w="5670" w:type="dxa"/>
          </w:tcPr>
          <w:p w14:paraId="24D1F402" w14:textId="77777777" w:rsidR="000408BB" w:rsidRPr="0076746A" w:rsidRDefault="00486D7D" w:rsidP="00BD14D1">
            <w:pPr>
              <w:rPr>
                <w:position w:val="-12"/>
              </w:rPr>
            </w:pPr>
            <w:proofErr w:type="gramStart"/>
            <w:r>
              <w:rPr>
                <w:position w:val="-12"/>
              </w:rPr>
              <w:t>So</w:t>
            </w:r>
            <w:proofErr w:type="gramEnd"/>
            <w:r>
              <w:rPr>
                <w:position w:val="-12"/>
              </w:rPr>
              <w:t xml:space="preserve"> given we </w:t>
            </w:r>
            <w:r w:rsidR="00BD14D1">
              <w:rPr>
                <w:position w:val="-12"/>
              </w:rPr>
              <w:t xml:space="preserve">can write change-of-measure Martingale as </w:t>
            </w:r>
          </w:p>
        </w:tc>
        <w:tc>
          <w:tcPr>
            <w:tcW w:w="5220" w:type="dxa"/>
          </w:tcPr>
          <w:p w14:paraId="24D1F403" w14:textId="77777777" w:rsidR="00BD14D1" w:rsidRDefault="00562F28" w:rsidP="000A7D75">
            <w:pPr>
              <w:rPr>
                <w:rFonts w:cs="Times New Roman"/>
                <w:b/>
                <w:position w:val="-20"/>
              </w:rPr>
            </w:pPr>
            <w:r w:rsidRPr="000B129E">
              <w:rPr>
                <w:rFonts w:cs="Times New Roman"/>
                <w:b/>
                <w:position w:val="-36"/>
              </w:rPr>
              <w:object w:dxaOrig="2500" w:dyaOrig="840" w14:anchorId="24D1F7D8">
                <v:shape id="_x0000_i1247" type="#_x0000_t75" style="width:125.25pt;height:42pt" o:ole="">
                  <v:imagedata r:id="rId437" o:title=""/>
                </v:shape>
                <o:OLEObject Type="Embed" ProgID="Equation.DSMT4" ShapeID="_x0000_i1247" DrawAspect="Content" ObjectID="_1609358233" r:id="rId438"/>
              </w:object>
            </w:r>
            <w:r w:rsidR="00A07AE3">
              <w:t xml:space="preserve">e                                 </w:t>
            </w:r>
            <w:proofErr w:type="gramStart"/>
            <w:r w:rsidR="00A07AE3">
              <w:t xml:space="preserve">   (</w:t>
            </w:r>
            <w:proofErr w:type="gramEnd"/>
            <w:r w:rsidR="00A07AE3">
              <w:t>1)</w:t>
            </w:r>
          </w:p>
          <w:p w14:paraId="24D1F404" w14:textId="77777777" w:rsidR="00431C43" w:rsidRPr="009946D4" w:rsidRDefault="00431C43" w:rsidP="000A7D75">
            <w:pPr>
              <w:rPr>
                <w:rFonts w:cs="Times New Roman"/>
                <w:b/>
                <w:position w:val="-20"/>
              </w:rPr>
            </w:pPr>
            <w:r>
              <w:t xml:space="preserve">If we match what we have in 2.4, we can get </w:t>
            </w:r>
            <w:r>
              <w:rPr>
                <w:rFonts w:cs="Times New Roman"/>
                <w:b/>
                <w:position w:val="-20"/>
              </w:rPr>
              <w:t xml:space="preserve"> </w:t>
            </w:r>
            <w:r w:rsidRPr="004B2305">
              <w:rPr>
                <w:rFonts w:cs="Times New Roman"/>
                <w:b/>
                <w:position w:val="-12"/>
              </w:rPr>
              <w:object w:dxaOrig="700" w:dyaOrig="360" w14:anchorId="24D1F7D9">
                <v:shape id="_x0000_i1248" type="#_x0000_t75" style="width:35.25pt;height:18pt" o:ole="">
                  <v:imagedata r:id="rId439" o:title=""/>
                </v:shape>
                <o:OLEObject Type="Embed" ProgID="Equation.DSMT4" ShapeID="_x0000_i1248" DrawAspect="Content" ObjectID="_1609358234" r:id="rId440"/>
              </w:object>
            </w:r>
          </w:p>
        </w:tc>
      </w:tr>
      <w:tr w:rsidR="00BD14D1" w:rsidRPr="009946D4" w14:paraId="24D1F409" w14:textId="77777777" w:rsidTr="00A07AE3">
        <w:tc>
          <w:tcPr>
            <w:tcW w:w="5670" w:type="dxa"/>
          </w:tcPr>
          <w:p w14:paraId="24D1F406" w14:textId="77777777" w:rsidR="00BD14D1" w:rsidRDefault="00BD14D1" w:rsidP="00BD14D1">
            <w:pPr>
              <w:rPr>
                <w:position w:val="-12"/>
              </w:rPr>
            </w:pPr>
            <w:r>
              <w:rPr>
                <w:position w:val="-12"/>
              </w:rPr>
              <w:t>PART II:</w:t>
            </w:r>
          </w:p>
          <w:p w14:paraId="24D1F407" w14:textId="77777777" w:rsidR="00BD14D1" w:rsidRDefault="00421BA2" w:rsidP="00BD14D1">
            <w:pPr>
              <w:rPr>
                <w:position w:val="-12"/>
              </w:rPr>
            </w:pPr>
            <w:r>
              <w:rPr>
                <w:position w:val="-12"/>
              </w:rPr>
              <w:t>We want to match the jump part of Z</w:t>
            </w:r>
            <w:r w:rsidR="00A07AE3">
              <w:rPr>
                <w:position w:val="-12"/>
              </w:rPr>
              <w:t xml:space="preserve"> &amp; Jump part from 2.4, </w:t>
            </w:r>
          </w:p>
        </w:tc>
        <w:tc>
          <w:tcPr>
            <w:tcW w:w="5220" w:type="dxa"/>
          </w:tcPr>
          <w:p w14:paraId="24D1F408" w14:textId="77777777" w:rsidR="00BD14D1" w:rsidRDefault="00E455A3" w:rsidP="000A7D75">
            <w:pPr>
              <w:rPr>
                <w:rFonts w:cs="Times New Roman"/>
                <w:b/>
                <w:position w:val="-20"/>
              </w:rPr>
            </w:pPr>
            <w:r w:rsidRPr="00E455A3">
              <w:rPr>
                <w:rFonts w:cs="Times New Roman"/>
                <w:b/>
                <w:position w:val="-28"/>
              </w:rPr>
              <w:object w:dxaOrig="1939" w:dyaOrig="639" w14:anchorId="24D1F7DA">
                <v:shape id="_x0000_i1249" type="#_x0000_t75" style="width:97.5pt;height:32.25pt" o:ole="">
                  <v:imagedata r:id="rId441" o:title=""/>
                </v:shape>
                <o:OLEObject Type="Embed" ProgID="Equation.DSMT4" ShapeID="_x0000_i1249" DrawAspect="Content" ObjectID="_1609358235" r:id="rId442"/>
              </w:object>
            </w:r>
            <w:r w:rsidR="00431C43" w:rsidRPr="00E455A3">
              <w:rPr>
                <w:rFonts w:cs="Times New Roman"/>
                <w:b/>
                <w:position w:val="-28"/>
              </w:rPr>
              <w:object w:dxaOrig="2020" w:dyaOrig="700" w14:anchorId="24D1F7DB">
                <v:shape id="_x0000_i1250" type="#_x0000_t75" style="width:101.25pt;height:35.25pt" o:ole="">
                  <v:imagedata r:id="rId443" o:title=""/>
                </v:shape>
                <o:OLEObject Type="Embed" ProgID="Equation.DSMT4" ShapeID="_x0000_i1250" DrawAspect="Content" ObjectID="_1609358236" r:id="rId444"/>
              </w:object>
            </w:r>
            <w:r w:rsidR="00A07AE3">
              <w:rPr>
                <w:rFonts w:cs="Times New Roman"/>
                <w:b/>
                <w:position w:val="-20"/>
              </w:rPr>
              <w:t xml:space="preserve">  </w:t>
            </w:r>
            <w:r w:rsidR="00A07AE3">
              <w:t xml:space="preserve">       (2)</w:t>
            </w:r>
          </w:p>
        </w:tc>
      </w:tr>
      <w:tr w:rsidR="00A07AE3" w:rsidRPr="009946D4" w14:paraId="24D1F40D" w14:textId="77777777" w:rsidTr="00E92ACC">
        <w:tc>
          <w:tcPr>
            <w:tcW w:w="5670" w:type="dxa"/>
          </w:tcPr>
          <w:p w14:paraId="24D1F40A" w14:textId="77777777" w:rsidR="00A07AE3" w:rsidRDefault="00A07AE3" w:rsidP="00BD14D1">
            <w:pPr>
              <w:rPr>
                <w:position w:val="-12"/>
              </w:rPr>
            </w:pPr>
            <w:r>
              <w:rPr>
                <w:position w:val="-12"/>
              </w:rPr>
              <w:t>From (1) and (2</w:t>
            </w:r>
            <w:proofErr w:type="gramStart"/>
            <w:r>
              <w:rPr>
                <w:position w:val="-12"/>
              </w:rPr>
              <w:t xml:space="preserve">) </w:t>
            </w:r>
            <w:r w:rsidR="00516D78">
              <w:rPr>
                <w:position w:val="-12"/>
              </w:rPr>
              <w:t>,</w:t>
            </w:r>
            <w:proofErr w:type="gramEnd"/>
            <w:r w:rsidR="00516D78">
              <w:rPr>
                <w:position w:val="-12"/>
              </w:rPr>
              <w:t xml:space="preserve"> we can conclude that </w:t>
            </w:r>
          </w:p>
        </w:tc>
        <w:tc>
          <w:tcPr>
            <w:tcW w:w="5220" w:type="dxa"/>
          </w:tcPr>
          <w:p w14:paraId="24D1F40B" w14:textId="77777777" w:rsidR="00A07AE3" w:rsidRDefault="00896DB4" w:rsidP="000A7D75">
            <w:pPr>
              <w:rPr>
                <w:rFonts w:cs="Times New Roman"/>
                <w:b/>
                <w:position w:val="-20"/>
              </w:rPr>
            </w:pPr>
            <w:r w:rsidRPr="00896DB4">
              <w:rPr>
                <w:rFonts w:cs="Times New Roman"/>
                <w:b/>
                <w:position w:val="-10"/>
              </w:rPr>
              <w:object w:dxaOrig="1240" w:dyaOrig="380" w14:anchorId="24D1F7DC">
                <v:shape id="_x0000_i1251" type="#_x0000_t75" style="width:61.5pt;height:18.75pt" o:ole="">
                  <v:imagedata r:id="rId445" o:title=""/>
                </v:shape>
                <o:OLEObject Type="Embed" ProgID="Equation.DSMT4" ShapeID="_x0000_i1251" DrawAspect="Content" ObjectID="_1609358237" r:id="rId446"/>
              </w:object>
            </w:r>
            <w:r>
              <w:rPr>
                <w:rFonts w:cs="Times New Roman"/>
                <w:b/>
                <w:position w:val="-20"/>
              </w:rPr>
              <w:t xml:space="preserve">  </w:t>
            </w:r>
            <w:r>
              <w:t xml:space="preserve">                                                              (3)</w:t>
            </w:r>
          </w:p>
          <w:p w14:paraId="24D1F40C" w14:textId="77777777" w:rsidR="00896DB4" w:rsidRDefault="00896DB4" w:rsidP="000A7D75">
            <w:pPr>
              <w:rPr>
                <w:rFonts w:cs="Times New Roman"/>
                <w:b/>
                <w:position w:val="-20"/>
              </w:rPr>
            </w:pPr>
            <w:r w:rsidRPr="00896DB4">
              <w:rPr>
                <w:rFonts w:cs="Times New Roman"/>
                <w:b/>
                <w:position w:val="-32"/>
              </w:rPr>
              <w:object w:dxaOrig="1520" w:dyaOrig="760" w14:anchorId="24D1F7DD">
                <v:shape id="_x0000_i1252" type="#_x0000_t75" style="width:75.75pt;height:38.25pt" o:ole="">
                  <v:imagedata r:id="rId447" o:title=""/>
                </v:shape>
                <o:OLEObject Type="Embed" ProgID="Equation.DSMT4" ShapeID="_x0000_i1252" DrawAspect="Content" ObjectID="_1609358238" r:id="rId448"/>
              </w:object>
            </w:r>
            <w:r>
              <w:rPr>
                <w:rFonts w:cs="Times New Roman"/>
                <w:b/>
                <w:position w:val="-20"/>
              </w:rPr>
              <w:t xml:space="preserve">  </w:t>
            </w:r>
            <w:r>
              <w:t xml:space="preserve">                                                          (4)</w:t>
            </w:r>
          </w:p>
        </w:tc>
      </w:tr>
      <w:tr w:rsidR="00E92ACC" w:rsidRPr="009946D4" w14:paraId="24D1F411" w14:textId="77777777" w:rsidTr="00E83393">
        <w:tc>
          <w:tcPr>
            <w:tcW w:w="5670" w:type="dxa"/>
          </w:tcPr>
          <w:p w14:paraId="24D1F40E" w14:textId="77777777" w:rsidR="00E92ACC" w:rsidRDefault="00E92ACC" w:rsidP="00BD14D1">
            <w:pPr>
              <w:rPr>
                <w:position w:val="-12"/>
              </w:rPr>
            </w:pPr>
            <w:r>
              <w:rPr>
                <w:position w:val="-12"/>
              </w:rPr>
              <w:t>Combine (</w:t>
            </w:r>
            <w:proofErr w:type="gramStart"/>
            <w:r>
              <w:rPr>
                <w:position w:val="-12"/>
              </w:rPr>
              <w:t>3)and</w:t>
            </w:r>
            <w:proofErr w:type="gramEnd"/>
            <w:r>
              <w:rPr>
                <w:position w:val="-12"/>
              </w:rPr>
              <w:t xml:space="preserve"> (4), we can get </w:t>
            </w:r>
          </w:p>
        </w:tc>
        <w:tc>
          <w:tcPr>
            <w:tcW w:w="5220" w:type="dxa"/>
          </w:tcPr>
          <w:p w14:paraId="24D1F40F" w14:textId="77777777" w:rsidR="00E92ACC" w:rsidRDefault="00E83393" w:rsidP="000A7D75">
            <w:pPr>
              <w:rPr>
                <w:rFonts w:cs="Times New Roman"/>
                <w:b/>
                <w:position w:val="-20"/>
              </w:rPr>
            </w:pPr>
            <w:r w:rsidRPr="00896DB4">
              <w:rPr>
                <w:rFonts w:cs="Times New Roman"/>
                <w:b/>
                <w:position w:val="-10"/>
              </w:rPr>
              <w:object w:dxaOrig="1120" w:dyaOrig="380" w14:anchorId="24D1F7DE">
                <v:shape id="_x0000_i1253" type="#_x0000_t75" style="width:55.5pt;height:18.75pt" o:ole="">
                  <v:imagedata r:id="rId449" o:title=""/>
                </v:shape>
                <o:OLEObject Type="Embed" ProgID="Equation.DSMT4" ShapeID="_x0000_i1253" DrawAspect="Content" ObjectID="_1609358239" r:id="rId450"/>
              </w:object>
            </w:r>
            <w:r w:rsidRPr="00896DB4">
              <w:rPr>
                <w:rFonts w:cs="Times New Roman"/>
                <w:b/>
                <w:position w:val="-10"/>
              </w:rPr>
              <w:object w:dxaOrig="1040" w:dyaOrig="320" w14:anchorId="24D1F7DF">
                <v:shape id="_x0000_i1254" type="#_x0000_t75" style="width:52.5pt;height:16.5pt" o:ole="">
                  <v:imagedata r:id="rId451" o:title=""/>
                </v:shape>
                <o:OLEObject Type="Embed" ProgID="Equation.DSMT4" ShapeID="_x0000_i1254" DrawAspect="Content" ObjectID="_1609358240" r:id="rId452"/>
              </w:object>
            </w:r>
            <w:r w:rsidR="006A0E9E">
              <w:t xml:space="preserve">                                                (5)</w:t>
            </w:r>
          </w:p>
          <w:p w14:paraId="24D1F410" w14:textId="77777777" w:rsidR="00E83393" w:rsidRDefault="00E83393" w:rsidP="000A7D75">
            <w:pPr>
              <w:rPr>
                <w:rFonts w:cs="Times New Roman"/>
                <w:b/>
                <w:position w:val="-20"/>
              </w:rPr>
            </w:pPr>
            <w:r w:rsidRPr="00E83393">
              <w:rPr>
                <w:rFonts w:cs="Times New Roman"/>
                <w:b/>
                <w:position w:val="-24"/>
              </w:rPr>
              <w:object w:dxaOrig="2320" w:dyaOrig="660" w14:anchorId="24D1F7E0">
                <v:shape id="_x0000_i1255" type="#_x0000_t75" style="width:116.25pt;height:33pt" o:ole="">
                  <v:imagedata r:id="rId453" o:title=""/>
                </v:shape>
                <o:OLEObject Type="Embed" ProgID="Equation.DSMT4" ShapeID="_x0000_i1255" DrawAspect="Content" ObjectID="_1609358241" r:id="rId454"/>
              </w:object>
            </w:r>
            <w:r w:rsidRPr="00E83393">
              <w:rPr>
                <w:rFonts w:cs="Times New Roman"/>
                <w:b/>
                <w:position w:val="-28"/>
              </w:rPr>
              <w:object w:dxaOrig="1540" w:dyaOrig="700" w14:anchorId="24D1F7E1">
                <v:shape id="_x0000_i1256" type="#_x0000_t75" style="width:76.5pt;height:35.25pt" o:ole="">
                  <v:imagedata r:id="rId455" o:title=""/>
                </v:shape>
                <o:OLEObject Type="Embed" ProgID="Equation.DSMT4" ShapeID="_x0000_i1256" DrawAspect="Content" ObjectID="_1609358242" r:id="rId456"/>
              </w:object>
            </w:r>
            <w:r>
              <w:t xml:space="preserve">              (</w:t>
            </w:r>
            <w:r w:rsidR="006A0E9E">
              <w:t>6</w:t>
            </w:r>
            <w:r>
              <w:t>)</w:t>
            </w:r>
          </w:p>
        </w:tc>
      </w:tr>
      <w:tr w:rsidR="00E83393" w:rsidRPr="009946D4" w14:paraId="24D1F414" w14:textId="77777777" w:rsidTr="00C549AF">
        <w:tc>
          <w:tcPr>
            <w:tcW w:w="5670" w:type="dxa"/>
            <w:tcBorders>
              <w:bottom w:val="single" w:sz="4" w:space="0" w:color="000000" w:themeColor="text1"/>
            </w:tcBorders>
          </w:tcPr>
          <w:p w14:paraId="24D1F412" w14:textId="77777777" w:rsidR="00E83393" w:rsidRDefault="00E83393" w:rsidP="00BD14D1">
            <w:pPr>
              <w:rPr>
                <w:position w:val="-12"/>
              </w:rPr>
            </w:pPr>
            <w:r>
              <w:rPr>
                <w:position w:val="-12"/>
              </w:rPr>
              <w:t>Verify (5) to see whether that is valid density</w:t>
            </w:r>
          </w:p>
        </w:tc>
        <w:tc>
          <w:tcPr>
            <w:tcW w:w="5220" w:type="dxa"/>
            <w:tcBorders>
              <w:bottom w:val="single" w:sz="4" w:space="0" w:color="000000" w:themeColor="text1"/>
            </w:tcBorders>
          </w:tcPr>
          <w:p w14:paraId="24D1F413" w14:textId="77777777" w:rsidR="00E83393" w:rsidRDefault="00E83393" w:rsidP="000A7D75">
            <w:pPr>
              <w:rPr>
                <w:rFonts w:cs="Times New Roman"/>
                <w:b/>
                <w:position w:val="-20"/>
              </w:rPr>
            </w:pPr>
            <w:r w:rsidRPr="00E83393">
              <w:rPr>
                <w:rFonts w:cs="Times New Roman"/>
                <w:b/>
                <w:position w:val="-30"/>
              </w:rPr>
              <w:object w:dxaOrig="1340" w:dyaOrig="720" w14:anchorId="24D1F7E2">
                <v:shape id="_x0000_i1257" type="#_x0000_t75" style="width:67.5pt;height:36pt" o:ole="">
                  <v:imagedata r:id="rId457" o:title=""/>
                </v:shape>
                <o:OLEObject Type="Embed" ProgID="Equation.DSMT4" ShapeID="_x0000_i1257" DrawAspect="Content" ObjectID="_1609358243" r:id="rId458"/>
              </w:object>
            </w:r>
          </w:p>
        </w:tc>
      </w:tr>
      <w:tr w:rsidR="00E83393" w:rsidRPr="009946D4" w14:paraId="24D1F417" w14:textId="77777777" w:rsidTr="00C549AF">
        <w:tc>
          <w:tcPr>
            <w:tcW w:w="5670" w:type="dxa"/>
            <w:shd w:val="clear" w:color="auto" w:fill="FDE9D9" w:themeFill="accent6" w:themeFillTint="33"/>
          </w:tcPr>
          <w:p w14:paraId="24D1F415" w14:textId="77777777" w:rsidR="00E83393" w:rsidRDefault="00E83393" w:rsidP="00BD14D1">
            <w:pPr>
              <w:rPr>
                <w:position w:val="-12"/>
              </w:rPr>
            </w:pPr>
            <w:r>
              <w:rPr>
                <w:position w:val="-12"/>
              </w:rPr>
              <w:t>Conclusion</w:t>
            </w:r>
          </w:p>
        </w:tc>
        <w:tc>
          <w:tcPr>
            <w:tcW w:w="5220" w:type="dxa"/>
            <w:shd w:val="clear" w:color="auto" w:fill="FDE9D9" w:themeFill="accent6" w:themeFillTint="33"/>
          </w:tcPr>
          <w:p w14:paraId="24D1F416" w14:textId="77777777" w:rsidR="00E83393" w:rsidRDefault="00E83393" w:rsidP="000A7D75">
            <w:pPr>
              <w:rPr>
                <w:rFonts w:cs="Times New Roman"/>
                <w:b/>
                <w:position w:val="-20"/>
              </w:rPr>
            </w:pPr>
          </w:p>
        </w:tc>
      </w:tr>
      <w:tr w:rsidR="00E83393" w:rsidRPr="009946D4" w14:paraId="24D1F41A" w14:textId="77777777" w:rsidTr="00C549AF">
        <w:tc>
          <w:tcPr>
            <w:tcW w:w="5670" w:type="dxa"/>
            <w:shd w:val="clear" w:color="auto" w:fill="FDE9D9" w:themeFill="accent6" w:themeFillTint="33"/>
          </w:tcPr>
          <w:p w14:paraId="24D1F418" w14:textId="77777777" w:rsidR="00E83393" w:rsidRPr="00E83393" w:rsidRDefault="00E83393" w:rsidP="00E83393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(a) What is N’s intensity under </w:t>
            </w:r>
            <w:r w:rsidRPr="0029759C">
              <w:rPr>
                <w:rFonts w:ascii="Times New Roman" w:hAnsi="Times New Roman" w:cs="Times New Roman"/>
                <w:b/>
                <w:position w:val="-10"/>
              </w:rPr>
              <w:object w:dxaOrig="240" w:dyaOrig="380" w14:anchorId="24D1F7E3">
                <v:shape id="_x0000_i1258" type="#_x0000_t75" style="width:12pt;height:18.75pt" o:ole="">
                  <v:imagedata r:id="rId417" o:title=""/>
                </v:shape>
                <o:OLEObject Type="Embed" ProgID="Equation.DSMT4" ShapeID="_x0000_i1258" DrawAspect="Content" ObjectID="_1609358244" r:id="rId459"/>
              </w:object>
            </w:r>
            <w:r>
              <w:rPr>
                <w:rFonts w:ascii="Times New Roman" w:hAnsi="Times New Roman" w:cs="Times New Roman"/>
                <w:b/>
              </w:rPr>
              <w:t>?</w:t>
            </w:r>
          </w:p>
        </w:tc>
        <w:tc>
          <w:tcPr>
            <w:tcW w:w="5220" w:type="dxa"/>
            <w:shd w:val="clear" w:color="auto" w:fill="FDE9D9" w:themeFill="accent6" w:themeFillTint="33"/>
          </w:tcPr>
          <w:p w14:paraId="24D1F419" w14:textId="77777777" w:rsidR="00E83393" w:rsidRDefault="006A0E9E" w:rsidP="00E83393">
            <w:pPr>
              <w:rPr>
                <w:position w:val="-12"/>
              </w:rPr>
            </w:pPr>
            <w:r>
              <w:rPr>
                <w:rFonts w:cs="Times New Roman"/>
              </w:rPr>
              <w:t>From (5), we get</w:t>
            </w:r>
            <w:r>
              <w:rPr>
                <w:rFonts w:cs="Times New Roman"/>
                <w:b/>
                <w:position w:val="-20"/>
              </w:rPr>
              <w:t xml:space="preserve"> </w:t>
            </w:r>
            <w:r w:rsidR="00E83393" w:rsidRPr="00896DB4">
              <w:rPr>
                <w:rFonts w:cs="Times New Roman"/>
                <w:b/>
                <w:position w:val="-10"/>
              </w:rPr>
              <w:object w:dxaOrig="840" w:dyaOrig="320" w14:anchorId="24D1F7E4">
                <v:shape id="_x0000_i1259" type="#_x0000_t75" style="width:42pt;height:16.5pt" o:ole="">
                  <v:imagedata r:id="rId460" o:title=""/>
                </v:shape>
                <o:OLEObject Type="Embed" ProgID="Equation.DSMT4" ShapeID="_x0000_i1259" DrawAspect="Content" ObjectID="_1609358245" r:id="rId461"/>
              </w:object>
            </w:r>
          </w:p>
        </w:tc>
      </w:tr>
      <w:tr w:rsidR="00E83393" w:rsidRPr="009946D4" w14:paraId="24D1F41E" w14:textId="77777777" w:rsidTr="00C549AF">
        <w:tc>
          <w:tcPr>
            <w:tcW w:w="5670" w:type="dxa"/>
            <w:shd w:val="clear" w:color="auto" w:fill="FDE9D9" w:themeFill="accent6" w:themeFillTint="33"/>
          </w:tcPr>
          <w:p w14:paraId="24D1F41B" w14:textId="77777777" w:rsidR="00E83393" w:rsidRDefault="00E83393" w:rsidP="00E83393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(b) Is N still a Poisson process under </w:t>
            </w:r>
            <w:r w:rsidRPr="0029759C">
              <w:rPr>
                <w:rFonts w:ascii="Times New Roman" w:hAnsi="Times New Roman" w:cs="Times New Roman"/>
                <w:b/>
                <w:position w:val="-10"/>
              </w:rPr>
              <w:object w:dxaOrig="240" w:dyaOrig="380" w14:anchorId="24D1F7E5">
                <v:shape id="_x0000_i1260" type="#_x0000_t75" style="width:12pt;height:18.75pt" o:ole="">
                  <v:imagedata r:id="rId419" o:title=""/>
                </v:shape>
                <o:OLEObject Type="Embed" ProgID="Equation.DSMT4" ShapeID="_x0000_i1260" DrawAspect="Content" ObjectID="_1609358246" r:id="rId462"/>
              </w:object>
            </w:r>
            <w:r>
              <w:rPr>
                <w:rFonts w:ascii="Times New Roman" w:hAnsi="Times New Roman" w:cs="Times New Roman"/>
                <w:b/>
              </w:rPr>
              <w:t>?</w:t>
            </w:r>
          </w:p>
        </w:tc>
        <w:tc>
          <w:tcPr>
            <w:tcW w:w="5220" w:type="dxa"/>
            <w:shd w:val="clear" w:color="auto" w:fill="FDE9D9" w:themeFill="accent6" w:themeFillTint="33"/>
          </w:tcPr>
          <w:p w14:paraId="24D1F41C" w14:textId="77777777" w:rsidR="00C549AF" w:rsidRPr="00486828" w:rsidRDefault="006A0E9E" w:rsidP="00E83393">
            <w:pPr>
              <w:rPr>
                <w:rFonts w:ascii="Times New Roman" w:hAnsi="Times New Roman" w:cs="Times New Roman"/>
                <w:b/>
              </w:rPr>
            </w:pPr>
            <w:r w:rsidRPr="006A0E9E">
              <w:rPr>
                <w:rFonts w:cs="Times New Roman"/>
              </w:rPr>
              <w:t>YES, N still a Poisson process under</w:t>
            </w:r>
            <w:r w:rsidRPr="0029759C">
              <w:rPr>
                <w:rFonts w:ascii="Times New Roman" w:hAnsi="Times New Roman" w:cs="Times New Roman"/>
                <w:b/>
                <w:position w:val="-10"/>
              </w:rPr>
              <w:object w:dxaOrig="240" w:dyaOrig="380" w14:anchorId="24D1F7E6">
                <v:shape id="_x0000_i1261" type="#_x0000_t75" style="width:12pt;height:18.75pt" o:ole="">
                  <v:imagedata r:id="rId419" o:title=""/>
                </v:shape>
                <o:OLEObject Type="Embed" ProgID="Equation.DSMT4" ShapeID="_x0000_i1261" DrawAspect="Content" ObjectID="_1609358247" r:id="rId463"/>
              </w:object>
            </w:r>
            <w:r w:rsidR="00C549AF">
              <w:rPr>
                <w:rFonts w:ascii="Times New Roman" w:hAnsi="Times New Roman" w:cs="Times New Roman"/>
                <w:b/>
              </w:rPr>
              <w:t>.</w:t>
            </w:r>
            <w:r w:rsidR="00486828">
              <w:rPr>
                <w:rFonts w:ascii="Times New Roman" w:hAnsi="Times New Roman" w:cs="Times New Roman"/>
                <w:b/>
              </w:rPr>
              <w:t xml:space="preserve"> </w:t>
            </w:r>
            <w:r w:rsidR="00C549AF">
              <w:rPr>
                <w:rFonts w:cs="Times New Roman"/>
              </w:rPr>
              <w:t>Where</w:t>
            </w:r>
            <w:r w:rsidR="00486828">
              <w:t xml:space="preserve"> we </w:t>
            </w:r>
            <w:proofErr w:type="gramStart"/>
            <w:r w:rsidR="00C549AF">
              <w:t xml:space="preserve">get </w:t>
            </w:r>
            <w:r w:rsidR="00C549AF">
              <w:rPr>
                <w:rFonts w:cs="Times New Roman"/>
                <w:b/>
                <w:position w:val="-20"/>
              </w:rPr>
              <w:t xml:space="preserve"> </w:t>
            </w:r>
            <w:r w:rsidR="00486828">
              <w:t>(</w:t>
            </w:r>
            <w:proofErr w:type="gramEnd"/>
            <w:r w:rsidR="00486828">
              <w:t>1)</w:t>
            </w:r>
            <w:r w:rsidR="00486828" w:rsidRPr="004B2305">
              <w:rPr>
                <w:rFonts w:cs="Times New Roman"/>
                <w:b/>
                <w:position w:val="-12"/>
              </w:rPr>
              <w:t xml:space="preserve"> </w:t>
            </w:r>
            <w:r w:rsidR="00C549AF" w:rsidRPr="004B2305">
              <w:rPr>
                <w:rFonts w:cs="Times New Roman"/>
                <w:b/>
                <w:position w:val="-12"/>
              </w:rPr>
              <w:object w:dxaOrig="700" w:dyaOrig="360" w14:anchorId="24D1F7E7">
                <v:shape id="_x0000_i1262" type="#_x0000_t75" style="width:35.25pt;height:18pt" o:ole="">
                  <v:imagedata r:id="rId439" o:title=""/>
                </v:shape>
                <o:OLEObject Type="Embed" ProgID="Equation.DSMT4" ShapeID="_x0000_i1262" DrawAspect="Content" ObjectID="_1609358248" r:id="rId464"/>
              </w:object>
            </w:r>
          </w:p>
          <w:p w14:paraId="24D1F41D" w14:textId="77777777" w:rsidR="00C549AF" w:rsidRPr="00C549AF" w:rsidRDefault="00486828" w:rsidP="00E83393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cs="Times New Roman"/>
              </w:rPr>
              <w:t>(2)</w:t>
            </w:r>
            <w:r w:rsidR="00C549AF">
              <w:rPr>
                <w:rFonts w:cs="Times New Roman"/>
              </w:rPr>
              <w:t xml:space="preserve"> </w:t>
            </w:r>
            <w:r w:rsidR="00C549AF" w:rsidRPr="004B2305">
              <w:rPr>
                <w:rFonts w:cs="Times New Roman"/>
                <w:b/>
                <w:position w:val="-12"/>
              </w:rPr>
              <w:object w:dxaOrig="999" w:dyaOrig="400" w14:anchorId="24D1F7E8">
                <v:shape id="_x0000_i1263" type="#_x0000_t75" style="width:50.25pt;height:19.5pt" o:ole="">
                  <v:imagedata r:id="rId465" o:title=""/>
                </v:shape>
                <o:OLEObject Type="Embed" ProgID="Equation.DSMT4" ShapeID="_x0000_i1263" DrawAspect="Content" ObjectID="_1609358249" r:id="rId466"/>
              </w:object>
            </w:r>
            <w:r>
              <w:t xml:space="preserve"> ,where</w:t>
            </w:r>
            <w:r w:rsidRPr="00C549AF">
              <w:rPr>
                <w:rFonts w:cs="Times New Roman"/>
                <w:b/>
                <w:position w:val="-16"/>
              </w:rPr>
              <w:t xml:space="preserve"> </w:t>
            </w:r>
            <w:r w:rsidR="00C549AF" w:rsidRPr="00C549AF">
              <w:rPr>
                <w:rFonts w:cs="Times New Roman"/>
                <w:b/>
                <w:position w:val="-16"/>
              </w:rPr>
              <w:object w:dxaOrig="1359" w:dyaOrig="440" w14:anchorId="24D1F7E9">
                <v:shape id="_x0000_i1264" type="#_x0000_t75" style="width:68.25pt;height:21.75pt" o:ole="">
                  <v:imagedata r:id="rId467" o:title=""/>
                </v:shape>
                <o:OLEObject Type="Embed" ProgID="Equation.DSMT4" ShapeID="_x0000_i1264" DrawAspect="Content" ObjectID="_1609358250" r:id="rId468"/>
              </w:object>
            </w:r>
          </w:p>
        </w:tc>
      </w:tr>
      <w:tr w:rsidR="006A0E9E" w:rsidRPr="009946D4" w14:paraId="24D1F421" w14:textId="77777777" w:rsidTr="00C549AF">
        <w:tc>
          <w:tcPr>
            <w:tcW w:w="5670" w:type="dxa"/>
            <w:tcBorders>
              <w:bottom w:val="single" w:sz="4" w:space="0" w:color="000000" w:themeColor="text1"/>
            </w:tcBorders>
            <w:shd w:val="clear" w:color="auto" w:fill="FDE9D9" w:themeFill="accent6" w:themeFillTint="33"/>
          </w:tcPr>
          <w:p w14:paraId="24D1F41F" w14:textId="77777777" w:rsidR="006A0E9E" w:rsidRDefault="006A0E9E" w:rsidP="00E83393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(c) What is density function </w:t>
            </w:r>
            <w:r w:rsidRPr="0029759C">
              <w:rPr>
                <w:rFonts w:ascii="Times New Roman" w:hAnsi="Times New Roman" w:cs="Times New Roman"/>
                <w:b/>
                <w:position w:val="-12"/>
              </w:rPr>
              <w:object w:dxaOrig="279" w:dyaOrig="400" w14:anchorId="24D1F7EA">
                <v:shape id="_x0000_i1265" type="#_x0000_t75" style="width:14.25pt;height:19.5pt" o:ole="">
                  <v:imagedata r:id="rId469" o:title=""/>
                </v:shape>
                <o:OLEObject Type="Embed" ProgID="Equation.DSMT4" ShapeID="_x0000_i1265" DrawAspect="Content" ObjectID="_1609358251" r:id="rId470"/>
              </w:object>
            </w:r>
            <w:r>
              <w:rPr>
                <w:rFonts w:ascii="Times New Roman" w:hAnsi="Times New Roman" w:cs="Times New Roman"/>
                <w:b/>
              </w:rPr>
              <w:t xml:space="preserve">for </w:t>
            </w:r>
            <w:r w:rsidRPr="0029759C">
              <w:rPr>
                <w:rFonts w:ascii="Times New Roman" w:hAnsi="Times New Roman" w:cs="Times New Roman"/>
                <w:b/>
                <w:position w:val="-4"/>
              </w:rPr>
              <w:object w:dxaOrig="279" w:dyaOrig="300" w14:anchorId="24D1F7EB">
                <v:shape id="_x0000_i1266" type="#_x0000_t75" style="width:14.25pt;height:15pt" o:ole="">
                  <v:imagedata r:id="rId423" o:title=""/>
                </v:shape>
                <o:OLEObject Type="Embed" ProgID="Equation.DSMT4" ShapeID="_x0000_i1266" DrawAspect="Content" ObjectID="_1609358252" r:id="rId471"/>
              </w:object>
            </w:r>
            <w:r>
              <w:rPr>
                <w:rFonts w:ascii="Times New Roman" w:hAnsi="Times New Roman" w:cs="Times New Roman"/>
                <w:b/>
              </w:rPr>
              <w:t>,</w:t>
            </w:r>
            <w:proofErr w:type="spellStart"/>
            <w:r>
              <w:rPr>
                <w:rFonts w:ascii="Times New Roman" w:hAnsi="Times New Roman" w:cs="Times New Roman"/>
                <w:b/>
              </w:rPr>
              <w:t>i</w:t>
            </w:r>
            <w:proofErr w:type="spellEnd"/>
            <w:r>
              <w:rPr>
                <w:rFonts w:ascii="Times New Roman" w:hAnsi="Times New Roman" w:cs="Times New Roman"/>
                <w:b/>
              </w:rPr>
              <w:t xml:space="preserve">=1,2….under </w:t>
            </w:r>
            <w:r w:rsidRPr="0029759C">
              <w:rPr>
                <w:rFonts w:ascii="Times New Roman" w:hAnsi="Times New Roman" w:cs="Times New Roman"/>
                <w:b/>
                <w:position w:val="-10"/>
              </w:rPr>
              <w:object w:dxaOrig="240" w:dyaOrig="380" w14:anchorId="24D1F7EC">
                <v:shape id="_x0000_i1267" type="#_x0000_t75" style="width:12pt;height:18.75pt" o:ole="">
                  <v:imagedata r:id="rId425" o:title=""/>
                </v:shape>
                <o:OLEObject Type="Embed" ProgID="Equation.DSMT4" ShapeID="_x0000_i1267" DrawAspect="Content" ObjectID="_1609358253" r:id="rId472"/>
              </w:object>
            </w:r>
            <w:r>
              <w:rPr>
                <w:rFonts w:ascii="Times New Roman" w:hAnsi="Times New Roman" w:cs="Times New Roman"/>
                <w:b/>
              </w:rPr>
              <w:t>?</w:t>
            </w:r>
          </w:p>
        </w:tc>
        <w:tc>
          <w:tcPr>
            <w:tcW w:w="5220" w:type="dxa"/>
            <w:tcBorders>
              <w:bottom w:val="single" w:sz="4" w:space="0" w:color="000000" w:themeColor="text1"/>
            </w:tcBorders>
            <w:shd w:val="clear" w:color="auto" w:fill="FDE9D9" w:themeFill="accent6" w:themeFillTint="33"/>
          </w:tcPr>
          <w:p w14:paraId="24D1F420" w14:textId="77777777" w:rsidR="006A0E9E" w:rsidRDefault="006A0E9E" w:rsidP="00E83393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cs="Times New Roman"/>
              </w:rPr>
              <w:t>From (5), we get</w:t>
            </w:r>
            <w:r w:rsidR="00C549AF">
              <w:rPr>
                <w:rFonts w:cs="Times New Roman"/>
              </w:rPr>
              <w:t xml:space="preserve"> </w:t>
            </w:r>
            <w:r w:rsidR="003238D6" w:rsidRPr="0029759C">
              <w:rPr>
                <w:rFonts w:ascii="Times New Roman" w:hAnsi="Times New Roman" w:cs="Times New Roman"/>
                <w:b/>
                <w:position w:val="-12"/>
              </w:rPr>
              <w:object w:dxaOrig="279" w:dyaOrig="400" w14:anchorId="24D1F7ED">
                <v:shape id="_x0000_i1268" type="#_x0000_t75" style="width:14.25pt;height:19.5pt" o:ole="">
                  <v:imagedata r:id="rId473" o:title=""/>
                </v:shape>
                <o:OLEObject Type="Embed" ProgID="Equation.DSMT4" ShapeID="_x0000_i1268" DrawAspect="Content" ObjectID="_1609358254" r:id="rId474"/>
              </w:object>
            </w:r>
            <w:r w:rsidR="00C549AF" w:rsidRPr="00E83393">
              <w:rPr>
                <w:rFonts w:cs="Times New Roman"/>
                <w:b/>
                <w:position w:val="-28"/>
              </w:rPr>
              <w:object w:dxaOrig="1540" w:dyaOrig="700" w14:anchorId="24D1F7EE">
                <v:shape id="_x0000_i1269" type="#_x0000_t75" style="width:76.5pt;height:35.25pt" o:ole="">
                  <v:imagedata r:id="rId455" o:title=""/>
                </v:shape>
                <o:OLEObject Type="Embed" ProgID="Equation.DSMT4" ShapeID="_x0000_i1269" DrawAspect="Content" ObjectID="_1609358255" r:id="rId475"/>
              </w:object>
            </w:r>
          </w:p>
        </w:tc>
      </w:tr>
    </w:tbl>
    <w:p w14:paraId="24D1F422" w14:textId="77777777" w:rsidR="000408BB" w:rsidRDefault="000408BB" w:rsidP="00360C1A">
      <w:pPr>
        <w:spacing w:after="0"/>
        <w:ind w:left="-810"/>
        <w:rPr>
          <w:b/>
          <w:color w:val="0070C0"/>
        </w:rPr>
      </w:pPr>
    </w:p>
    <w:p w14:paraId="24D1F423" w14:textId="77777777" w:rsidR="005B5B79" w:rsidRDefault="005B5B79" w:rsidP="005B5B79">
      <w:pPr>
        <w:spacing w:after="0"/>
        <w:ind w:left="-81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2.7: </w:t>
      </w:r>
    </w:p>
    <w:p w14:paraId="24D1F424" w14:textId="77777777" w:rsidR="005B5B79" w:rsidRDefault="005B5B79" w:rsidP="005B5B79">
      <w:pPr>
        <w:spacing w:after="0"/>
        <w:ind w:left="-81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(a) Show Q-characteristic </w:t>
      </w:r>
      <w:proofErr w:type="spellStart"/>
      <w:r>
        <w:rPr>
          <w:rFonts w:ascii="Times New Roman" w:hAnsi="Times New Roman" w:cs="Times New Roman"/>
          <w:b/>
        </w:rPr>
        <w:t>fcn</w:t>
      </w:r>
      <w:proofErr w:type="spellEnd"/>
      <w:r>
        <w:rPr>
          <w:rFonts w:ascii="Times New Roman" w:hAnsi="Times New Roman" w:cs="Times New Roman"/>
          <w:b/>
        </w:rPr>
        <w:t>:</w:t>
      </w:r>
      <w:r w:rsidRPr="005B5B79">
        <w:rPr>
          <w:rFonts w:ascii="Times New Roman" w:hAnsi="Times New Roman" w:cs="Times New Roman"/>
          <w:b/>
          <w:position w:val="-18"/>
        </w:rPr>
        <w:object w:dxaOrig="6880" w:dyaOrig="480" w14:anchorId="24D1F7EF">
          <v:shape id="_x0000_i1270" type="#_x0000_t75" style="width:343.5pt;height:24pt" o:ole="">
            <v:imagedata r:id="rId476" o:title=""/>
          </v:shape>
          <o:OLEObject Type="Embed" ProgID="Equation.DSMT4" ShapeID="_x0000_i1270" DrawAspect="Content" ObjectID="_1609358256" r:id="rId477"/>
        </w:object>
      </w:r>
    </w:p>
    <w:p w14:paraId="24D1F425" w14:textId="77777777" w:rsidR="00045F26" w:rsidRDefault="005B5B79" w:rsidP="00045F26">
      <w:pPr>
        <w:spacing w:after="0"/>
        <w:ind w:left="-81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(b)</w:t>
      </w:r>
      <w:r w:rsidRPr="005B5B79">
        <w:rPr>
          <w:rFonts w:ascii="Times New Roman" w:hAnsi="Times New Roman" w:cs="Times New Roman"/>
          <w:b/>
        </w:rPr>
        <w:t xml:space="preserve"> </w:t>
      </w:r>
      <w:r>
        <w:rPr>
          <w:rFonts w:ascii="Times New Roman" w:hAnsi="Times New Roman" w:cs="Times New Roman"/>
          <w:b/>
        </w:rPr>
        <w:t xml:space="preserve">Show </w:t>
      </w:r>
      <w:r w:rsidRPr="005B5B79">
        <w:rPr>
          <w:rFonts w:ascii="Times New Roman" w:hAnsi="Times New Roman" w:cs="Times New Roman"/>
          <w:b/>
          <w:position w:val="-10"/>
        </w:rPr>
        <w:object w:dxaOrig="240" w:dyaOrig="380" w14:anchorId="24D1F7F0">
          <v:shape id="_x0000_i1271" type="#_x0000_t75" style="width:12pt;height:18.75pt" o:ole="">
            <v:imagedata r:id="rId478" o:title=""/>
          </v:shape>
          <o:OLEObject Type="Embed" ProgID="Equation.DSMT4" ShapeID="_x0000_i1271" DrawAspect="Content" ObjectID="_1609358257" r:id="rId479"/>
        </w:object>
      </w:r>
      <w:r>
        <w:rPr>
          <w:rFonts w:ascii="Times New Roman" w:hAnsi="Times New Roman" w:cs="Times New Roman"/>
          <w:b/>
        </w:rPr>
        <w:t xml:space="preserve">-characteristic </w:t>
      </w:r>
      <w:proofErr w:type="spellStart"/>
      <w:r>
        <w:rPr>
          <w:rFonts w:ascii="Times New Roman" w:hAnsi="Times New Roman" w:cs="Times New Roman"/>
          <w:b/>
        </w:rPr>
        <w:t>fcn</w:t>
      </w:r>
      <w:proofErr w:type="spellEnd"/>
      <w:r>
        <w:rPr>
          <w:rFonts w:ascii="Times New Roman" w:hAnsi="Times New Roman" w:cs="Times New Roman"/>
          <w:b/>
        </w:rPr>
        <w:t>:</w:t>
      </w:r>
      <w:r w:rsidR="00785E83" w:rsidRPr="005B5B79">
        <w:rPr>
          <w:rFonts w:ascii="Times New Roman" w:hAnsi="Times New Roman" w:cs="Times New Roman"/>
          <w:b/>
          <w:position w:val="-24"/>
        </w:rPr>
        <w:object w:dxaOrig="8660" w:dyaOrig="600" w14:anchorId="24D1F7F1">
          <v:shape id="_x0000_i1272" type="#_x0000_t75" style="width:432.75pt;height:30pt" o:ole="">
            <v:imagedata r:id="rId480" o:title=""/>
          </v:shape>
          <o:OLEObject Type="Embed" ProgID="Equation.DSMT4" ShapeID="_x0000_i1272" DrawAspect="Content" ObjectID="_1609358258" r:id="rId481"/>
        </w:object>
      </w:r>
    </w:p>
    <w:p w14:paraId="24D1F426" w14:textId="77777777" w:rsidR="00513DD6" w:rsidRDefault="00513DD6" w:rsidP="00045F26">
      <w:pPr>
        <w:spacing w:after="0"/>
        <w:ind w:left="-810"/>
        <w:rPr>
          <w:rFonts w:ascii="Times New Roman" w:hAnsi="Times New Roman" w:cs="Times New Roman"/>
          <w:b/>
        </w:rPr>
      </w:pPr>
    </w:p>
    <w:p w14:paraId="24D1F427" w14:textId="77777777" w:rsidR="00513DD6" w:rsidRPr="00045F26" w:rsidRDefault="00513DD6" w:rsidP="00045F26">
      <w:pPr>
        <w:spacing w:after="0"/>
        <w:ind w:left="-81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(a) Show</w:t>
      </w:r>
      <w:r w:rsidRPr="00513DD6">
        <w:rPr>
          <w:rFonts w:ascii="Times New Roman" w:hAnsi="Times New Roman" w:cs="Times New Roman"/>
          <w:b/>
          <w:position w:val="-14"/>
        </w:rPr>
        <w:object w:dxaOrig="680" w:dyaOrig="380" w14:anchorId="24D1F7F2">
          <v:shape id="_x0000_i1273" type="#_x0000_t75" style="width:33.75pt;height:18.75pt" o:ole="">
            <v:imagedata r:id="rId482" o:title=""/>
          </v:shape>
          <o:OLEObject Type="Embed" ProgID="Equation.DSMT4" ShapeID="_x0000_i1273" DrawAspect="Content" ObjectID="_1609358259" r:id="rId483"/>
        </w:object>
      </w:r>
    </w:p>
    <w:tbl>
      <w:tblPr>
        <w:tblStyle w:val="TableGrid"/>
        <w:tblW w:w="10890" w:type="dxa"/>
        <w:tblInd w:w="-702" w:type="dxa"/>
        <w:tblLook w:val="04A0" w:firstRow="1" w:lastRow="0" w:firstColumn="1" w:lastColumn="0" w:noHBand="0" w:noVBand="1"/>
      </w:tblPr>
      <w:tblGrid>
        <w:gridCol w:w="2430"/>
        <w:gridCol w:w="8460"/>
      </w:tblGrid>
      <w:tr w:rsidR="00045F26" w:rsidRPr="009946D4" w14:paraId="24D1F42A" w14:textId="77777777" w:rsidTr="00C27CE3">
        <w:tc>
          <w:tcPr>
            <w:tcW w:w="2430" w:type="dxa"/>
            <w:tcBorders>
              <w:bottom w:val="single" w:sz="4" w:space="0" w:color="000000" w:themeColor="text1"/>
            </w:tcBorders>
          </w:tcPr>
          <w:p w14:paraId="24D1F428" w14:textId="77777777" w:rsidR="00045F26" w:rsidRPr="00045F26" w:rsidRDefault="00045F26" w:rsidP="00C27CE3">
            <w:pPr>
              <w:pStyle w:val="NoSpacing"/>
              <w:spacing w:line="336" w:lineRule="auto"/>
              <w:rPr>
                <w:rFonts w:ascii="Times New Roman" w:hAnsi="Times New Roman" w:cs="Times New Roman"/>
              </w:rPr>
            </w:pPr>
            <w:r w:rsidRPr="00DB62A2">
              <w:rPr>
                <w:rFonts w:ascii="Times New Roman" w:hAnsi="Times New Roman" w:cs="Times New Roman"/>
              </w:rPr>
              <w:t xml:space="preserve">We know from 2.4 that </w:t>
            </w:r>
          </w:p>
        </w:tc>
        <w:tc>
          <w:tcPr>
            <w:tcW w:w="8460" w:type="dxa"/>
            <w:tcBorders>
              <w:bottom w:val="single" w:sz="4" w:space="0" w:color="000000" w:themeColor="text1"/>
            </w:tcBorders>
          </w:tcPr>
          <w:p w14:paraId="24D1F429" w14:textId="77777777" w:rsidR="00045F26" w:rsidRPr="009946D4" w:rsidRDefault="00045F26" w:rsidP="00C27CE3">
            <w:pPr>
              <w:rPr>
                <w:rFonts w:cs="Times New Roman"/>
                <w:b/>
                <w:position w:val="-20"/>
              </w:rPr>
            </w:pPr>
            <w:r w:rsidRPr="00A93751">
              <w:rPr>
                <w:rFonts w:ascii="Times New Roman" w:hAnsi="Times New Roman" w:cs="Times New Roman"/>
                <w:b/>
                <w:position w:val="-32"/>
              </w:rPr>
              <w:object w:dxaOrig="4480" w:dyaOrig="740" w14:anchorId="24D1F7F3">
                <v:shape id="_x0000_i1274" type="#_x0000_t75" style="width:224.25pt;height:36.75pt" o:ole="">
                  <v:imagedata r:id="rId379" o:title=""/>
                </v:shape>
                <o:OLEObject Type="Embed" ProgID="Equation.DSMT4" ShapeID="_x0000_i1274" DrawAspect="Content" ObjectID="_1609358260" r:id="rId484"/>
              </w:object>
            </w:r>
          </w:p>
        </w:tc>
      </w:tr>
      <w:tr w:rsidR="00045F26" w:rsidRPr="00045F26" w14:paraId="24D1F42E" w14:textId="77777777" w:rsidTr="00C27CE3">
        <w:tc>
          <w:tcPr>
            <w:tcW w:w="2430" w:type="dxa"/>
          </w:tcPr>
          <w:p w14:paraId="24D1F42B" w14:textId="77777777" w:rsidR="00045F26" w:rsidRPr="00045F26" w:rsidRDefault="00045F26" w:rsidP="00C27CE3">
            <w:pPr>
              <w:pStyle w:val="NoSpacing"/>
              <w:spacing w:line="336" w:lineRule="auto"/>
              <w:rPr>
                <w:rFonts w:ascii="Times New Roman" w:hAnsi="Times New Roman" w:cs="Times New Roman"/>
                <w:position w:val="-32"/>
              </w:rPr>
            </w:pPr>
            <w:r w:rsidRPr="00DB62A2">
              <w:rPr>
                <w:rFonts w:ascii="Times New Roman" w:hAnsi="Times New Roman" w:cs="Times New Roman"/>
                <w:position w:val="-32"/>
              </w:rPr>
              <w:t>We can rewrite X as</w:t>
            </w:r>
          </w:p>
        </w:tc>
        <w:tc>
          <w:tcPr>
            <w:tcW w:w="8460" w:type="dxa"/>
          </w:tcPr>
          <w:p w14:paraId="24D1F42C" w14:textId="77777777" w:rsidR="00045F26" w:rsidRDefault="00045F26" w:rsidP="00C27CE3">
            <w:pPr>
              <w:rPr>
                <w:rFonts w:ascii="Times New Roman" w:hAnsi="Times New Roman" w:cs="Times New Roman"/>
                <w:position w:val="-4"/>
              </w:rPr>
            </w:pPr>
            <w:r w:rsidRPr="00DB62A2">
              <w:rPr>
                <w:rFonts w:ascii="Times New Roman" w:hAnsi="Times New Roman" w:cs="Times New Roman"/>
                <w:position w:val="-4"/>
              </w:rPr>
              <w:object w:dxaOrig="1740" w:dyaOrig="300" w14:anchorId="24D1F7F4">
                <v:shape id="_x0000_i1275" type="#_x0000_t75" style="width:87pt;height:15pt" o:ole="">
                  <v:imagedata r:id="rId485" o:title=""/>
                </v:shape>
                <o:OLEObject Type="Embed" ProgID="Equation.DSMT4" ShapeID="_x0000_i1275" DrawAspect="Content" ObjectID="_1609358261" r:id="rId486"/>
              </w:object>
            </w:r>
          </w:p>
          <w:p w14:paraId="24D1F42D" w14:textId="77777777" w:rsidR="00045F26" w:rsidRPr="00045F26" w:rsidRDefault="00045F26" w:rsidP="00C27CE3">
            <w:pPr>
              <w:rPr>
                <w:rFonts w:ascii="Times New Roman" w:hAnsi="Times New Roman" w:cs="Times New Roman"/>
                <w:position w:val="-4"/>
              </w:rPr>
            </w:pPr>
            <w:r>
              <w:rPr>
                <w:rFonts w:ascii="Times New Roman" w:hAnsi="Times New Roman" w:cs="Times New Roman"/>
                <w:position w:val="-4"/>
              </w:rPr>
              <w:lastRenderedPageBreak/>
              <w:t xml:space="preserve">Where </w:t>
            </w:r>
            <w:r w:rsidRPr="00DB62A2">
              <w:rPr>
                <w:rFonts w:ascii="Times New Roman" w:hAnsi="Times New Roman" w:cs="Times New Roman"/>
                <w:position w:val="-32"/>
              </w:rPr>
              <w:object w:dxaOrig="2520" w:dyaOrig="740" w14:anchorId="24D1F7F5">
                <v:shape id="_x0000_i1276" type="#_x0000_t75" style="width:126.75pt;height:36.75pt" o:ole="">
                  <v:imagedata r:id="rId487" o:title=""/>
                </v:shape>
                <o:OLEObject Type="Embed" ProgID="Equation.DSMT4" ShapeID="_x0000_i1276" DrawAspect="Content" ObjectID="_1609358262" r:id="rId488"/>
              </w:object>
            </w:r>
            <w:r>
              <w:rPr>
                <w:rFonts w:ascii="Times New Roman" w:hAnsi="Times New Roman" w:cs="Times New Roman"/>
                <w:position w:val="-4"/>
              </w:rPr>
              <w:t xml:space="preserve">, </w:t>
            </w:r>
            <w:r w:rsidRPr="00DB62A2">
              <w:rPr>
                <w:rFonts w:ascii="Times New Roman" w:hAnsi="Times New Roman" w:cs="Times New Roman"/>
                <w:position w:val="-28"/>
              </w:rPr>
              <w:object w:dxaOrig="2960" w:dyaOrig="700" w14:anchorId="24D1F7F6">
                <v:shape id="_x0000_i1277" type="#_x0000_t75" style="width:148.5pt;height:34.5pt" o:ole="">
                  <v:imagedata r:id="rId489" o:title=""/>
                </v:shape>
                <o:OLEObject Type="Embed" ProgID="Equation.DSMT4" ShapeID="_x0000_i1277" DrawAspect="Content" ObjectID="_1609358263" r:id="rId490"/>
              </w:object>
            </w:r>
          </w:p>
        </w:tc>
      </w:tr>
      <w:tr w:rsidR="00045F26" w:rsidRPr="009946D4" w14:paraId="24D1F431" w14:textId="77777777" w:rsidTr="00C27CE3">
        <w:tc>
          <w:tcPr>
            <w:tcW w:w="2430" w:type="dxa"/>
          </w:tcPr>
          <w:p w14:paraId="24D1F42F" w14:textId="77777777" w:rsidR="00045F26" w:rsidRPr="00045F26" w:rsidRDefault="00045F26" w:rsidP="00C27CE3">
            <w:pPr>
              <w:pStyle w:val="NoSpacing"/>
              <w:spacing w:line="336" w:lineRule="auto"/>
              <w:rPr>
                <w:rFonts w:ascii="Times New Roman" w:hAnsi="Times New Roman" w:cs="Times New Roman"/>
                <w:position w:val="-32"/>
              </w:rPr>
            </w:pPr>
            <w:r w:rsidRPr="00DB62A2">
              <w:rPr>
                <w:rFonts w:ascii="Times New Roman" w:hAnsi="Times New Roman" w:cs="Times New Roman"/>
                <w:position w:val="-32"/>
              </w:rPr>
              <w:lastRenderedPageBreak/>
              <w:t>By independence</w:t>
            </w:r>
          </w:p>
        </w:tc>
        <w:tc>
          <w:tcPr>
            <w:tcW w:w="8460" w:type="dxa"/>
          </w:tcPr>
          <w:p w14:paraId="24D1F430" w14:textId="77777777" w:rsidR="00045F26" w:rsidRPr="009946D4" w:rsidRDefault="00045F26" w:rsidP="00C27CE3">
            <w:pPr>
              <w:rPr>
                <w:rFonts w:cs="Times New Roman"/>
                <w:b/>
                <w:position w:val="-20"/>
              </w:rPr>
            </w:pPr>
            <w:r w:rsidRPr="00DB62A2">
              <w:rPr>
                <w:rFonts w:ascii="Times New Roman" w:hAnsi="Times New Roman" w:cs="Times New Roman"/>
                <w:position w:val="-18"/>
              </w:rPr>
              <w:object w:dxaOrig="4459" w:dyaOrig="480" w14:anchorId="24D1F7F7">
                <v:shape id="_x0000_i1278" type="#_x0000_t75" style="width:222.75pt;height:24pt" o:ole="">
                  <v:imagedata r:id="rId491" o:title=""/>
                </v:shape>
                <o:OLEObject Type="Embed" ProgID="Equation.DSMT4" ShapeID="_x0000_i1278" DrawAspect="Content" ObjectID="_1609358264" r:id="rId492"/>
              </w:object>
            </w:r>
          </w:p>
        </w:tc>
      </w:tr>
    </w:tbl>
    <w:p w14:paraId="24D1F432" w14:textId="77777777" w:rsidR="00045F26" w:rsidRDefault="00513DD6" w:rsidP="00045F26">
      <w:pPr>
        <w:pStyle w:val="ListParagraph"/>
        <w:numPr>
          <w:ilvl w:val="0"/>
          <w:numId w:val="7"/>
        </w:numPr>
        <w:spacing w:after="0"/>
      </w:pPr>
      <w:r>
        <w:t xml:space="preserve">PART I: </w:t>
      </w:r>
      <w:r w:rsidR="00045F26">
        <w:t>Continuous Part</w:t>
      </w:r>
    </w:p>
    <w:tbl>
      <w:tblPr>
        <w:tblStyle w:val="TableGrid"/>
        <w:tblW w:w="10890" w:type="dxa"/>
        <w:tblInd w:w="-702" w:type="dxa"/>
        <w:tblLook w:val="04A0" w:firstRow="1" w:lastRow="0" w:firstColumn="1" w:lastColumn="0" w:noHBand="0" w:noVBand="1"/>
      </w:tblPr>
      <w:tblGrid>
        <w:gridCol w:w="2430"/>
        <w:gridCol w:w="8460"/>
      </w:tblGrid>
      <w:tr w:rsidR="00045F26" w:rsidRPr="009946D4" w14:paraId="24D1F435" w14:textId="77777777" w:rsidTr="00C27CE3">
        <w:tc>
          <w:tcPr>
            <w:tcW w:w="2430" w:type="dxa"/>
            <w:tcBorders>
              <w:bottom w:val="single" w:sz="4" w:space="0" w:color="000000" w:themeColor="text1"/>
            </w:tcBorders>
          </w:tcPr>
          <w:p w14:paraId="24D1F433" w14:textId="77777777" w:rsidR="00045F26" w:rsidRDefault="00045F26">
            <w:r w:rsidRPr="00045F26">
              <w:rPr>
                <w:position w:val="-18"/>
              </w:rPr>
              <w:object w:dxaOrig="1820" w:dyaOrig="480" w14:anchorId="24D1F7F8">
                <v:shape id="_x0000_i1279" type="#_x0000_t75" style="width:90.75pt;height:24pt" o:ole="">
                  <v:imagedata r:id="rId493" o:title=""/>
                </v:shape>
                <o:OLEObject Type="Embed" ProgID="Equation.DSMT4" ShapeID="_x0000_i1279" DrawAspect="Content" ObjectID="_1609358265" r:id="rId494"/>
              </w:object>
            </w:r>
          </w:p>
        </w:tc>
        <w:tc>
          <w:tcPr>
            <w:tcW w:w="8460" w:type="dxa"/>
            <w:tcBorders>
              <w:bottom w:val="single" w:sz="4" w:space="0" w:color="000000" w:themeColor="text1"/>
            </w:tcBorders>
          </w:tcPr>
          <w:p w14:paraId="24D1F434" w14:textId="77777777" w:rsidR="00045F26" w:rsidRDefault="00045F26">
            <w:r w:rsidRPr="00DB62A2">
              <w:rPr>
                <w:rFonts w:ascii="Times New Roman" w:hAnsi="Times New Roman" w:cs="Times New Roman"/>
                <w:position w:val="-24"/>
              </w:rPr>
              <w:object w:dxaOrig="4520" w:dyaOrig="620" w14:anchorId="24D1F7F9">
                <v:shape id="_x0000_i1280" type="#_x0000_t75" style="width:225.75pt;height:30.75pt" o:ole="">
                  <v:imagedata r:id="rId495" o:title=""/>
                </v:shape>
                <o:OLEObject Type="Embed" ProgID="Equation.DSMT4" ShapeID="_x0000_i1280" DrawAspect="Content" ObjectID="_1609358266" r:id="rId496"/>
              </w:object>
            </w:r>
          </w:p>
        </w:tc>
      </w:tr>
    </w:tbl>
    <w:p w14:paraId="24D1F436" w14:textId="77777777" w:rsidR="00045F26" w:rsidRDefault="00513DD6" w:rsidP="00045F26">
      <w:pPr>
        <w:pStyle w:val="ListParagraph"/>
        <w:numPr>
          <w:ilvl w:val="0"/>
          <w:numId w:val="7"/>
        </w:numPr>
        <w:spacing w:after="0"/>
      </w:pPr>
      <w:r>
        <w:t xml:space="preserve">PART II: </w:t>
      </w:r>
      <w:r w:rsidR="00045F26">
        <w:t>Jump Part</w:t>
      </w:r>
    </w:p>
    <w:tbl>
      <w:tblPr>
        <w:tblStyle w:val="TableGrid"/>
        <w:tblW w:w="10890" w:type="dxa"/>
        <w:tblInd w:w="-702" w:type="dxa"/>
        <w:tblLook w:val="04A0" w:firstRow="1" w:lastRow="0" w:firstColumn="1" w:lastColumn="0" w:noHBand="0" w:noVBand="1"/>
      </w:tblPr>
      <w:tblGrid>
        <w:gridCol w:w="2430"/>
        <w:gridCol w:w="8460"/>
      </w:tblGrid>
      <w:tr w:rsidR="00045F26" w:rsidRPr="009946D4" w14:paraId="24D1F43B" w14:textId="77777777" w:rsidTr="00045F26">
        <w:tc>
          <w:tcPr>
            <w:tcW w:w="2430" w:type="dxa"/>
          </w:tcPr>
          <w:p w14:paraId="24D1F437" w14:textId="77777777" w:rsidR="00045F26" w:rsidRDefault="00045F26" w:rsidP="00045F26">
            <w:r w:rsidRPr="00045F26">
              <w:rPr>
                <w:position w:val="-18"/>
              </w:rPr>
              <w:object w:dxaOrig="1880" w:dyaOrig="480" w14:anchorId="24D1F7FA">
                <v:shape id="_x0000_i1281" type="#_x0000_t75" style="width:93.75pt;height:24pt" o:ole="">
                  <v:imagedata r:id="rId497" o:title=""/>
                </v:shape>
                <o:OLEObject Type="Embed" ProgID="Equation.DSMT4" ShapeID="_x0000_i1281" DrawAspect="Content" ObjectID="_1609358267" r:id="rId498"/>
              </w:object>
            </w:r>
          </w:p>
        </w:tc>
        <w:tc>
          <w:tcPr>
            <w:tcW w:w="8460" w:type="dxa"/>
          </w:tcPr>
          <w:p w14:paraId="24D1F438" w14:textId="77777777" w:rsidR="00045F26" w:rsidRDefault="00045F26" w:rsidP="00C27CE3">
            <w:pPr>
              <w:rPr>
                <w:rFonts w:ascii="Times New Roman" w:hAnsi="Times New Roman" w:cs="Times New Roman"/>
                <w:position w:val="-78"/>
              </w:rPr>
            </w:pPr>
            <w:r w:rsidRPr="00045F26">
              <w:rPr>
                <w:rFonts w:ascii="Times New Roman" w:hAnsi="Times New Roman" w:cs="Times New Roman"/>
                <w:position w:val="-28"/>
              </w:rPr>
              <w:object w:dxaOrig="4040" w:dyaOrig="700" w14:anchorId="24D1F7FB">
                <v:shape id="_x0000_i1282" type="#_x0000_t75" style="width:201.75pt;height:35.25pt" o:ole="">
                  <v:imagedata r:id="rId499" o:title=""/>
                </v:shape>
                <o:OLEObject Type="Embed" ProgID="Equation.DSMT4" ShapeID="_x0000_i1282" DrawAspect="Content" ObjectID="_1609358268" r:id="rId500"/>
              </w:object>
            </w:r>
            <w:r>
              <w:rPr>
                <w:rFonts w:ascii="Times New Roman" w:hAnsi="Times New Roman" w:cs="Times New Roman"/>
                <w:position w:val="-78"/>
              </w:rPr>
              <w:t xml:space="preserve">                                    </w:t>
            </w:r>
            <w:r w:rsidRPr="00045F26">
              <w:rPr>
                <w:rFonts w:ascii="Times New Roman" w:hAnsi="Times New Roman" w:cs="Times New Roman"/>
                <w:position w:val="-14"/>
              </w:rPr>
              <w:object w:dxaOrig="660" w:dyaOrig="400" w14:anchorId="24D1F7FC">
                <v:shape id="_x0000_i1283" type="#_x0000_t75" style="width:33pt;height:20.25pt" o:ole="">
                  <v:imagedata r:id="rId501" o:title=""/>
                </v:shape>
                <o:OLEObject Type="Embed" ProgID="Equation.DSMT4" ShapeID="_x0000_i1283" DrawAspect="Content" ObjectID="_1609358269" r:id="rId502"/>
              </w:object>
            </w:r>
          </w:p>
          <w:p w14:paraId="24D1F439" w14:textId="77777777" w:rsidR="00045F26" w:rsidRDefault="00045F26" w:rsidP="00326FA6">
            <w:pPr>
              <w:tabs>
                <w:tab w:val="left" w:pos="6012"/>
              </w:tabs>
              <w:rPr>
                <w:rFonts w:ascii="Times New Roman" w:hAnsi="Times New Roman" w:cs="Times New Roman"/>
                <w:position w:val="-78"/>
              </w:rPr>
            </w:pPr>
            <w:r w:rsidRPr="00045F26">
              <w:rPr>
                <w:rFonts w:ascii="Times New Roman" w:hAnsi="Times New Roman" w:cs="Times New Roman"/>
                <w:position w:val="-14"/>
              </w:rPr>
              <w:object w:dxaOrig="3800" w:dyaOrig="380" w14:anchorId="24D1F7FD">
                <v:shape id="_x0000_i1284" type="#_x0000_t75" style="width:190.5pt;height:18.75pt" o:ole="">
                  <v:imagedata r:id="rId503" o:title=""/>
                </v:shape>
                <o:OLEObject Type="Embed" ProgID="Equation.DSMT4" ShapeID="_x0000_i1284" DrawAspect="Content" ObjectID="_1609358270" r:id="rId504"/>
              </w:object>
            </w:r>
            <w:r w:rsidR="00326FA6">
              <w:rPr>
                <w:rFonts w:ascii="Times New Roman" w:hAnsi="Times New Roman" w:cs="Times New Roman"/>
                <w:position w:val="-14"/>
              </w:rPr>
              <w:tab/>
            </w:r>
            <w:r w:rsidR="00326FA6" w:rsidRPr="00045F26">
              <w:rPr>
                <w:rFonts w:ascii="Times New Roman" w:hAnsi="Times New Roman" w:cs="Times New Roman"/>
                <w:position w:val="-14"/>
              </w:rPr>
              <w:object w:dxaOrig="700" w:dyaOrig="400" w14:anchorId="24D1F7FE">
                <v:shape id="_x0000_i1285" type="#_x0000_t75" style="width:35.25pt;height:20.25pt" o:ole="">
                  <v:imagedata r:id="rId505" o:title=""/>
                </v:shape>
                <o:OLEObject Type="Embed" ProgID="Equation.DSMT4" ShapeID="_x0000_i1285" DrawAspect="Content" ObjectID="_1609358271" r:id="rId506"/>
              </w:object>
            </w:r>
          </w:p>
          <w:p w14:paraId="24D1F43A" w14:textId="77777777" w:rsidR="00045F26" w:rsidRDefault="00045F26" w:rsidP="00C27CE3">
            <w:r w:rsidRPr="00045F26">
              <w:rPr>
                <w:rFonts w:ascii="Times New Roman" w:hAnsi="Times New Roman" w:cs="Times New Roman"/>
                <w:position w:val="-24"/>
              </w:rPr>
              <w:object w:dxaOrig="4620" w:dyaOrig="620" w14:anchorId="24D1F7FF">
                <v:shape id="_x0000_i1286" type="#_x0000_t75" style="width:231pt;height:31.5pt" o:ole="">
                  <v:imagedata r:id="rId507" o:title=""/>
                </v:shape>
                <o:OLEObject Type="Embed" ProgID="Equation.DSMT4" ShapeID="_x0000_i1286" DrawAspect="Content" ObjectID="_1609358272" r:id="rId508"/>
              </w:object>
            </w:r>
          </w:p>
        </w:tc>
      </w:tr>
      <w:tr w:rsidR="00045F26" w:rsidRPr="009946D4" w14:paraId="24D1F43E" w14:textId="77777777" w:rsidTr="00045F26">
        <w:tc>
          <w:tcPr>
            <w:tcW w:w="2430" w:type="dxa"/>
          </w:tcPr>
          <w:p w14:paraId="24D1F43C" w14:textId="77777777" w:rsidR="00045F26" w:rsidRDefault="00045F26" w:rsidP="00045F26">
            <w:r w:rsidRPr="00045F26">
              <w:rPr>
                <w:rFonts w:ascii="Times New Roman" w:hAnsi="Times New Roman" w:cs="Times New Roman"/>
                <w:position w:val="-14"/>
              </w:rPr>
              <w:object w:dxaOrig="660" w:dyaOrig="400" w14:anchorId="24D1F800">
                <v:shape id="_x0000_i1287" type="#_x0000_t75" style="width:33pt;height:20.25pt" o:ole="">
                  <v:imagedata r:id="rId501" o:title=""/>
                </v:shape>
                <o:OLEObject Type="Embed" ProgID="Equation.DSMT4" ShapeID="_x0000_i1287" DrawAspect="Content" ObjectID="_1609358273" r:id="rId509"/>
              </w:object>
            </w:r>
          </w:p>
        </w:tc>
        <w:tc>
          <w:tcPr>
            <w:tcW w:w="8460" w:type="dxa"/>
          </w:tcPr>
          <w:p w14:paraId="24D1F43D" w14:textId="77777777" w:rsidR="00045F26" w:rsidRPr="00DB62A2" w:rsidRDefault="00254AB5" w:rsidP="00C27CE3">
            <w:pPr>
              <w:rPr>
                <w:rFonts w:ascii="Times New Roman" w:hAnsi="Times New Roman" w:cs="Times New Roman"/>
                <w:position w:val="-24"/>
              </w:rPr>
            </w:pPr>
            <w:r w:rsidRPr="00254AB5">
              <w:rPr>
                <w:rFonts w:ascii="Times New Roman" w:hAnsi="Times New Roman" w:cs="Times New Roman"/>
                <w:position w:val="-80"/>
              </w:rPr>
              <w:object w:dxaOrig="2400" w:dyaOrig="1480" w14:anchorId="24D1F801">
                <v:shape id="_x0000_i1288" type="#_x0000_t75" style="width:119.25pt;height:72.75pt" o:ole="">
                  <v:imagedata r:id="rId510" o:title=""/>
                </v:shape>
                <o:OLEObject Type="Embed" ProgID="Equation.DSMT4" ShapeID="_x0000_i1288" DrawAspect="Content" ObjectID="_1609358274" r:id="rId511"/>
              </w:object>
            </w:r>
          </w:p>
        </w:tc>
      </w:tr>
      <w:tr w:rsidR="00326FA6" w:rsidRPr="009946D4" w14:paraId="24D1F442" w14:textId="77777777" w:rsidTr="00045F26">
        <w:tc>
          <w:tcPr>
            <w:tcW w:w="2430" w:type="dxa"/>
          </w:tcPr>
          <w:p w14:paraId="24D1F43F" w14:textId="77777777" w:rsidR="00326FA6" w:rsidRPr="00045F26" w:rsidRDefault="00326FA6" w:rsidP="00045F26">
            <w:pPr>
              <w:rPr>
                <w:rFonts w:ascii="Times New Roman" w:hAnsi="Times New Roman" w:cs="Times New Roman"/>
                <w:position w:val="-14"/>
              </w:rPr>
            </w:pPr>
            <w:r w:rsidRPr="00045F26">
              <w:rPr>
                <w:rFonts w:ascii="Times New Roman" w:hAnsi="Times New Roman" w:cs="Times New Roman"/>
                <w:position w:val="-14"/>
              </w:rPr>
              <w:object w:dxaOrig="700" w:dyaOrig="400" w14:anchorId="24D1F802">
                <v:shape id="_x0000_i1289" type="#_x0000_t75" style="width:35.25pt;height:20.25pt" o:ole="">
                  <v:imagedata r:id="rId512" o:title=""/>
                </v:shape>
                <o:OLEObject Type="Embed" ProgID="Equation.DSMT4" ShapeID="_x0000_i1289" DrawAspect="Content" ObjectID="_1609358275" r:id="rId513"/>
              </w:object>
            </w:r>
          </w:p>
        </w:tc>
        <w:tc>
          <w:tcPr>
            <w:tcW w:w="8460" w:type="dxa"/>
          </w:tcPr>
          <w:p w14:paraId="24D1F440" w14:textId="77777777" w:rsidR="00326FA6" w:rsidRDefault="00326FA6" w:rsidP="00C27CE3">
            <w:pPr>
              <w:rPr>
                <w:b/>
                <w:position w:val="-16"/>
              </w:rPr>
            </w:pPr>
            <w:r w:rsidRPr="00326FA6">
              <w:rPr>
                <w:b/>
                <w:position w:val="-50"/>
              </w:rPr>
              <w:object w:dxaOrig="3000" w:dyaOrig="1120" w14:anchorId="24D1F803">
                <v:shape id="_x0000_i1290" type="#_x0000_t75" style="width:168.75pt;height:62.25pt" o:ole="">
                  <v:imagedata r:id="rId514" o:title=""/>
                </v:shape>
                <o:OLEObject Type="Embed" ProgID="Equation.DSMT4" ShapeID="_x0000_i1290" DrawAspect="Content" ObjectID="_1609358276" r:id="rId515"/>
              </w:object>
            </w:r>
          </w:p>
          <w:p w14:paraId="24D1F441" w14:textId="77777777" w:rsidR="00326FA6" w:rsidRPr="00DB62A2" w:rsidRDefault="00326FA6" w:rsidP="00C27CE3">
            <w:pPr>
              <w:rPr>
                <w:rFonts w:ascii="Times New Roman" w:hAnsi="Times New Roman" w:cs="Times New Roman"/>
                <w:position w:val="-24"/>
              </w:rPr>
            </w:pPr>
            <w:r w:rsidRPr="00326FA6">
              <w:rPr>
                <w:rFonts w:ascii="Times New Roman" w:hAnsi="Times New Roman" w:cs="Times New Roman"/>
                <w:position w:val="-58"/>
              </w:rPr>
              <w:object w:dxaOrig="3640" w:dyaOrig="1280" w14:anchorId="24D1F804">
                <v:shape id="_x0000_i1291" type="#_x0000_t75" style="width:182.25pt;height:64.5pt" o:ole="">
                  <v:imagedata r:id="rId516" o:title=""/>
                </v:shape>
                <o:OLEObject Type="Embed" ProgID="Equation.DSMT4" ShapeID="_x0000_i1291" DrawAspect="Content" ObjectID="_1609358277" r:id="rId517"/>
              </w:object>
            </w:r>
          </w:p>
        </w:tc>
      </w:tr>
    </w:tbl>
    <w:p w14:paraId="24D1F443" w14:textId="77777777" w:rsidR="00513DD6" w:rsidRDefault="00513DD6" w:rsidP="00513DD6">
      <w:pPr>
        <w:pStyle w:val="ListParagraph"/>
        <w:numPr>
          <w:ilvl w:val="0"/>
          <w:numId w:val="7"/>
        </w:numPr>
        <w:spacing w:after="0"/>
      </w:pPr>
      <w:r>
        <w:t>Combine Part I &amp; Part II</w:t>
      </w:r>
    </w:p>
    <w:tbl>
      <w:tblPr>
        <w:tblStyle w:val="TableGrid"/>
        <w:tblW w:w="10890" w:type="dxa"/>
        <w:tblInd w:w="-702" w:type="dxa"/>
        <w:shd w:val="clear" w:color="auto" w:fill="FDE9D9" w:themeFill="accent6" w:themeFillTint="33"/>
        <w:tblLook w:val="04A0" w:firstRow="1" w:lastRow="0" w:firstColumn="1" w:lastColumn="0" w:noHBand="0" w:noVBand="1"/>
      </w:tblPr>
      <w:tblGrid>
        <w:gridCol w:w="2430"/>
        <w:gridCol w:w="8460"/>
      </w:tblGrid>
      <w:tr w:rsidR="00513DD6" w:rsidRPr="009946D4" w14:paraId="24D1F447" w14:textId="77777777" w:rsidTr="007763C3">
        <w:tc>
          <w:tcPr>
            <w:tcW w:w="2430" w:type="dxa"/>
            <w:shd w:val="clear" w:color="auto" w:fill="FDE9D9" w:themeFill="accent6" w:themeFillTint="33"/>
          </w:tcPr>
          <w:p w14:paraId="24D1F444" w14:textId="77777777" w:rsidR="00513DD6" w:rsidRDefault="007763C3" w:rsidP="00C27CE3">
            <w:r w:rsidRPr="007763C3">
              <w:rPr>
                <w:rFonts w:ascii="Times New Roman" w:hAnsi="Times New Roman" w:cs="Times New Roman"/>
                <w:position w:val="-14"/>
              </w:rPr>
              <w:object w:dxaOrig="680" w:dyaOrig="380" w14:anchorId="24D1F805">
                <v:shape id="_x0000_i1292" type="#_x0000_t75" style="width:33.75pt;height:18.75pt" o:ole="">
                  <v:imagedata r:id="rId518" o:title=""/>
                </v:shape>
                <o:OLEObject Type="Embed" ProgID="Equation.DSMT4" ShapeID="_x0000_i1292" DrawAspect="Content" ObjectID="_1609358278" r:id="rId519"/>
              </w:object>
            </w:r>
          </w:p>
        </w:tc>
        <w:tc>
          <w:tcPr>
            <w:tcW w:w="8460" w:type="dxa"/>
            <w:shd w:val="clear" w:color="auto" w:fill="FDE9D9" w:themeFill="accent6" w:themeFillTint="33"/>
          </w:tcPr>
          <w:p w14:paraId="24D1F445" w14:textId="77777777" w:rsidR="00513DD6" w:rsidRDefault="00631E65" w:rsidP="00C27CE3">
            <w:pPr>
              <w:rPr>
                <w:rFonts w:ascii="Times New Roman" w:hAnsi="Times New Roman" w:cs="Times New Roman"/>
                <w:position w:val="-58"/>
              </w:rPr>
            </w:pPr>
            <w:r w:rsidRPr="00631E65">
              <w:rPr>
                <w:rFonts w:ascii="Times New Roman" w:hAnsi="Times New Roman" w:cs="Times New Roman"/>
                <w:position w:val="-18"/>
              </w:rPr>
              <w:object w:dxaOrig="3860" w:dyaOrig="480" w14:anchorId="24D1F806">
                <v:shape id="_x0000_i1293" type="#_x0000_t75" style="width:192.75pt;height:24pt" o:ole="">
                  <v:imagedata r:id="rId520" o:title=""/>
                </v:shape>
                <o:OLEObject Type="Embed" ProgID="Equation.DSMT4" ShapeID="_x0000_i1293" DrawAspect="Content" ObjectID="_1609358279" r:id="rId521"/>
              </w:object>
            </w:r>
          </w:p>
          <w:p w14:paraId="24D1F446" w14:textId="77777777" w:rsidR="00631E65" w:rsidRDefault="00631E65" w:rsidP="00C27CE3">
            <w:r w:rsidRPr="00631E65">
              <w:rPr>
                <w:rFonts w:ascii="Times New Roman" w:hAnsi="Times New Roman" w:cs="Times New Roman"/>
                <w:position w:val="-32"/>
              </w:rPr>
              <w:object w:dxaOrig="6520" w:dyaOrig="760" w14:anchorId="24D1F807">
                <v:shape id="_x0000_i1294" type="#_x0000_t75" style="width:326.25pt;height:38.25pt" o:ole="">
                  <v:imagedata r:id="rId522" o:title=""/>
                </v:shape>
                <o:OLEObject Type="Embed" ProgID="Equation.DSMT4" ShapeID="_x0000_i1294" DrawAspect="Content" ObjectID="_1609358280" r:id="rId523"/>
              </w:object>
            </w:r>
          </w:p>
        </w:tc>
      </w:tr>
    </w:tbl>
    <w:p w14:paraId="24D1F448" w14:textId="77777777" w:rsidR="00631E65" w:rsidRDefault="00631E65" w:rsidP="00045F26">
      <w:pPr>
        <w:spacing w:after="0"/>
      </w:pPr>
    </w:p>
    <w:p w14:paraId="24D1F449" w14:textId="77777777" w:rsidR="00631E65" w:rsidRPr="00045F26" w:rsidRDefault="00631E65" w:rsidP="00631E65">
      <w:pPr>
        <w:spacing w:after="0"/>
        <w:ind w:left="-81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(b) Show</w:t>
      </w:r>
      <w:r w:rsidRPr="00513DD6">
        <w:rPr>
          <w:rFonts w:ascii="Times New Roman" w:hAnsi="Times New Roman" w:cs="Times New Roman"/>
          <w:b/>
          <w:position w:val="-14"/>
        </w:rPr>
        <w:object w:dxaOrig="680" w:dyaOrig="420" w14:anchorId="24D1F808">
          <v:shape id="_x0000_i1295" type="#_x0000_t75" style="width:33.75pt;height:21pt" o:ole="">
            <v:imagedata r:id="rId524" o:title=""/>
          </v:shape>
          <o:OLEObject Type="Embed" ProgID="Equation.DSMT4" ShapeID="_x0000_i1295" DrawAspect="Content" ObjectID="_1609358281" r:id="rId525"/>
        </w:object>
      </w:r>
    </w:p>
    <w:tbl>
      <w:tblPr>
        <w:tblStyle w:val="TableGrid"/>
        <w:tblW w:w="10890" w:type="dxa"/>
        <w:tblInd w:w="-702" w:type="dxa"/>
        <w:tblLook w:val="04A0" w:firstRow="1" w:lastRow="0" w:firstColumn="1" w:lastColumn="0" w:noHBand="0" w:noVBand="1"/>
      </w:tblPr>
      <w:tblGrid>
        <w:gridCol w:w="2430"/>
        <w:gridCol w:w="8460"/>
      </w:tblGrid>
      <w:tr w:rsidR="00631E65" w:rsidRPr="009946D4" w14:paraId="24D1F44D" w14:textId="77777777" w:rsidTr="00C27CE3">
        <w:tc>
          <w:tcPr>
            <w:tcW w:w="2430" w:type="dxa"/>
          </w:tcPr>
          <w:p w14:paraId="24D1F44A" w14:textId="77777777" w:rsidR="00631E65" w:rsidRPr="00045F26" w:rsidRDefault="008C1206" w:rsidP="00C27CE3">
            <w:pPr>
              <w:pStyle w:val="NoSpacing"/>
              <w:spacing w:line="336" w:lineRule="auto"/>
              <w:rPr>
                <w:rFonts w:ascii="Times New Roman" w:hAnsi="Times New Roman" w:cs="Times New Roman"/>
                <w:position w:val="-32"/>
              </w:rPr>
            </w:pPr>
            <w:r>
              <w:rPr>
                <w:rFonts w:ascii="Times New Roman" w:hAnsi="Times New Roman" w:cs="Times New Roman"/>
                <w:position w:val="-32"/>
              </w:rPr>
              <w:t xml:space="preserve">We can still can </w:t>
            </w:r>
            <w:r w:rsidR="00631E65" w:rsidRPr="00DB62A2">
              <w:rPr>
                <w:rFonts w:ascii="Times New Roman" w:hAnsi="Times New Roman" w:cs="Times New Roman"/>
                <w:position w:val="-32"/>
              </w:rPr>
              <w:t>X as</w:t>
            </w:r>
          </w:p>
        </w:tc>
        <w:tc>
          <w:tcPr>
            <w:tcW w:w="8460" w:type="dxa"/>
          </w:tcPr>
          <w:p w14:paraId="24D1F44B" w14:textId="77777777" w:rsidR="00631E65" w:rsidRDefault="00631E65" w:rsidP="00C27CE3">
            <w:pPr>
              <w:rPr>
                <w:rFonts w:ascii="Times New Roman" w:hAnsi="Times New Roman" w:cs="Times New Roman"/>
                <w:position w:val="-4"/>
              </w:rPr>
            </w:pPr>
            <w:r w:rsidRPr="00DB62A2">
              <w:rPr>
                <w:rFonts w:ascii="Times New Roman" w:hAnsi="Times New Roman" w:cs="Times New Roman"/>
                <w:position w:val="-4"/>
              </w:rPr>
              <w:object w:dxaOrig="1740" w:dyaOrig="300" w14:anchorId="24D1F809">
                <v:shape id="_x0000_i1296" type="#_x0000_t75" style="width:87pt;height:15pt" o:ole="">
                  <v:imagedata r:id="rId485" o:title=""/>
                </v:shape>
                <o:OLEObject Type="Embed" ProgID="Equation.DSMT4" ShapeID="_x0000_i1296" DrawAspect="Content" ObjectID="_1609358282" r:id="rId526"/>
              </w:object>
            </w:r>
          </w:p>
          <w:p w14:paraId="24D1F44C" w14:textId="77777777" w:rsidR="00631E65" w:rsidRPr="00045F26" w:rsidRDefault="00631E65" w:rsidP="008C1206">
            <w:pPr>
              <w:rPr>
                <w:rFonts w:ascii="Times New Roman" w:hAnsi="Times New Roman" w:cs="Times New Roman"/>
                <w:position w:val="-4"/>
              </w:rPr>
            </w:pPr>
            <w:r>
              <w:rPr>
                <w:rFonts w:ascii="Times New Roman" w:hAnsi="Times New Roman" w:cs="Times New Roman"/>
                <w:position w:val="-4"/>
              </w:rPr>
              <w:t xml:space="preserve">Where </w:t>
            </w:r>
            <w:r w:rsidRPr="008E6D55">
              <w:rPr>
                <w:rFonts w:ascii="Times New Roman" w:hAnsi="Times New Roman" w:cs="Times New Roman"/>
                <w:position w:val="-24"/>
              </w:rPr>
              <w:object w:dxaOrig="1900" w:dyaOrig="620" w14:anchorId="24D1F80A">
                <v:shape id="_x0000_i1297" type="#_x0000_t75" style="width:95.25pt;height:30.75pt" o:ole="">
                  <v:imagedata r:id="rId527" o:title=""/>
                </v:shape>
                <o:OLEObject Type="Embed" ProgID="Equation.DSMT4" ShapeID="_x0000_i1297" DrawAspect="Content" ObjectID="_1609358283" r:id="rId528"/>
              </w:object>
            </w:r>
            <w:r>
              <w:rPr>
                <w:rFonts w:ascii="Times New Roman" w:hAnsi="Times New Roman" w:cs="Times New Roman"/>
                <w:position w:val="-4"/>
              </w:rPr>
              <w:t xml:space="preserve">, </w:t>
            </w:r>
          </w:p>
        </w:tc>
      </w:tr>
      <w:tr w:rsidR="00631E65" w:rsidRPr="009946D4" w14:paraId="24D1F450" w14:textId="77777777" w:rsidTr="00C27CE3">
        <w:tc>
          <w:tcPr>
            <w:tcW w:w="2430" w:type="dxa"/>
          </w:tcPr>
          <w:p w14:paraId="24D1F44E" w14:textId="77777777" w:rsidR="00631E65" w:rsidRPr="00045F26" w:rsidRDefault="00631E65" w:rsidP="00C27CE3">
            <w:pPr>
              <w:pStyle w:val="NoSpacing"/>
              <w:spacing w:line="336" w:lineRule="auto"/>
              <w:rPr>
                <w:rFonts w:ascii="Times New Roman" w:hAnsi="Times New Roman" w:cs="Times New Roman"/>
                <w:position w:val="-32"/>
              </w:rPr>
            </w:pPr>
            <w:r w:rsidRPr="00DB62A2">
              <w:rPr>
                <w:rFonts w:ascii="Times New Roman" w:hAnsi="Times New Roman" w:cs="Times New Roman"/>
                <w:position w:val="-32"/>
              </w:rPr>
              <w:t>By independence</w:t>
            </w:r>
          </w:p>
        </w:tc>
        <w:tc>
          <w:tcPr>
            <w:tcW w:w="8460" w:type="dxa"/>
          </w:tcPr>
          <w:p w14:paraId="24D1F44F" w14:textId="77777777" w:rsidR="00631E65" w:rsidRPr="009946D4" w:rsidRDefault="00631E65" w:rsidP="00C27CE3">
            <w:pPr>
              <w:rPr>
                <w:rFonts w:cs="Times New Roman"/>
                <w:b/>
                <w:position w:val="-20"/>
              </w:rPr>
            </w:pPr>
            <w:r w:rsidRPr="00DB62A2">
              <w:rPr>
                <w:rFonts w:ascii="Times New Roman" w:hAnsi="Times New Roman" w:cs="Times New Roman"/>
                <w:position w:val="-18"/>
              </w:rPr>
              <w:object w:dxaOrig="4459" w:dyaOrig="480" w14:anchorId="24D1F80B">
                <v:shape id="_x0000_i1298" type="#_x0000_t75" style="width:222.75pt;height:24pt" o:ole="">
                  <v:imagedata r:id="rId529" o:title=""/>
                </v:shape>
                <o:OLEObject Type="Embed" ProgID="Equation.DSMT4" ShapeID="_x0000_i1298" DrawAspect="Content" ObjectID="_1609358284" r:id="rId530"/>
              </w:object>
            </w:r>
          </w:p>
        </w:tc>
      </w:tr>
    </w:tbl>
    <w:p w14:paraId="24D1F451" w14:textId="77777777" w:rsidR="00631E65" w:rsidRDefault="00631E65" w:rsidP="00631E65">
      <w:pPr>
        <w:pStyle w:val="ListParagraph"/>
        <w:numPr>
          <w:ilvl w:val="0"/>
          <w:numId w:val="7"/>
        </w:numPr>
        <w:spacing w:after="0"/>
      </w:pPr>
      <w:r>
        <w:t>PART I: Continuous Part</w:t>
      </w:r>
    </w:p>
    <w:tbl>
      <w:tblPr>
        <w:tblStyle w:val="TableGrid"/>
        <w:tblW w:w="10890" w:type="dxa"/>
        <w:tblInd w:w="-702" w:type="dxa"/>
        <w:tblLook w:val="04A0" w:firstRow="1" w:lastRow="0" w:firstColumn="1" w:lastColumn="0" w:noHBand="0" w:noVBand="1"/>
      </w:tblPr>
      <w:tblGrid>
        <w:gridCol w:w="2430"/>
        <w:gridCol w:w="8460"/>
      </w:tblGrid>
      <w:tr w:rsidR="00631E65" w:rsidRPr="009946D4" w14:paraId="24D1F454" w14:textId="77777777" w:rsidTr="00631E65">
        <w:tc>
          <w:tcPr>
            <w:tcW w:w="2430" w:type="dxa"/>
          </w:tcPr>
          <w:p w14:paraId="24D1F452" w14:textId="77777777" w:rsidR="00631E65" w:rsidRDefault="00631E65" w:rsidP="00631E65">
            <w:r w:rsidRPr="00631E65">
              <w:rPr>
                <w:position w:val="-18"/>
              </w:rPr>
              <w:object w:dxaOrig="1820" w:dyaOrig="480" w14:anchorId="24D1F80C">
                <v:shape id="_x0000_i1299" type="#_x0000_t75" style="width:90.75pt;height:24pt" o:ole="">
                  <v:imagedata r:id="rId531" o:title=""/>
                </v:shape>
                <o:OLEObject Type="Embed" ProgID="Equation.DSMT4" ShapeID="_x0000_i1299" DrawAspect="Content" ObjectID="_1609358285" r:id="rId532"/>
              </w:object>
            </w:r>
          </w:p>
        </w:tc>
        <w:tc>
          <w:tcPr>
            <w:tcW w:w="8460" w:type="dxa"/>
          </w:tcPr>
          <w:p w14:paraId="24D1F453" w14:textId="77777777" w:rsidR="00631E65" w:rsidRDefault="00631E65" w:rsidP="00631E65">
            <w:r w:rsidRPr="00DB62A2">
              <w:rPr>
                <w:rFonts w:ascii="Times New Roman" w:hAnsi="Times New Roman" w:cs="Times New Roman"/>
                <w:position w:val="-24"/>
              </w:rPr>
              <w:object w:dxaOrig="2560" w:dyaOrig="620" w14:anchorId="24D1F80D">
                <v:shape id="_x0000_i1300" type="#_x0000_t75" style="width:128.25pt;height:30.75pt" o:ole="">
                  <v:imagedata r:id="rId533" o:title=""/>
                </v:shape>
                <o:OLEObject Type="Embed" ProgID="Equation.DSMT4" ShapeID="_x0000_i1300" DrawAspect="Content" ObjectID="_1609358286" r:id="rId534"/>
              </w:object>
            </w:r>
            <w:r>
              <w:rPr>
                <w:rFonts w:ascii="Times New Roman" w:hAnsi="Times New Roman" w:cs="Times New Roman"/>
                <w:position w:val="-24"/>
              </w:rPr>
              <w:t xml:space="preserve">                                         </w:t>
            </w:r>
          </w:p>
        </w:tc>
      </w:tr>
    </w:tbl>
    <w:p w14:paraId="24D1F455" w14:textId="77777777" w:rsidR="00631E65" w:rsidRDefault="00631E65" w:rsidP="00631E65">
      <w:pPr>
        <w:pStyle w:val="ListParagraph"/>
        <w:numPr>
          <w:ilvl w:val="0"/>
          <w:numId w:val="7"/>
        </w:numPr>
        <w:spacing w:after="0"/>
      </w:pPr>
      <w:r>
        <w:lastRenderedPageBreak/>
        <w:t>PART II: Jump Part</w:t>
      </w:r>
    </w:p>
    <w:tbl>
      <w:tblPr>
        <w:tblStyle w:val="TableGrid"/>
        <w:tblW w:w="10890" w:type="dxa"/>
        <w:tblInd w:w="-702" w:type="dxa"/>
        <w:tblLook w:val="04A0" w:firstRow="1" w:lastRow="0" w:firstColumn="1" w:lastColumn="0" w:noHBand="0" w:noVBand="1"/>
      </w:tblPr>
      <w:tblGrid>
        <w:gridCol w:w="2430"/>
        <w:gridCol w:w="8460"/>
      </w:tblGrid>
      <w:tr w:rsidR="00631E65" w:rsidRPr="009946D4" w14:paraId="24D1F45B" w14:textId="77777777" w:rsidTr="00C27CE3">
        <w:tc>
          <w:tcPr>
            <w:tcW w:w="2430" w:type="dxa"/>
          </w:tcPr>
          <w:p w14:paraId="24D1F456" w14:textId="77777777" w:rsidR="00631E65" w:rsidRDefault="00FF760E" w:rsidP="00FF760E">
            <w:r w:rsidRPr="00FF760E">
              <w:rPr>
                <w:position w:val="-18"/>
              </w:rPr>
              <w:object w:dxaOrig="1880" w:dyaOrig="480" w14:anchorId="24D1F80E">
                <v:shape id="_x0000_i1301" type="#_x0000_t75" style="width:93.75pt;height:24pt" o:ole="">
                  <v:imagedata r:id="rId535" o:title=""/>
                </v:shape>
                <o:OLEObject Type="Embed" ProgID="Equation.DSMT4" ShapeID="_x0000_i1301" DrawAspect="Content" ObjectID="_1609358287" r:id="rId536"/>
              </w:object>
            </w:r>
          </w:p>
        </w:tc>
        <w:tc>
          <w:tcPr>
            <w:tcW w:w="8460" w:type="dxa"/>
          </w:tcPr>
          <w:p w14:paraId="24D1F457" w14:textId="77777777" w:rsidR="00631E65" w:rsidRDefault="00B44DE0" w:rsidP="00C27CE3">
            <w:pPr>
              <w:rPr>
                <w:rFonts w:ascii="Times New Roman" w:hAnsi="Times New Roman" w:cs="Times New Roman"/>
                <w:position w:val="-14"/>
              </w:rPr>
            </w:pPr>
            <w:r w:rsidRPr="00FF760E">
              <w:rPr>
                <w:rFonts w:ascii="Times New Roman" w:hAnsi="Times New Roman" w:cs="Times New Roman"/>
                <w:position w:val="-34"/>
              </w:rPr>
              <w:object w:dxaOrig="4380" w:dyaOrig="800" w14:anchorId="24D1F80F">
                <v:shape id="_x0000_i1302" type="#_x0000_t75" style="width:219pt;height:39.75pt" o:ole="">
                  <v:imagedata r:id="rId537" o:title=""/>
                </v:shape>
                <o:OLEObject Type="Embed" ProgID="Equation.DSMT4" ShapeID="_x0000_i1302" DrawAspect="Content" ObjectID="_1609358288" r:id="rId538"/>
              </w:object>
            </w:r>
            <w:r>
              <w:rPr>
                <w:rFonts w:ascii="Times New Roman" w:hAnsi="Times New Roman" w:cs="Times New Roman"/>
                <w:position w:val="-34"/>
              </w:rPr>
              <w:t xml:space="preserve"> </w:t>
            </w:r>
            <w:r w:rsidR="00A5638D">
              <w:rPr>
                <w:rFonts w:ascii="Times New Roman" w:hAnsi="Times New Roman" w:cs="Times New Roman"/>
                <w:position w:val="-34"/>
              </w:rPr>
              <w:t xml:space="preserve">                 </w:t>
            </w:r>
            <w:r w:rsidR="00505877">
              <w:rPr>
                <w:rFonts w:ascii="Times New Roman" w:hAnsi="Times New Roman" w:cs="Times New Roman"/>
                <w:position w:val="-34"/>
              </w:rPr>
              <w:t xml:space="preserve">                          </w:t>
            </w:r>
            <w:r w:rsidR="00A5638D">
              <w:rPr>
                <w:rFonts w:ascii="Times New Roman" w:hAnsi="Times New Roman" w:cs="Times New Roman"/>
                <w:position w:val="-34"/>
              </w:rPr>
              <w:t xml:space="preserve"> </w:t>
            </w:r>
            <w:r w:rsidRPr="00045F26">
              <w:rPr>
                <w:rFonts w:ascii="Times New Roman" w:hAnsi="Times New Roman" w:cs="Times New Roman"/>
                <w:position w:val="-14"/>
              </w:rPr>
              <w:object w:dxaOrig="660" w:dyaOrig="400" w14:anchorId="24D1F810">
                <v:shape id="_x0000_i1303" type="#_x0000_t75" style="width:33pt;height:20.25pt" o:ole="">
                  <v:imagedata r:id="rId501" o:title=""/>
                </v:shape>
                <o:OLEObject Type="Embed" ProgID="Equation.DSMT4" ShapeID="_x0000_i1303" DrawAspect="Content" ObjectID="_1609358289" r:id="rId539"/>
              </w:object>
            </w:r>
            <w:r w:rsidR="00CF5238" w:rsidRPr="00045F26">
              <w:rPr>
                <w:rFonts w:ascii="Times New Roman" w:hAnsi="Times New Roman" w:cs="Times New Roman"/>
                <w:position w:val="-14"/>
              </w:rPr>
              <w:object w:dxaOrig="700" w:dyaOrig="400" w14:anchorId="24D1F811">
                <v:shape id="_x0000_i1304" type="#_x0000_t75" style="width:35.25pt;height:20.25pt" o:ole="">
                  <v:imagedata r:id="rId540" o:title=""/>
                </v:shape>
                <o:OLEObject Type="Embed" ProgID="Equation.DSMT4" ShapeID="_x0000_i1304" DrawAspect="Content" ObjectID="_1609358290" r:id="rId541"/>
              </w:object>
            </w:r>
          </w:p>
          <w:p w14:paraId="24D1F458" w14:textId="77777777" w:rsidR="000E1769" w:rsidRDefault="000E1769" w:rsidP="00C27CE3">
            <w:pPr>
              <w:rPr>
                <w:rFonts w:ascii="Times New Roman" w:hAnsi="Times New Roman" w:cs="Times New Roman"/>
                <w:position w:val="-92"/>
              </w:rPr>
            </w:pPr>
            <w:r w:rsidRPr="000E1769">
              <w:rPr>
                <w:b/>
                <w:position w:val="-14"/>
              </w:rPr>
              <w:object w:dxaOrig="3800" w:dyaOrig="420" w14:anchorId="24D1F812">
                <v:shape id="_x0000_i1305" type="#_x0000_t75" style="width:188.25pt;height:21pt" o:ole="">
                  <v:imagedata r:id="rId542" o:title=""/>
                </v:shape>
                <o:OLEObject Type="Embed" ProgID="Equation.DSMT4" ShapeID="_x0000_i1305" DrawAspect="Content" ObjectID="_1609358291" r:id="rId543"/>
              </w:object>
            </w:r>
            <w:r>
              <w:rPr>
                <w:b/>
                <w:position w:val="-14"/>
              </w:rPr>
              <w:t xml:space="preserve">                                  </w:t>
            </w:r>
            <w:r w:rsidR="00505877">
              <w:rPr>
                <w:b/>
                <w:position w:val="-14"/>
              </w:rPr>
              <w:t xml:space="preserve">                             </w:t>
            </w:r>
            <w:r w:rsidR="00505877" w:rsidRPr="00045F26">
              <w:rPr>
                <w:rFonts w:ascii="Times New Roman" w:hAnsi="Times New Roman" w:cs="Times New Roman"/>
                <w:position w:val="-14"/>
              </w:rPr>
              <w:object w:dxaOrig="700" w:dyaOrig="400" w14:anchorId="24D1F813">
                <v:shape id="_x0000_i1306" type="#_x0000_t75" style="width:35.25pt;height:20.25pt" o:ole="">
                  <v:imagedata r:id="rId544" o:title=""/>
                </v:shape>
                <o:OLEObject Type="Embed" ProgID="Equation.DSMT4" ShapeID="_x0000_i1306" DrawAspect="Content" ObjectID="_1609358292" r:id="rId545"/>
              </w:object>
            </w:r>
          </w:p>
          <w:p w14:paraId="24D1F459" w14:textId="77777777" w:rsidR="003D484B" w:rsidRPr="003D484B" w:rsidRDefault="00FF760E" w:rsidP="00C27CE3">
            <w:pPr>
              <w:rPr>
                <w:rFonts w:ascii="Times New Roman" w:hAnsi="Times New Roman" w:cs="Times New Roman"/>
                <w:position w:val="-14"/>
              </w:rPr>
            </w:pPr>
            <w:r w:rsidRPr="00FF760E">
              <w:rPr>
                <w:rFonts w:ascii="Times New Roman" w:hAnsi="Times New Roman" w:cs="Times New Roman"/>
                <w:position w:val="-14"/>
              </w:rPr>
              <w:object w:dxaOrig="4440" w:dyaOrig="380" w14:anchorId="24D1F814">
                <v:shape id="_x0000_i1307" type="#_x0000_t75" style="width:222pt;height:18.75pt" o:ole="">
                  <v:imagedata r:id="rId546" o:title=""/>
                </v:shape>
                <o:OLEObject Type="Embed" ProgID="Equation.DSMT4" ShapeID="_x0000_i1307" DrawAspect="Content" ObjectID="_1609358293" r:id="rId547"/>
              </w:object>
            </w:r>
            <w:r w:rsidR="000E1769">
              <w:rPr>
                <w:rFonts w:ascii="Times New Roman" w:hAnsi="Times New Roman" w:cs="Times New Roman"/>
                <w:position w:val="-14"/>
              </w:rPr>
              <w:t xml:space="preserve">                  </w:t>
            </w:r>
            <w:r w:rsidR="00505877">
              <w:rPr>
                <w:rFonts w:ascii="Times New Roman" w:hAnsi="Times New Roman" w:cs="Times New Roman"/>
                <w:position w:val="-14"/>
              </w:rPr>
              <w:t xml:space="preserve">                           </w:t>
            </w:r>
            <w:r w:rsidR="000E1769">
              <w:rPr>
                <w:rFonts w:ascii="Times New Roman" w:hAnsi="Times New Roman" w:cs="Times New Roman"/>
                <w:position w:val="-14"/>
              </w:rPr>
              <w:t xml:space="preserve"> </w:t>
            </w:r>
            <w:r w:rsidR="000E1769" w:rsidRPr="00045F26">
              <w:rPr>
                <w:rFonts w:ascii="Times New Roman" w:hAnsi="Times New Roman" w:cs="Times New Roman"/>
                <w:position w:val="-14"/>
              </w:rPr>
              <w:object w:dxaOrig="680" w:dyaOrig="400" w14:anchorId="24D1F815">
                <v:shape id="_x0000_i1308" type="#_x0000_t75" style="width:34.5pt;height:20.25pt" o:ole="">
                  <v:imagedata r:id="rId548" o:title=""/>
                </v:shape>
                <o:OLEObject Type="Embed" ProgID="Equation.DSMT4" ShapeID="_x0000_i1308" DrawAspect="Content" ObjectID="_1609358294" r:id="rId549"/>
              </w:object>
            </w:r>
          </w:p>
          <w:p w14:paraId="24D1F45A" w14:textId="77777777" w:rsidR="00C816C4" w:rsidRPr="00D10F20" w:rsidRDefault="003D484B" w:rsidP="00C27CE3">
            <w:pPr>
              <w:rPr>
                <w:rFonts w:ascii="Times New Roman" w:hAnsi="Times New Roman" w:cs="Times New Roman"/>
                <w:position w:val="-32"/>
              </w:rPr>
            </w:pPr>
            <w:r w:rsidRPr="00FF760E">
              <w:rPr>
                <w:rFonts w:ascii="Times New Roman" w:hAnsi="Times New Roman" w:cs="Times New Roman"/>
                <w:position w:val="-32"/>
              </w:rPr>
              <w:object w:dxaOrig="6140" w:dyaOrig="760" w14:anchorId="24D1F816">
                <v:shape id="_x0000_i1309" type="#_x0000_t75" style="width:306.75pt;height:38.25pt" o:ole="">
                  <v:imagedata r:id="rId550" o:title=""/>
                </v:shape>
                <o:OLEObject Type="Embed" ProgID="Equation.DSMT4" ShapeID="_x0000_i1309" DrawAspect="Content" ObjectID="_1609358295" r:id="rId551"/>
              </w:object>
            </w:r>
            <w:r w:rsidR="00505877">
              <w:rPr>
                <w:rFonts w:ascii="Times New Roman" w:hAnsi="Times New Roman" w:cs="Times New Roman"/>
                <w:position w:val="-32"/>
              </w:rPr>
              <w:t xml:space="preserve">               </w:t>
            </w:r>
            <w:r w:rsidR="00505877" w:rsidRPr="00045F26">
              <w:rPr>
                <w:rFonts w:ascii="Times New Roman" w:hAnsi="Times New Roman" w:cs="Times New Roman"/>
                <w:position w:val="-14"/>
              </w:rPr>
              <w:object w:dxaOrig="680" w:dyaOrig="400" w14:anchorId="24D1F817">
                <v:shape id="_x0000_i1310" type="#_x0000_t75" style="width:34.5pt;height:20.25pt" o:ole="">
                  <v:imagedata r:id="rId552" o:title=""/>
                </v:shape>
                <o:OLEObject Type="Embed" ProgID="Equation.DSMT4" ShapeID="_x0000_i1310" DrawAspect="Content" ObjectID="_1609358296" r:id="rId553"/>
              </w:object>
            </w:r>
          </w:p>
        </w:tc>
      </w:tr>
      <w:tr w:rsidR="005E2D3A" w:rsidRPr="009946D4" w14:paraId="24D1F461" w14:textId="77777777" w:rsidTr="00C27CE3">
        <w:tc>
          <w:tcPr>
            <w:tcW w:w="2430" w:type="dxa"/>
          </w:tcPr>
          <w:p w14:paraId="24D1F45C" w14:textId="77777777" w:rsidR="005E2D3A" w:rsidRPr="00FF760E" w:rsidRDefault="00CF5238" w:rsidP="00FF760E">
            <w:pPr>
              <w:rPr>
                <w:position w:val="-18"/>
              </w:rPr>
            </w:pPr>
            <w:r w:rsidRPr="00045F26">
              <w:rPr>
                <w:rFonts w:ascii="Times New Roman" w:hAnsi="Times New Roman" w:cs="Times New Roman"/>
                <w:position w:val="-14"/>
              </w:rPr>
              <w:object w:dxaOrig="660" w:dyaOrig="400" w14:anchorId="24D1F818">
                <v:shape id="_x0000_i1311" type="#_x0000_t75" style="width:33pt;height:20.25pt" o:ole="">
                  <v:imagedata r:id="rId501" o:title=""/>
                </v:shape>
                <o:OLEObject Type="Embed" ProgID="Equation.DSMT4" ShapeID="_x0000_i1311" DrawAspect="Content" ObjectID="_1609358297" r:id="rId554"/>
              </w:object>
            </w:r>
          </w:p>
        </w:tc>
        <w:tc>
          <w:tcPr>
            <w:tcW w:w="8460" w:type="dxa"/>
          </w:tcPr>
          <w:p w14:paraId="24D1F45D" w14:textId="77777777" w:rsidR="005E2D3A" w:rsidRDefault="001E3F4A" w:rsidP="00C27CE3">
            <w:pPr>
              <w:rPr>
                <w:b/>
                <w:position w:val="-6"/>
              </w:rPr>
            </w:pPr>
            <w:r w:rsidRPr="001E3F4A">
              <w:rPr>
                <w:rFonts w:cs="Times New Roman"/>
              </w:rPr>
              <w:t>From result of 2.1, we get</w:t>
            </w:r>
            <w:r>
              <w:rPr>
                <w:rFonts w:ascii="Times New Roman" w:hAnsi="Times New Roman" w:cs="Times New Roman"/>
                <w:b/>
              </w:rPr>
              <w:t xml:space="preserve">  </w:t>
            </w:r>
            <w:r w:rsidR="00CF5238" w:rsidRPr="00E4530A">
              <w:rPr>
                <w:b/>
                <w:position w:val="-14"/>
              </w:rPr>
              <w:object w:dxaOrig="680" w:dyaOrig="400" w14:anchorId="24D1F819">
                <v:shape id="_x0000_i1312" type="#_x0000_t75" style="width:33.75pt;height:19.5pt" o:ole="">
                  <v:imagedata r:id="rId278" o:title=""/>
                </v:shape>
                <o:OLEObject Type="Embed" ProgID="Equation.DSMT4" ShapeID="_x0000_i1312" DrawAspect="Content" ObjectID="_1609358298" r:id="rId555"/>
              </w:object>
            </w:r>
            <w:r w:rsidR="00CF5238" w:rsidRPr="00206B3C">
              <w:rPr>
                <w:b/>
                <w:position w:val="-6"/>
              </w:rPr>
              <w:object w:dxaOrig="999" w:dyaOrig="420" w14:anchorId="24D1F81A">
                <v:shape id="_x0000_i1313" type="#_x0000_t75" style="width:50.25pt;height:20.25pt" o:ole="">
                  <v:imagedata r:id="rId280" o:title=""/>
                </v:shape>
                <o:OLEObject Type="Embed" ProgID="Equation.DSMT4" ShapeID="_x0000_i1313" DrawAspect="Content" ObjectID="_1609358299" r:id="rId556"/>
              </w:object>
            </w:r>
          </w:p>
          <w:p w14:paraId="24D1F45E" w14:textId="77777777" w:rsidR="001E3F4A" w:rsidRDefault="001E3F4A" w:rsidP="00C27CE3">
            <w:pPr>
              <w:rPr>
                <w:rFonts w:cs="Times New Roman"/>
                <w:b/>
                <w:position w:val="-10"/>
              </w:rPr>
            </w:pPr>
            <w:r w:rsidRPr="001E3F4A">
              <w:rPr>
                <w:rFonts w:cs="Times New Roman"/>
              </w:rPr>
              <w:t>From result</w:t>
            </w:r>
            <w:r>
              <w:rPr>
                <w:rFonts w:cs="Times New Roman"/>
              </w:rPr>
              <w:t xml:space="preserve"> of 2.6 (a), we know that N has intensity under </w:t>
            </w:r>
            <w:r w:rsidRPr="001E3F4A">
              <w:rPr>
                <w:rFonts w:cs="Times New Roman"/>
                <w:position w:val="-10"/>
              </w:rPr>
              <w:object w:dxaOrig="240" w:dyaOrig="380" w14:anchorId="24D1F81B">
                <v:shape id="_x0000_i1314" type="#_x0000_t75" style="width:12pt;height:18.75pt" o:ole="">
                  <v:imagedata r:id="rId557" o:title=""/>
                </v:shape>
                <o:OLEObject Type="Embed" ProgID="Equation.DSMT4" ShapeID="_x0000_i1314" DrawAspect="Content" ObjectID="_1609358300" r:id="rId558"/>
              </w:object>
            </w:r>
            <w:r>
              <w:rPr>
                <w:rFonts w:cs="Times New Roman"/>
              </w:rPr>
              <w:t xml:space="preserve">is </w:t>
            </w:r>
            <w:r w:rsidRPr="00896DB4">
              <w:rPr>
                <w:rFonts w:cs="Times New Roman"/>
                <w:b/>
                <w:position w:val="-10"/>
              </w:rPr>
              <w:object w:dxaOrig="840" w:dyaOrig="320" w14:anchorId="24D1F81C">
                <v:shape id="_x0000_i1315" type="#_x0000_t75" style="width:42pt;height:16.5pt" o:ole="">
                  <v:imagedata r:id="rId460" o:title=""/>
                </v:shape>
                <o:OLEObject Type="Embed" ProgID="Equation.DSMT4" ShapeID="_x0000_i1315" DrawAspect="Content" ObjectID="_1609358301" r:id="rId559"/>
              </w:object>
            </w:r>
          </w:p>
          <w:p w14:paraId="24D1F45F" w14:textId="77777777" w:rsidR="003238D6" w:rsidRDefault="003238D6" w:rsidP="00C27CE3">
            <w:pPr>
              <w:rPr>
                <w:rFonts w:cs="Times New Roman"/>
                <w:b/>
                <w:position w:val="-10"/>
              </w:rPr>
            </w:pPr>
            <w:r w:rsidRPr="001E3F4A">
              <w:rPr>
                <w:rFonts w:cs="Times New Roman"/>
              </w:rPr>
              <w:t>From result</w:t>
            </w:r>
            <w:r>
              <w:rPr>
                <w:rFonts w:cs="Times New Roman"/>
              </w:rPr>
              <w:t xml:space="preserve"> of 2.6 (c):</w:t>
            </w:r>
            <w:r w:rsidRPr="0029759C">
              <w:rPr>
                <w:rFonts w:ascii="Times New Roman" w:hAnsi="Times New Roman" w:cs="Times New Roman"/>
                <w:b/>
                <w:position w:val="-12"/>
              </w:rPr>
              <w:object w:dxaOrig="279" w:dyaOrig="400" w14:anchorId="24D1F81D">
                <v:shape id="_x0000_i1316" type="#_x0000_t75" style="width:14.25pt;height:19.5pt" o:ole="">
                  <v:imagedata r:id="rId473" o:title=""/>
                </v:shape>
                <o:OLEObject Type="Embed" ProgID="Equation.DSMT4" ShapeID="_x0000_i1316" DrawAspect="Content" ObjectID="_1609358302" r:id="rId560"/>
              </w:object>
            </w:r>
            <w:r w:rsidR="002D29CE" w:rsidRPr="00E83393">
              <w:rPr>
                <w:rFonts w:cs="Times New Roman"/>
                <w:b/>
                <w:position w:val="-28"/>
              </w:rPr>
              <w:object w:dxaOrig="1540" w:dyaOrig="700" w14:anchorId="24D1F81E">
                <v:shape id="_x0000_i1317" type="#_x0000_t75" style="width:76.5pt;height:35.25pt" o:ole="">
                  <v:imagedata r:id="rId561" o:title=""/>
                </v:shape>
                <o:OLEObject Type="Embed" ProgID="Equation.DSMT4" ShapeID="_x0000_i1317" DrawAspect="Content" ObjectID="_1609358303" r:id="rId562"/>
              </w:object>
            </w:r>
          </w:p>
          <w:p w14:paraId="24D1F460" w14:textId="77777777" w:rsidR="003238D6" w:rsidRPr="004F5244" w:rsidRDefault="001E3F4A" w:rsidP="00C27CE3">
            <w:pPr>
              <w:rPr>
                <w:b/>
                <w:position w:val="-14"/>
              </w:rPr>
            </w:pPr>
            <w:r>
              <w:rPr>
                <w:rFonts w:cs="Times New Roman"/>
              </w:rPr>
              <w:t xml:space="preserve">If </w:t>
            </w:r>
            <w:r w:rsidR="00B66F00">
              <w:rPr>
                <w:rFonts w:cs="Times New Roman"/>
              </w:rPr>
              <w:t xml:space="preserve">Our goal is </w:t>
            </w:r>
            <w:proofErr w:type="gramStart"/>
            <w:r w:rsidR="003238D6">
              <w:rPr>
                <w:rFonts w:cs="Times New Roman"/>
              </w:rPr>
              <w:t>get</w:t>
            </w:r>
            <w:proofErr w:type="gramEnd"/>
            <w:r w:rsidR="003238D6">
              <w:rPr>
                <w:rFonts w:cs="Times New Roman"/>
              </w:rPr>
              <w:t xml:space="preserve"> </w:t>
            </w:r>
            <w:r w:rsidR="003238D6" w:rsidRPr="003238D6">
              <w:rPr>
                <w:b/>
                <w:position w:val="-16"/>
              </w:rPr>
              <w:object w:dxaOrig="3660" w:dyaOrig="440" w14:anchorId="24D1F81F">
                <v:shape id="_x0000_i1318" type="#_x0000_t75" style="width:181.5pt;height:21.75pt" o:ole="">
                  <v:imagedata r:id="rId563" o:title=""/>
                </v:shape>
                <o:OLEObject Type="Embed" ProgID="Equation.DSMT4" ShapeID="_x0000_i1318" DrawAspect="Content" ObjectID="_1609358304" r:id="rId564"/>
              </w:object>
            </w:r>
          </w:p>
        </w:tc>
      </w:tr>
      <w:tr w:rsidR="004F5244" w:rsidRPr="009946D4" w14:paraId="24D1F466" w14:textId="77777777" w:rsidTr="00C27CE3">
        <w:tc>
          <w:tcPr>
            <w:tcW w:w="2430" w:type="dxa"/>
          </w:tcPr>
          <w:p w14:paraId="24D1F462" w14:textId="77777777" w:rsidR="004F5244" w:rsidRPr="00045F26" w:rsidRDefault="004F5244" w:rsidP="00FF760E">
            <w:pPr>
              <w:rPr>
                <w:rFonts w:ascii="Times New Roman" w:hAnsi="Times New Roman" w:cs="Times New Roman"/>
                <w:position w:val="-14"/>
              </w:rPr>
            </w:pPr>
            <w:r w:rsidRPr="00045F26">
              <w:rPr>
                <w:rFonts w:ascii="Times New Roman" w:hAnsi="Times New Roman" w:cs="Times New Roman"/>
                <w:position w:val="-14"/>
              </w:rPr>
              <w:object w:dxaOrig="700" w:dyaOrig="400" w14:anchorId="24D1F820">
                <v:shape id="_x0000_i1319" type="#_x0000_t75" style="width:35.25pt;height:20.25pt" o:ole="">
                  <v:imagedata r:id="rId540" o:title=""/>
                </v:shape>
                <o:OLEObject Type="Embed" ProgID="Equation.DSMT4" ShapeID="_x0000_i1319" DrawAspect="Content" ObjectID="_1609358305" r:id="rId565"/>
              </w:object>
            </w:r>
            <w:r w:rsidR="002D29CE" w:rsidRPr="00026340">
              <w:rPr>
                <w:rFonts w:ascii="Times New Roman" w:hAnsi="Times New Roman" w:cs="Times New Roman"/>
                <w:position w:val="-14"/>
              </w:rPr>
              <w:object w:dxaOrig="760" w:dyaOrig="400" w14:anchorId="24D1F821">
                <v:shape id="_x0000_i1320" type="#_x0000_t75" style="width:38.25pt;height:19.5pt" o:ole="">
                  <v:imagedata r:id="rId566" o:title=""/>
                </v:shape>
                <o:OLEObject Type="Embed" ProgID="Equation.DSMT4" ShapeID="_x0000_i1320" DrawAspect="Content" ObjectID="_1609358306" r:id="rId567"/>
              </w:object>
            </w:r>
          </w:p>
        </w:tc>
        <w:tc>
          <w:tcPr>
            <w:tcW w:w="8460" w:type="dxa"/>
          </w:tcPr>
          <w:p w14:paraId="24D1F463" w14:textId="77777777" w:rsidR="004F5244" w:rsidRDefault="004F5244" w:rsidP="004F5244">
            <w:pPr>
              <w:rPr>
                <w:rFonts w:cs="Times New Roman"/>
              </w:rPr>
            </w:pPr>
            <w:r>
              <w:rPr>
                <w:rFonts w:cs="Times New Roman"/>
              </w:rPr>
              <w:t xml:space="preserve">We </w:t>
            </w:r>
            <w:proofErr w:type="gramStart"/>
            <w:r>
              <w:rPr>
                <w:rFonts w:cs="Times New Roman"/>
              </w:rPr>
              <w:t>actually can</w:t>
            </w:r>
            <w:proofErr w:type="gramEnd"/>
            <w:r>
              <w:rPr>
                <w:rFonts w:cs="Times New Roman"/>
              </w:rPr>
              <w:t xml:space="preserve"> get </w:t>
            </w:r>
            <w:r w:rsidRPr="003238D6">
              <w:rPr>
                <w:rFonts w:cs="Times New Roman"/>
                <w:position w:val="-16"/>
              </w:rPr>
              <w:object w:dxaOrig="2079" w:dyaOrig="440" w14:anchorId="24D1F822">
                <v:shape id="_x0000_i1321" type="#_x0000_t75" style="width:104.25pt;height:21.75pt" o:ole="">
                  <v:imagedata r:id="rId568" o:title=""/>
                </v:shape>
                <o:OLEObject Type="Embed" ProgID="Equation.DSMT4" ShapeID="_x0000_i1321" DrawAspect="Content" ObjectID="_1609358307" r:id="rId569"/>
              </w:object>
            </w:r>
          </w:p>
          <w:p w14:paraId="24D1F464" w14:textId="77777777" w:rsidR="004F5244" w:rsidRDefault="004F5244" w:rsidP="004F5244">
            <w:pPr>
              <w:rPr>
                <w:rFonts w:cs="Times New Roman"/>
              </w:rPr>
            </w:pPr>
            <w:r w:rsidRPr="003238D6">
              <w:rPr>
                <w:rFonts w:cs="Times New Roman"/>
                <w:position w:val="-16"/>
              </w:rPr>
              <w:object w:dxaOrig="2780" w:dyaOrig="440" w14:anchorId="24D1F823">
                <v:shape id="_x0000_i1322" type="#_x0000_t75" style="width:139.5pt;height:21.75pt" o:ole="">
                  <v:imagedata r:id="rId570" o:title=""/>
                </v:shape>
                <o:OLEObject Type="Embed" ProgID="Equation.DSMT4" ShapeID="_x0000_i1322" DrawAspect="Content" ObjectID="_1609358308" r:id="rId571"/>
              </w:object>
            </w:r>
          </w:p>
          <w:p w14:paraId="24D1F465" w14:textId="77777777" w:rsidR="004F5244" w:rsidRPr="001E3F4A" w:rsidRDefault="00C01C1B" w:rsidP="004F5244">
            <w:pPr>
              <w:rPr>
                <w:rFonts w:cs="Times New Roman"/>
              </w:rPr>
            </w:pPr>
            <w:r w:rsidRPr="003238D6">
              <w:rPr>
                <w:rFonts w:cs="Times New Roman"/>
                <w:position w:val="-16"/>
              </w:rPr>
              <w:object w:dxaOrig="1820" w:dyaOrig="440" w14:anchorId="24D1F824">
                <v:shape id="_x0000_i1323" type="#_x0000_t75" style="width:90.75pt;height:21.75pt" o:ole="">
                  <v:imagedata r:id="rId572" o:title=""/>
                </v:shape>
                <o:OLEObject Type="Embed" ProgID="Equation.DSMT4" ShapeID="_x0000_i1323" DrawAspect="Content" ObjectID="_1609358309" r:id="rId573"/>
              </w:object>
            </w:r>
            <w:r>
              <w:rPr>
                <w:rFonts w:cs="Times New Roman"/>
              </w:rPr>
              <w:t xml:space="preserve">, where </w:t>
            </w:r>
            <w:r w:rsidRPr="003238D6">
              <w:rPr>
                <w:rFonts w:cs="Times New Roman"/>
                <w:position w:val="-16"/>
              </w:rPr>
              <w:object w:dxaOrig="1460" w:dyaOrig="499" w14:anchorId="24D1F825">
                <v:shape id="_x0000_i1324" type="#_x0000_t75" style="width:72.75pt;height:25.5pt" o:ole="">
                  <v:imagedata r:id="rId574" o:title=""/>
                </v:shape>
                <o:OLEObject Type="Embed" ProgID="Equation.DSMT4" ShapeID="_x0000_i1324" DrawAspect="Content" ObjectID="_1609358310" r:id="rId575"/>
              </w:object>
            </w:r>
          </w:p>
        </w:tc>
      </w:tr>
      <w:tr w:rsidR="00C01C1B" w:rsidRPr="009946D4" w14:paraId="24D1F46F" w14:textId="77777777" w:rsidTr="00C27CE3">
        <w:tc>
          <w:tcPr>
            <w:tcW w:w="2430" w:type="dxa"/>
          </w:tcPr>
          <w:p w14:paraId="24D1F467" w14:textId="77777777" w:rsidR="00C01C1B" w:rsidRPr="00045F26" w:rsidRDefault="00C01C1B" w:rsidP="00C01C1B">
            <w:pPr>
              <w:rPr>
                <w:rFonts w:ascii="Times New Roman" w:hAnsi="Times New Roman" w:cs="Times New Roman"/>
                <w:position w:val="-14"/>
              </w:rPr>
            </w:pPr>
            <w:r w:rsidRPr="00045F26">
              <w:rPr>
                <w:rFonts w:ascii="Times New Roman" w:hAnsi="Times New Roman" w:cs="Times New Roman"/>
                <w:position w:val="-14"/>
              </w:rPr>
              <w:object w:dxaOrig="680" w:dyaOrig="400" w14:anchorId="24D1F826">
                <v:shape id="_x0000_i1325" type="#_x0000_t75" style="width:34.5pt;height:20.25pt" o:ole="">
                  <v:imagedata r:id="rId576" o:title=""/>
                </v:shape>
                <o:OLEObject Type="Embed" ProgID="Equation.DSMT4" ShapeID="_x0000_i1325" DrawAspect="Content" ObjectID="_1609358311" r:id="rId577"/>
              </w:object>
            </w:r>
            <w:r w:rsidRPr="001E3F4A">
              <w:rPr>
                <w:rFonts w:cs="Times New Roman"/>
              </w:rPr>
              <w:t xml:space="preserve"> </w:t>
            </w:r>
            <w:r>
              <w:rPr>
                <w:rFonts w:cs="Times New Roman"/>
              </w:rPr>
              <w:t xml:space="preserve">: combine ref 1,2 for </w:t>
            </w:r>
            <w:r w:rsidRPr="00C01C1B">
              <w:rPr>
                <w:rFonts w:cs="Times New Roman"/>
                <w:position w:val="-14"/>
              </w:rPr>
              <w:object w:dxaOrig="999" w:dyaOrig="420" w14:anchorId="24D1F827">
                <v:shape id="_x0000_i1326" type="#_x0000_t75" style="width:50.25pt;height:21pt" o:ole="">
                  <v:imagedata r:id="rId578" o:title=""/>
                </v:shape>
                <o:OLEObject Type="Embed" ProgID="Equation.DSMT4" ShapeID="_x0000_i1326" DrawAspect="Content" ObjectID="_1609358312" r:id="rId579"/>
              </w:object>
            </w:r>
          </w:p>
        </w:tc>
        <w:tc>
          <w:tcPr>
            <w:tcW w:w="8460" w:type="dxa"/>
          </w:tcPr>
          <w:p w14:paraId="24D1F468" w14:textId="77777777" w:rsidR="00C01C1B" w:rsidRDefault="00C01C1B" w:rsidP="004F5244">
            <w:pPr>
              <w:rPr>
                <w:rFonts w:cs="Times New Roman"/>
              </w:rPr>
            </w:pPr>
            <w:r w:rsidRPr="00C01C1B">
              <w:rPr>
                <w:rFonts w:cs="Times New Roman"/>
                <w:position w:val="-30"/>
              </w:rPr>
              <w:object w:dxaOrig="2920" w:dyaOrig="720" w14:anchorId="24D1F828">
                <v:shape id="_x0000_i1327" type="#_x0000_t75" style="width:146.25pt;height:36pt" o:ole="">
                  <v:imagedata r:id="rId580" o:title=""/>
                </v:shape>
                <o:OLEObject Type="Embed" ProgID="Equation.DSMT4" ShapeID="_x0000_i1327" DrawAspect="Content" ObjectID="_1609358313" r:id="rId581"/>
              </w:object>
            </w:r>
          </w:p>
          <w:p w14:paraId="24D1F469" w14:textId="77777777" w:rsidR="00C01C1B" w:rsidRDefault="00C01C1B" w:rsidP="004F5244">
            <w:pPr>
              <w:rPr>
                <w:rFonts w:cs="Times New Roman"/>
              </w:rPr>
            </w:pPr>
            <w:r w:rsidRPr="00C01C1B">
              <w:rPr>
                <w:rFonts w:cs="Times New Roman"/>
                <w:position w:val="-30"/>
              </w:rPr>
              <w:object w:dxaOrig="3760" w:dyaOrig="720" w14:anchorId="24D1F829">
                <v:shape id="_x0000_i1328" type="#_x0000_t75" style="width:188.25pt;height:36pt" o:ole="">
                  <v:imagedata r:id="rId582" o:title=""/>
                </v:shape>
                <o:OLEObject Type="Embed" ProgID="Equation.DSMT4" ShapeID="_x0000_i1328" DrawAspect="Content" ObjectID="_1609358314" r:id="rId583"/>
              </w:object>
            </w:r>
          </w:p>
          <w:p w14:paraId="24D1F46A" w14:textId="77777777" w:rsidR="00C01C1B" w:rsidRDefault="00C01C1B" w:rsidP="004F5244">
            <w:pPr>
              <w:rPr>
                <w:rFonts w:cs="Times New Roman"/>
              </w:rPr>
            </w:pPr>
            <w:r w:rsidRPr="00C01C1B">
              <w:rPr>
                <w:rFonts w:cs="Times New Roman"/>
                <w:position w:val="-30"/>
              </w:rPr>
              <w:object w:dxaOrig="4239" w:dyaOrig="720" w14:anchorId="24D1F82A">
                <v:shape id="_x0000_i1329" type="#_x0000_t75" style="width:212.25pt;height:36pt" o:ole="">
                  <v:imagedata r:id="rId584" o:title=""/>
                </v:shape>
                <o:OLEObject Type="Embed" ProgID="Equation.DSMT4" ShapeID="_x0000_i1329" DrawAspect="Content" ObjectID="_1609358315" r:id="rId585"/>
              </w:object>
            </w:r>
          </w:p>
          <w:p w14:paraId="24D1F46B" w14:textId="77777777" w:rsidR="00C01C1B" w:rsidRDefault="00E92923" w:rsidP="004F5244">
            <w:pPr>
              <w:rPr>
                <w:rFonts w:cs="Times New Roman"/>
              </w:rPr>
            </w:pPr>
            <w:r w:rsidRPr="00C01C1B">
              <w:rPr>
                <w:rFonts w:cs="Times New Roman"/>
                <w:position w:val="-30"/>
              </w:rPr>
              <w:object w:dxaOrig="5440" w:dyaOrig="720" w14:anchorId="24D1F82B">
                <v:shape id="_x0000_i1330" type="#_x0000_t75" style="width:271.5pt;height:36pt" o:ole="">
                  <v:imagedata r:id="rId586" o:title=""/>
                </v:shape>
                <o:OLEObject Type="Embed" ProgID="Equation.DSMT4" ShapeID="_x0000_i1330" DrawAspect="Content" ObjectID="_1609358316" r:id="rId587"/>
              </w:object>
            </w:r>
          </w:p>
          <w:p w14:paraId="24D1F46C" w14:textId="77777777" w:rsidR="00E92923" w:rsidRDefault="00E92923" w:rsidP="004F5244">
            <w:pPr>
              <w:rPr>
                <w:rFonts w:cs="Times New Roman"/>
              </w:rPr>
            </w:pPr>
            <w:r w:rsidRPr="00C01C1B">
              <w:rPr>
                <w:rFonts w:cs="Times New Roman"/>
                <w:position w:val="-30"/>
              </w:rPr>
              <w:object w:dxaOrig="4740" w:dyaOrig="720" w14:anchorId="24D1F82C">
                <v:shape id="_x0000_i1331" type="#_x0000_t75" style="width:237pt;height:36pt" o:ole="">
                  <v:imagedata r:id="rId588" o:title=""/>
                </v:shape>
                <o:OLEObject Type="Embed" ProgID="Equation.DSMT4" ShapeID="_x0000_i1331" DrawAspect="Content" ObjectID="_1609358317" r:id="rId589"/>
              </w:object>
            </w:r>
          </w:p>
          <w:p w14:paraId="24D1F46D" w14:textId="77777777" w:rsidR="00E92923" w:rsidRDefault="00E92923" w:rsidP="004F5244">
            <w:pPr>
              <w:rPr>
                <w:rFonts w:cs="Times New Roman"/>
              </w:rPr>
            </w:pPr>
            <w:r w:rsidRPr="00E92923">
              <w:rPr>
                <w:rFonts w:cs="Times New Roman"/>
                <w:position w:val="-32"/>
              </w:rPr>
              <w:object w:dxaOrig="3840" w:dyaOrig="740" w14:anchorId="24D1F82D">
                <v:shape id="_x0000_i1332" type="#_x0000_t75" style="width:192pt;height:36.75pt" o:ole="">
                  <v:imagedata r:id="rId590" o:title=""/>
                </v:shape>
                <o:OLEObject Type="Embed" ProgID="Equation.DSMT4" ShapeID="_x0000_i1332" DrawAspect="Content" ObjectID="_1609358318" r:id="rId591"/>
              </w:object>
            </w:r>
            <w:r>
              <w:rPr>
                <w:rFonts w:cs="Times New Roman"/>
              </w:rPr>
              <w:t>, where we replay log(y+</w:t>
            </w:r>
            <w:proofErr w:type="gramStart"/>
            <w:r>
              <w:rPr>
                <w:rFonts w:cs="Times New Roman"/>
              </w:rPr>
              <w:t>1)=</w:t>
            </w:r>
            <w:proofErr w:type="gramEnd"/>
            <w:r>
              <w:rPr>
                <w:rFonts w:cs="Times New Roman"/>
              </w:rPr>
              <w:t xml:space="preserve">x </w:t>
            </w:r>
            <w:r w:rsidRPr="00E92923">
              <w:rPr>
                <w:rFonts w:cs="Times New Roman"/>
              </w:rPr>
              <w:sym w:font="Wingdings" w:char="F0E0"/>
            </w:r>
            <w:r>
              <w:rPr>
                <w:rFonts w:cs="Times New Roman"/>
              </w:rPr>
              <w:t xml:space="preserve"> </w:t>
            </w:r>
            <w:proofErr w:type="spellStart"/>
            <w:r>
              <w:rPr>
                <w:rFonts w:cs="Times New Roman"/>
              </w:rPr>
              <w:t>dy</w:t>
            </w:r>
            <w:proofErr w:type="spellEnd"/>
            <w:r>
              <w:rPr>
                <w:rFonts w:cs="Times New Roman"/>
              </w:rPr>
              <w:t>=exp(x)dx</w:t>
            </w:r>
          </w:p>
          <w:p w14:paraId="24D1F46E" w14:textId="77777777" w:rsidR="00E92923" w:rsidRDefault="0010153A" w:rsidP="004F5244">
            <w:pPr>
              <w:rPr>
                <w:rFonts w:cs="Times New Roman"/>
              </w:rPr>
            </w:pPr>
            <w:r w:rsidRPr="00E92923">
              <w:rPr>
                <w:rFonts w:cs="Times New Roman"/>
                <w:position w:val="-32"/>
              </w:rPr>
              <w:object w:dxaOrig="2140" w:dyaOrig="700" w14:anchorId="24D1F82E">
                <v:shape id="_x0000_i1333" type="#_x0000_t75" style="width:107.25pt;height:35.25pt" o:ole="">
                  <v:imagedata r:id="rId592" o:title=""/>
                </v:shape>
                <o:OLEObject Type="Embed" ProgID="Equation.DSMT4" ShapeID="_x0000_i1333" DrawAspect="Content" ObjectID="_1609358319" r:id="rId593"/>
              </w:object>
            </w:r>
          </w:p>
        </w:tc>
      </w:tr>
      <w:tr w:rsidR="00877F5E" w:rsidRPr="009946D4" w14:paraId="24D1F476" w14:textId="77777777" w:rsidTr="00C27CE3">
        <w:tc>
          <w:tcPr>
            <w:tcW w:w="2430" w:type="dxa"/>
          </w:tcPr>
          <w:p w14:paraId="24D1F470" w14:textId="77777777" w:rsidR="00877F5E" w:rsidRPr="00045F26" w:rsidRDefault="00845E59" w:rsidP="00C01C1B">
            <w:pPr>
              <w:rPr>
                <w:rFonts w:ascii="Times New Roman" w:hAnsi="Times New Roman" w:cs="Times New Roman"/>
                <w:position w:val="-14"/>
              </w:rPr>
            </w:pPr>
            <w:r w:rsidRPr="00045F26">
              <w:rPr>
                <w:rFonts w:ascii="Times New Roman" w:hAnsi="Times New Roman" w:cs="Times New Roman"/>
                <w:position w:val="-14"/>
              </w:rPr>
              <w:object w:dxaOrig="700" w:dyaOrig="400" w14:anchorId="24D1F82F">
                <v:shape id="_x0000_i1334" type="#_x0000_t75" style="width:35.25pt;height:20.25pt" o:ole="">
                  <v:imagedata r:id="rId594" o:title=""/>
                </v:shape>
                <o:OLEObject Type="Embed" ProgID="Equation.DSMT4" ShapeID="_x0000_i1334" DrawAspect="Content" ObjectID="_1609358320" r:id="rId595"/>
              </w:object>
            </w:r>
          </w:p>
        </w:tc>
        <w:tc>
          <w:tcPr>
            <w:tcW w:w="8460" w:type="dxa"/>
          </w:tcPr>
          <w:p w14:paraId="24D1F471" w14:textId="77777777" w:rsidR="000E1769" w:rsidRDefault="00A5638D" w:rsidP="004F5244">
            <w:pPr>
              <w:rPr>
                <w:b/>
                <w:position w:val="-14"/>
              </w:rPr>
            </w:pPr>
            <w:r>
              <w:rPr>
                <w:rFonts w:cs="Times New Roman"/>
              </w:rPr>
              <w:t xml:space="preserve"> </w:t>
            </w:r>
            <w:r w:rsidRPr="00AF01F2">
              <w:rPr>
                <w:b/>
                <w:position w:val="-34"/>
              </w:rPr>
              <w:object w:dxaOrig="2799" w:dyaOrig="800" w14:anchorId="24D1F830">
                <v:shape id="_x0000_i1335" type="#_x0000_t75" style="width:140.25pt;height:39.75pt" o:ole="">
                  <v:imagedata r:id="rId596" o:title=""/>
                </v:shape>
                <o:OLEObject Type="Embed" ProgID="Equation.DSMT4" ShapeID="_x0000_i1335" DrawAspect="Content" ObjectID="_1609358321" r:id="rId597"/>
              </w:object>
            </w:r>
          </w:p>
          <w:p w14:paraId="24D1F472" w14:textId="77777777" w:rsidR="00877F5E" w:rsidRDefault="000E1769" w:rsidP="004F5244">
            <w:pPr>
              <w:rPr>
                <w:b/>
                <w:position w:val="-14"/>
              </w:rPr>
            </w:pPr>
            <w:r w:rsidRPr="000E1769">
              <w:rPr>
                <w:b/>
                <w:position w:val="-14"/>
              </w:rPr>
              <w:object w:dxaOrig="2400" w:dyaOrig="420" w14:anchorId="24D1F831">
                <v:shape id="_x0000_i1336" type="#_x0000_t75" style="width:118.5pt;height:21pt" o:ole="">
                  <v:imagedata r:id="rId598" o:title=""/>
                </v:shape>
                <o:OLEObject Type="Embed" ProgID="Equation.DSMT4" ShapeID="_x0000_i1336" DrawAspect="Content" ObjectID="_1609358322" r:id="rId599"/>
              </w:object>
            </w:r>
          </w:p>
          <w:p w14:paraId="24D1F473" w14:textId="77777777" w:rsidR="000E1769" w:rsidRDefault="000E1769" w:rsidP="004F5244">
            <w:pPr>
              <w:rPr>
                <w:b/>
                <w:position w:val="-14"/>
              </w:rPr>
            </w:pPr>
            <w:r w:rsidRPr="000E1769">
              <w:rPr>
                <w:b/>
                <w:position w:val="-36"/>
              </w:rPr>
              <w:object w:dxaOrig="4220" w:dyaOrig="840" w14:anchorId="24D1F832">
                <v:shape id="_x0000_i1337" type="#_x0000_t75" style="width:209.25pt;height:42pt" o:ole="">
                  <v:imagedata r:id="rId600" o:title=""/>
                </v:shape>
                <o:OLEObject Type="Embed" ProgID="Equation.DSMT4" ShapeID="_x0000_i1337" DrawAspect="Content" ObjectID="_1609358323" r:id="rId601"/>
              </w:object>
            </w:r>
          </w:p>
          <w:p w14:paraId="24D1F474" w14:textId="77777777" w:rsidR="000E1769" w:rsidRDefault="000E1769" w:rsidP="004F5244">
            <w:pPr>
              <w:rPr>
                <w:rFonts w:cs="Times New Roman"/>
              </w:rPr>
            </w:pPr>
            <w:r>
              <w:rPr>
                <w:rFonts w:cs="Times New Roman"/>
              </w:rPr>
              <w:lastRenderedPageBreak/>
              <w:t xml:space="preserve">: we replace </w:t>
            </w:r>
            <w:r w:rsidRPr="000E1769">
              <w:rPr>
                <w:b/>
                <w:position w:val="-10"/>
              </w:rPr>
              <w:object w:dxaOrig="1240" w:dyaOrig="380" w14:anchorId="24D1F833">
                <v:shape id="_x0000_i1338" type="#_x0000_t75" style="width:61.5pt;height:18.75pt" o:ole="">
                  <v:imagedata r:id="rId602" o:title=""/>
                </v:shape>
                <o:OLEObject Type="Embed" ProgID="Equation.DSMT4" ShapeID="_x0000_i1338" DrawAspect="Content" ObjectID="_1609358324" r:id="rId603"/>
              </w:object>
            </w:r>
            <w:r>
              <w:rPr>
                <w:rFonts w:cs="Times New Roman"/>
              </w:rPr>
              <w:t xml:space="preserve">, </w:t>
            </w:r>
            <w:r w:rsidRPr="000E1769">
              <w:rPr>
                <w:rFonts w:cs="Times New Roman"/>
                <w:position w:val="-32"/>
              </w:rPr>
              <w:object w:dxaOrig="3120" w:dyaOrig="700" w14:anchorId="24D1F834">
                <v:shape id="_x0000_i1339" type="#_x0000_t75" style="width:156pt;height:35.25pt" o:ole="">
                  <v:imagedata r:id="rId604" o:title=""/>
                </v:shape>
                <o:OLEObject Type="Embed" ProgID="Equation.DSMT4" ShapeID="_x0000_i1339" DrawAspect="Content" ObjectID="_1609358325" r:id="rId605"/>
              </w:object>
            </w:r>
          </w:p>
          <w:p w14:paraId="24D1F475" w14:textId="77777777" w:rsidR="000E1769" w:rsidRPr="00DB5217" w:rsidRDefault="00C816C4" w:rsidP="004F5244">
            <w:pPr>
              <w:rPr>
                <w:b/>
                <w:position w:val="-14"/>
              </w:rPr>
            </w:pPr>
            <w:r w:rsidRPr="000E1769">
              <w:rPr>
                <w:b/>
                <w:position w:val="-18"/>
              </w:rPr>
              <w:object w:dxaOrig="3159" w:dyaOrig="480" w14:anchorId="24D1F835">
                <v:shape id="_x0000_i1340" type="#_x0000_t75" style="width:156.75pt;height:24pt" o:ole="">
                  <v:imagedata r:id="rId606" o:title=""/>
                </v:shape>
                <o:OLEObject Type="Embed" ProgID="Equation.DSMT4" ShapeID="_x0000_i1340" DrawAspect="Content" ObjectID="_1609358326" r:id="rId607"/>
              </w:object>
            </w:r>
          </w:p>
        </w:tc>
      </w:tr>
      <w:tr w:rsidR="00505877" w:rsidRPr="009946D4" w14:paraId="24D1F479" w14:textId="77777777" w:rsidTr="00C27CE3">
        <w:tc>
          <w:tcPr>
            <w:tcW w:w="2430" w:type="dxa"/>
          </w:tcPr>
          <w:p w14:paraId="24D1F477" w14:textId="77777777" w:rsidR="00505877" w:rsidRPr="00045F26" w:rsidRDefault="00505877" w:rsidP="00B4439B">
            <w:pPr>
              <w:rPr>
                <w:rFonts w:ascii="Times New Roman" w:hAnsi="Times New Roman" w:cs="Times New Roman"/>
                <w:position w:val="-14"/>
              </w:rPr>
            </w:pPr>
            <w:r w:rsidRPr="00045F26">
              <w:rPr>
                <w:rFonts w:ascii="Times New Roman" w:hAnsi="Times New Roman" w:cs="Times New Roman"/>
                <w:position w:val="-14"/>
              </w:rPr>
              <w:object w:dxaOrig="680" w:dyaOrig="400" w14:anchorId="24D1F836">
                <v:shape id="_x0000_i1341" type="#_x0000_t75" style="width:34.5pt;height:20.25pt" o:ole="">
                  <v:imagedata r:id="rId608" o:title=""/>
                </v:shape>
                <o:OLEObject Type="Embed" ProgID="Equation.DSMT4" ShapeID="_x0000_i1341" DrawAspect="Content" ObjectID="_1609358327" r:id="rId609"/>
              </w:object>
            </w:r>
          </w:p>
        </w:tc>
        <w:tc>
          <w:tcPr>
            <w:tcW w:w="8460" w:type="dxa"/>
          </w:tcPr>
          <w:p w14:paraId="24D1F478" w14:textId="77777777" w:rsidR="00505877" w:rsidRPr="00DB62A2" w:rsidRDefault="00505877" w:rsidP="00B4439B">
            <w:pPr>
              <w:rPr>
                <w:rFonts w:ascii="Times New Roman" w:hAnsi="Times New Roman" w:cs="Times New Roman"/>
                <w:position w:val="-24"/>
              </w:rPr>
            </w:pPr>
            <w:r w:rsidRPr="00326FA6">
              <w:rPr>
                <w:rFonts w:ascii="Times New Roman" w:hAnsi="Times New Roman" w:cs="Times New Roman"/>
                <w:position w:val="-58"/>
              </w:rPr>
              <w:object w:dxaOrig="3640" w:dyaOrig="1280" w14:anchorId="24D1F837">
                <v:shape id="_x0000_i1342" type="#_x0000_t75" style="width:182.25pt;height:64.5pt" o:ole="">
                  <v:imagedata r:id="rId516" o:title=""/>
                </v:shape>
                <o:OLEObject Type="Embed" ProgID="Equation.DSMT4" ShapeID="_x0000_i1342" DrawAspect="Content" ObjectID="_1609358328" r:id="rId610"/>
              </w:object>
            </w:r>
          </w:p>
        </w:tc>
      </w:tr>
    </w:tbl>
    <w:p w14:paraId="24D1F47A" w14:textId="77777777" w:rsidR="00FF760E" w:rsidRDefault="00FF760E" w:rsidP="00FF760E">
      <w:pPr>
        <w:pStyle w:val="ListParagraph"/>
        <w:numPr>
          <w:ilvl w:val="0"/>
          <w:numId w:val="7"/>
        </w:numPr>
        <w:spacing w:after="0"/>
      </w:pPr>
      <w:r>
        <w:t>Combine Part I &amp; Part II</w:t>
      </w:r>
    </w:p>
    <w:tbl>
      <w:tblPr>
        <w:tblStyle w:val="TableGrid"/>
        <w:tblW w:w="10890" w:type="dxa"/>
        <w:tblInd w:w="-702" w:type="dxa"/>
        <w:shd w:val="clear" w:color="auto" w:fill="FDE9D9" w:themeFill="accent6" w:themeFillTint="33"/>
        <w:tblLook w:val="04A0" w:firstRow="1" w:lastRow="0" w:firstColumn="1" w:lastColumn="0" w:noHBand="0" w:noVBand="1"/>
      </w:tblPr>
      <w:tblGrid>
        <w:gridCol w:w="2430"/>
        <w:gridCol w:w="8460"/>
      </w:tblGrid>
      <w:tr w:rsidR="00FF760E" w:rsidRPr="009946D4" w14:paraId="24D1F47D" w14:textId="77777777" w:rsidTr="007763C3">
        <w:tc>
          <w:tcPr>
            <w:tcW w:w="2430" w:type="dxa"/>
            <w:shd w:val="clear" w:color="auto" w:fill="FDE9D9" w:themeFill="accent6" w:themeFillTint="33"/>
          </w:tcPr>
          <w:p w14:paraId="24D1F47B" w14:textId="77777777" w:rsidR="00FF760E" w:rsidRDefault="00FF760E" w:rsidP="00C27CE3">
            <w:r w:rsidRPr="00FF760E">
              <w:rPr>
                <w:rFonts w:ascii="Times New Roman" w:hAnsi="Times New Roman" w:cs="Times New Roman"/>
                <w:position w:val="-14"/>
              </w:rPr>
              <w:object w:dxaOrig="680" w:dyaOrig="420" w14:anchorId="24D1F838">
                <v:shape id="_x0000_i1343" type="#_x0000_t75" style="width:33.75pt;height:21pt" o:ole="">
                  <v:imagedata r:id="rId611" o:title=""/>
                </v:shape>
                <o:OLEObject Type="Embed" ProgID="Equation.DSMT4" ShapeID="_x0000_i1343" DrawAspect="Content" ObjectID="_1609358329" r:id="rId612"/>
              </w:object>
            </w:r>
            <w:r w:rsidR="00C816C4">
              <w:rPr>
                <w:rFonts w:cs="Times New Roman"/>
              </w:rPr>
              <w:t xml:space="preserve"> is indeed</w:t>
            </w:r>
          </w:p>
        </w:tc>
        <w:tc>
          <w:tcPr>
            <w:tcW w:w="8460" w:type="dxa"/>
            <w:shd w:val="clear" w:color="auto" w:fill="FDE9D9" w:themeFill="accent6" w:themeFillTint="33"/>
          </w:tcPr>
          <w:p w14:paraId="24D1F47C" w14:textId="77777777" w:rsidR="00FF760E" w:rsidRDefault="00785E83" w:rsidP="00C27CE3">
            <w:r w:rsidRPr="005B5B79">
              <w:rPr>
                <w:rFonts w:ascii="Times New Roman" w:hAnsi="Times New Roman" w:cs="Times New Roman"/>
                <w:b/>
                <w:position w:val="-24"/>
              </w:rPr>
              <w:object w:dxaOrig="7980" w:dyaOrig="600" w14:anchorId="24D1F839">
                <v:shape id="_x0000_i1344" type="#_x0000_t75" style="width:399.75pt;height:30pt" o:ole="">
                  <v:imagedata r:id="rId613" o:title=""/>
                </v:shape>
                <o:OLEObject Type="Embed" ProgID="Equation.DSMT4" ShapeID="_x0000_i1344" DrawAspect="Content" ObjectID="_1609358330" r:id="rId614"/>
              </w:object>
            </w:r>
          </w:p>
        </w:tc>
      </w:tr>
    </w:tbl>
    <w:p w14:paraId="24D1F47E" w14:textId="77777777" w:rsidR="005D5D9C" w:rsidRDefault="005D5D9C" w:rsidP="00631E65">
      <w:pPr>
        <w:spacing w:after="0"/>
      </w:pPr>
    </w:p>
    <w:p w14:paraId="24D1F47F" w14:textId="77777777" w:rsidR="007763C3" w:rsidRDefault="007763C3" w:rsidP="002672ED">
      <w:pPr>
        <w:spacing w:after="0"/>
        <w:ind w:left="-81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2.8: Report ATM call price for </w:t>
      </w:r>
      <w:r w:rsidRPr="007763C3">
        <w:rPr>
          <w:rFonts w:ascii="Times New Roman" w:hAnsi="Times New Roman" w:cs="Times New Roman"/>
          <w:b/>
          <w:position w:val="-14"/>
        </w:rPr>
        <w:object w:dxaOrig="1860" w:dyaOrig="400" w14:anchorId="24D1F83A">
          <v:shape id="_x0000_i1345" type="#_x0000_t75" style="width:93pt;height:19.5pt" o:ole="">
            <v:imagedata r:id="rId615" o:title=""/>
          </v:shape>
          <o:OLEObject Type="Embed" ProgID="Equation.DSMT4" ShapeID="_x0000_i1345" DrawAspect="Content" ObjectID="_1609358331" r:id="rId616"/>
        </w:object>
      </w:r>
      <w:proofErr w:type="spellStart"/>
      <w:r>
        <w:rPr>
          <w:rFonts w:ascii="Times New Roman" w:hAnsi="Times New Roman" w:cs="Times New Roman"/>
          <w:b/>
        </w:rPr>
        <w:t>for</w:t>
      </w:r>
      <w:proofErr w:type="spellEnd"/>
      <w:r>
        <w:rPr>
          <w:rFonts w:ascii="Times New Roman" w:hAnsi="Times New Roman" w:cs="Times New Roman"/>
          <w:b/>
        </w:rPr>
        <w:t xml:space="preserve"> Merton Model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27"/>
        <w:gridCol w:w="2341"/>
        <w:gridCol w:w="2341"/>
        <w:gridCol w:w="2341"/>
      </w:tblGrid>
      <w:tr w:rsidR="002672ED" w:rsidRPr="006623AF" w14:paraId="24D1F484" w14:textId="77777777" w:rsidTr="00C27CE3">
        <w:tc>
          <w:tcPr>
            <w:tcW w:w="2394" w:type="dxa"/>
          </w:tcPr>
          <w:p w14:paraId="24D1F480" w14:textId="77777777" w:rsidR="002672ED" w:rsidRPr="006623AF" w:rsidRDefault="002672ED" w:rsidP="00C27CE3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394" w:type="dxa"/>
          </w:tcPr>
          <w:p w14:paraId="24D1F481" w14:textId="77777777" w:rsidR="002672ED" w:rsidRPr="006623AF" w:rsidRDefault="002672ED" w:rsidP="00C27CE3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olid</w:t>
            </w:r>
          </w:p>
        </w:tc>
        <w:tc>
          <w:tcPr>
            <w:tcW w:w="2394" w:type="dxa"/>
          </w:tcPr>
          <w:p w14:paraId="24D1F482" w14:textId="77777777" w:rsidR="002672ED" w:rsidRPr="006623AF" w:rsidRDefault="002672ED" w:rsidP="00C27CE3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ashed</w:t>
            </w:r>
          </w:p>
        </w:tc>
        <w:tc>
          <w:tcPr>
            <w:tcW w:w="2394" w:type="dxa"/>
          </w:tcPr>
          <w:p w14:paraId="24D1F483" w14:textId="77777777" w:rsidR="002672ED" w:rsidRPr="006623AF" w:rsidRDefault="002672ED" w:rsidP="00C27CE3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Long-Dashed</w:t>
            </w:r>
          </w:p>
        </w:tc>
      </w:tr>
      <w:tr w:rsidR="002672ED" w:rsidRPr="006623AF" w14:paraId="24D1F489" w14:textId="77777777" w:rsidTr="00C27CE3">
        <w:tc>
          <w:tcPr>
            <w:tcW w:w="2394" w:type="dxa"/>
          </w:tcPr>
          <w:p w14:paraId="24D1F485" w14:textId="77777777" w:rsidR="002672ED" w:rsidRPr="006623AF" w:rsidRDefault="002672ED" w:rsidP="00C27CE3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 = 0.1</w:t>
            </w:r>
          </w:p>
        </w:tc>
        <w:tc>
          <w:tcPr>
            <w:tcW w:w="2394" w:type="dxa"/>
            <w:vAlign w:val="bottom"/>
          </w:tcPr>
          <w:p w14:paraId="24D1F486" w14:textId="77777777" w:rsidR="002672ED" w:rsidRPr="006623AF" w:rsidRDefault="002672ED" w:rsidP="00C27CE3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6623AF">
              <w:rPr>
                <w:rFonts w:ascii="Times New Roman" w:hAnsi="Times New Roman" w:cs="Times New Roman"/>
                <w:color w:val="000000"/>
              </w:rPr>
              <w:t>2.7578</w:t>
            </w:r>
          </w:p>
        </w:tc>
        <w:tc>
          <w:tcPr>
            <w:tcW w:w="2394" w:type="dxa"/>
            <w:vAlign w:val="bottom"/>
          </w:tcPr>
          <w:p w14:paraId="24D1F487" w14:textId="77777777" w:rsidR="002672ED" w:rsidRPr="006623AF" w:rsidRDefault="002672ED" w:rsidP="00C27CE3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6623AF">
              <w:rPr>
                <w:rFonts w:ascii="Times New Roman" w:hAnsi="Times New Roman" w:cs="Times New Roman"/>
                <w:color w:val="000000"/>
              </w:rPr>
              <w:t>2.6567</w:t>
            </w:r>
          </w:p>
        </w:tc>
        <w:tc>
          <w:tcPr>
            <w:tcW w:w="2394" w:type="dxa"/>
            <w:vAlign w:val="bottom"/>
          </w:tcPr>
          <w:p w14:paraId="24D1F488" w14:textId="77777777" w:rsidR="002672ED" w:rsidRPr="006623AF" w:rsidRDefault="002672ED" w:rsidP="00C27CE3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6623AF">
              <w:rPr>
                <w:rFonts w:ascii="Times New Roman" w:hAnsi="Times New Roman" w:cs="Times New Roman"/>
                <w:color w:val="000000"/>
              </w:rPr>
              <w:t>2.6955</w:t>
            </w:r>
          </w:p>
        </w:tc>
      </w:tr>
      <w:tr w:rsidR="002672ED" w:rsidRPr="006623AF" w14:paraId="24D1F48E" w14:textId="77777777" w:rsidTr="00C27CE3">
        <w:tc>
          <w:tcPr>
            <w:tcW w:w="2394" w:type="dxa"/>
          </w:tcPr>
          <w:p w14:paraId="24D1F48A" w14:textId="77777777" w:rsidR="002672ED" w:rsidRPr="006623AF" w:rsidRDefault="002672ED" w:rsidP="00C27CE3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 = 0.5</w:t>
            </w:r>
          </w:p>
        </w:tc>
        <w:tc>
          <w:tcPr>
            <w:tcW w:w="2394" w:type="dxa"/>
            <w:vAlign w:val="bottom"/>
          </w:tcPr>
          <w:p w14:paraId="24D1F48B" w14:textId="77777777" w:rsidR="002672ED" w:rsidRPr="006623AF" w:rsidRDefault="002672ED" w:rsidP="00C27CE3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6623AF">
              <w:rPr>
                <w:rFonts w:ascii="Times New Roman" w:hAnsi="Times New Roman" w:cs="Times New Roman"/>
                <w:color w:val="000000"/>
              </w:rPr>
              <w:t>6.3299</w:t>
            </w:r>
          </w:p>
        </w:tc>
        <w:tc>
          <w:tcPr>
            <w:tcW w:w="2394" w:type="dxa"/>
            <w:vAlign w:val="bottom"/>
          </w:tcPr>
          <w:p w14:paraId="24D1F48C" w14:textId="77777777" w:rsidR="002672ED" w:rsidRPr="006623AF" w:rsidRDefault="002672ED" w:rsidP="00C27CE3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6623AF">
              <w:rPr>
                <w:rFonts w:ascii="Times New Roman" w:hAnsi="Times New Roman" w:cs="Times New Roman"/>
                <w:color w:val="000000"/>
              </w:rPr>
              <w:t>5.9556</w:t>
            </w:r>
          </w:p>
        </w:tc>
        <w:tc>
          <w:tcPr>
            <w:tcW w:w="2394" w:type="dxa"/>
            <w:vAlign w:val="bottom"/>
          </w:tcPr>
          <w:p w14:paraId="24D1F48D" w14:textId="77777777" w:rsidR="002672ED" w:rsidRPr="006623AF" w:rsidRDefault="002672ED" w:rsidP="00C27CE3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6623AF">
              <w:rPr>
                <w:rFonts w:ascii="Times New Roman" w:hAnsi="Times New Roman" w:cs="Times New Roman"/>
                <w:color w:val="000000"/>
              </w:rPr>
              <w:t>6.0877</w:t>
            </w:r>
          </w:p>
        </w:tc>
      </w:tr>
      <w:tr w:rsidR="002672ED" w:rsidRPr="006623AF" w14:paraId="24D1F493" w14:textId="77777777" w:rsidTr="00C27CE3">
        <w:tc>
          <w:tcPr>
            <w:tcW w:w="2394" w:type="dxa"/>
          </w:tcPr>
          <w:p w14:paraId="24D1F48F" w14:textId="77777777" w:rsidR="002672ED" w:rsidRPr="006623AF" w:rsidRDefault="002672ED" w:rsidP="00C27CE3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 = 1</w:t>
            </w:r>
          </w:p>
        </w:tc>
        <w:tc>
          <w:tcPr>
            <w:tcW w:w="2394" w:type="dxa"/>
            <w:vAlign w:val="bottom"/>
          </w:tcPr>
          <w:p w14:paraId="24D1F490" w14:textId="77777777" w:rsidR="002672ED" w:rsidRPr="006623AF" w:rsidRDefault="002672ED" w:rsidP="00C27CE3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6623AF">
              <w:rPr>
                <w:rFonts w:ascii="Times New Roman" w:hAnsi="Times New Roman" w:cs="Times New Roman"/>
                <w:color w:val="000000"/>
              </w:rPr>
              <w:t>8.9849</w:t>
            </w:r>
          </w:p>
        </w:tc>
        <w:tc>
          <w:tcPr>
            <w:tcW w:w="2394" w:type="dxa"/>
            <w:vAlign w:val="bottom"/>
          </w:tcPr>
          <w:p w14:paraId="24D1F491" w14:textId="77777777" w:rsidR="002672ED" w:rsidRPr="006623AF" w:rsidRDefault="002672ED" w:rsidP="00C27CE3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6623AF">
              <w:rPr>
                <w:rFonts w:ascii="Times New Roman" w:hAnsi="Times New Roman" w:cs="Times New Roman"/>
                <w:color w:val="000000"/>
              </w:rPr>
              <w:t>8.4183</w:t>
            </w:r>
          </w:p>
        </w:tc>
        <w:tc>
          <w:tcPr>
            <w:tcW w:w="2394" w:type="dxa"/>
            <w:vAlign w:val="bottom"/>
          </w:tcPr>
          <w:p w14:paraId="24D1F492" w14:textId="77777777" w:rsidR="002672ED" w:rsidRPr="006623AF" w:rsidRDefault="002672ED" w:rsidP="00C27CE3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6623AF">
              <w:rPr>
                <w:rFonts w:ascii="Times New Roman" w:hAnsi="Times New Roman" w:cs="Times New Roman"/>
                <w:color w:val="000000"/>
              </w:rPr>
              <w:t>8.6154</w:t>
            </w:r>
          </w:p>
        </w:tc>
      </w:tr>
      <w:tr w:rsidR="002672ED" w:rsidRPr="006623AF" w14:paraId="24D1F498" w14:textId="77777777" w:rsidTr="00C27CE3">
        <w:tc>
          <w:tcPr>
            <w:tcW w:w="2394" w:type="dxa"/>
          </w:tcPr>
          <w:p w14:paraId="24D1F494" w14:textId="77777777" w:rsidR="002672ED" w:rsidRPr="006623AF" w:rsidRDefault="002672ED" w:rsidP="00C27CE3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 = 2</w:t>
            </w:r>
          </w:p>
        </w:tc>
        <w:tc>
          <w:tcPr>
            <w:tcW w:w="2394" w:type="dxa"/>
            <w:vAlign w:val="bottom"/>
          </w:tcPr>
          <w:p w14:paraId="24D1F495" w14:textId="77777777" w:rsidR="002672ED" w:rsidRPr="006623AF" w:rsidRDefault="002672ED" w:rsidP="00C27CE3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6623AF">
              <w:rPr>
                <w:rFonts w:ascii="Times New Roman" w:hAnsi="Times New Roman" w:cs="Times New Roman"/>
                <w:color w:val="000000"/>
              </w:rPr>
              <w:t>12.7102</w:t>
            </w:r>
          </w:p>
        </w:tc>
        <w:tc>
          <w:tcPr>
            <w:tcW w:w="2394" w:type="dxa"/>
            <w:vAlign w:val="bottom"/>
          </w:tcPr>
          <w:p w14:paraId="24D1F496" w14:textId="77777777" w:rsidR="002672ED" w:rsidRPr="006623AF" w:rsidRDefault="002672ED" w:rsidP="00C27CE3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6623AF">
              <w:rPr>
                <w:rFonts w:ascii="Times New Roman" w:hAnsi="Times New Roman" w:cs="Times New Roman"/>
                <w:color w:val="000000"/>
              </w:rPr>
              <w:t>11.8857</w:t>
            </w:r>
          </w:p>
        </w:tc>
        <w:tc>
          <w:tcPr>
            <w:tcW w:w="2394" w:type="dxa"/>
            <w:vAlign w:val="bottom"/>
          </w:tcPr>
          <w:p w14:paraId="24D1F497" w14:textId="77777777" w:rsidR="002672ED" w:rsidRPr="006623AF" w:rsidRDefault="002672ED" w:rsidP="00C27CE3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6623AF">
              <w:rPr>
                <w:rFonts w:ascii="Times New Roman" w:hAnsi="Times New Roman" w:cs="Times New Roman"/>
                <w:color w:val="000000"/>
              </w:rPr>
              <w:t>12.1707</w:t>
            </w:r>
          </w:p>
        </w:tc>
      </w:tr>
      <w:tr w:rsidR="002672ED" w:rsidRPr="006623AF" w14:paraId="24D1F49D" w14:textId="77777777" w:rsidTr="00C27CE3">
        <w:tc>
          <w:tcPr>
            <w:tcW w:w="2394" w:type="dxa"/>
          </w:tcPr>
          <w:p w14:paraId="24D1F499" w14:textId="77777777" w:rsidR="002672ED" w:rsidRPr="006623AF" w:rsidRDefault="002672ED" w:rsidP="00C27CE3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 = 5</w:t>
            </w:r>
          </w:p>
        </w:tc>
        <w:tc>
          <w:tcPr>
            <w:tcW w:w="2394" w:type="dxa"/>
            <w:vAlign w:val="bottom"/>
          </w:tcPr>
          <w:p w14:paraId="24D1F49A" w14:textId="77777777" w:rsidR="002672ED" w:rsidRPr="006623AF" w:rsidRDefault="002672ED" w:rsidP="00C27CE3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6623AF">
              <w:rPr>
                <w:rFonts w:ascii="Times New Roman" w:hAnsi="Times New Roman" w:cs="Times New Roman"/>
                <w:color w:val="000000"/>
              </w:rPr>
              <w:t>19.9977</w:t>
            </w:r>
          </w:p>
        </w:tc>
        <w:tc>
          <w:tcPr>
            <w:tcW w:w="2394" w:type="dxa"/>
            <w:vAlign w:val="bottom"/>
          </w:tcPr>
          <w:p w14:paraId="24D1F49B" w14:textId="77777777" w:rsidR="002672ED" w:rsidRPr="006623AF" w:rsidRDefault="002672ED" w:rsidP="00C27CE3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6623AF">
              <w:rPr>
                <w:rFonts w:ascii="Times New Roman" w:hAnsi="Times New Roman" w:cs="Times New Roman"/>
                <w:color w:val="000000"/>
              </w:rPr>
              <w:t>18.6911</w:t>
            </w:r>
          </w:p>
        </w:tc>
        <w:tc>
          <w:tcPr>
            <w:tcW w:w="2394" w:type="dxa"/>
            <w:vAlign w:val="bottom"/>
          </w:tcPr>
          <w:p w14:paraId="24D1F49C" w14:textId="77777777" w:rsidR="002672ED" w:rsidRPr="006623AF" w:rsidRDefault="002672ED" w:rsidP="00C27CE3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6623AF">
              <w:rPr>
                <w:rFonts w:ascii="Times New Roman" w:hAnsi="Times New Roman" w:cs="Times New Roman"/>
                <w:color w:val="000000"/>
              </w:rPr>
              <w:t>19.1416</w:t>
            </w:r>
          </w:p>
        </w:tc>
      </w:tr>
    </w:tbl>
    <w:p w14:paraId="24D1F49E" w14:textId="77777777" w:rsidR="002672ED" w:rsidRDefault="002672ED" w:rsidP="002672ED">
      <w:pPr>
        <w:pStyle w:val="ListParagraph"/>
        <w:numPr>
          <w:ilvl w:val="3"/>
          <w:numId w:val="7"/>
        </w:numPr>
        <w:spacing w:after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Code is attached in the Appendix Section</w:t>
      </w:r>
    </w:p>
    <w:p w14:paraId="24D1F49F" w14:textId="77777777" w:rsidR="002672ED" w:rsidRDefault="002672ED" w:rsidP="00B50837">
      <w:pPr>
        <w:spacing w:after="0"/>
        <w:rPr>
          <w:rFonts w:ascii="Times New Roman" w:hAnsi="Times New Roman" w:cs="Times New Roman"/>
          <w:b/>
        </w:rPr>
      </w:pPr>
    </w:p>
    <w:p w14:paraId="24D1F4A0" w14:textId="77777777" w:rsidR="00C53597" w:rsidRDefault="00C53597" w:rsidP="00C53597">
      <w:pPr>
        <w:spacing w:after="0"/>
        <w:ind w:left="-81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2.9: Create a plot with K on the horizontal axis and </w:t>
      </w:r>
      <w:r w:rsidRPr="00C53597">
        <w:rPr>
          <w:rFonts w:ascii="Times New Roman" w:hAnsi="Times New Roman" w:cs="Times New Roman"/>
          <w:b/>
          <w:position w:val="-12"/>
        </w:rPr>
        <w:object w:dxaOrig="400" w:dyaOrig="360" w14:anchorId="24D1F83B">
          <v:shape id="_x0000_i1346" type="#_x0000_t75" style="width:19.5pt;height:18pt" o:ole="">
            <v:imagedata r:id="rId617" o:title=""/>
          </v:shape>
          <o:OLEObject Type="Embed" ProgID="Equation.DSMT4" ShapeID="_x0000_i1346" DrawAspect="Content" ObjectID="_1609358332" r:id="rId618"/>
        </w:object>
      </w:r>
      <w:r>
        <w:rPr>
          <w:rFonts w:ascii="Times New Roman" w:hAnsi="Times New Roman" w:cs="Times New Roman"/>
          <w:b/>
        </w:rPr>
        <w:t xml:space="preserve">on the vertical axis and plot the value of </w:t>
      </w:r>
      <w:r w:rsidRPr="00C53597">
        <w:rPr>
          <w:rFonts w:ascii="Times New Roman" w:hAnsi="Times New Roman" w:cs="Times New Roman"/>
          <w:b/>
          <w:position w:val="-12"/>
        </w:rPr>
        <w:object w:dxaOrig="940" w:dyaOrig="360" w14:anchorId="24D1F83C">
          <v:shape id="_x0000_i1347" type="#_x0000_t75" style="width:46.5pt;height:18pt" o:ole="">
            <v:imagedata r:id="rId619" o:title=""/>
          </v:shape>
          <o:OLEObject Type="Embed" ProgID="Equation.DSMT4" ShapeID="_x0000_i1347" DrawAspect="Content" ObjectID="_1609358333" r:id="rId620"/>
        </w:object>
      </w:r>
      <w:r>
        <w:rPr>
          <w:rFonts w:ascii="Times New Roman" w:hAnsi="Times New Roman" w:cs="Times New Roman"/>
          <w:b/>
        </w:rPr>
        <w:t>agrees with the outcome of Merton’s model</w:t>
      </w:r>
    </w:p>
    <w:p w14:paraId="24D1F4A1" w14:textId="77777777" w:rsidR="00C26642" w:rsidRDefault="00C26642" w:rsidP="00C53597">
      <w:pPr>
        <w:spacing w:after="0"/>
        <w:ind w:left="-810"/>
        <w:rPr>
          <w:rFonts w:ascii="Times New Roman" w:hAnsi="Times New Roman" w:cs="Times New Roman"/>
          <w:b/>
        </w:rPr>
      </w:pPr>
    </w:p>
    <w:p w14:paraId="24D1F4A2" w14:textId="77777777" w:rsidR="00C26642" w:rsidRDefault="00AA534A" w:rsidP="00C53597">
      <w:pPr>
        <w:spacing w:after="0"/>
        <w:ind w:left="-81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noProof/>
        </w:rPr>
        <w:drawing>
          <wp:inline distT="0" distB="0" distL="0" distR="0" wp14:anchorId="24D1F83D" wp14:editId="24D1F83E">
            <wp:extent cx="4399472" cy="3303141"/>
            <wp:effectExtent l="0" t="0" r="0" b="0"/>
            <wp:docPr id="366" name="Picture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6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9224" cy="3302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4D1F4A3" w14:textId="77777777" w:rsidR="002672ED" w:rsidRDefault="002672ED" w:rsidP="002672ED">
      <w:pPr>
        <w:spacing w:after="0"/>
        <w:ind w:left="1080"/>
        <w:rPr>
          <w:rFonts w:ascii="Times New Roman" w:hAnsi="Times New Roman" w:cs="Times New Roman"/>
          <w:b/>
        </w:rPr>
      </w:pPr>
    </w:p>
    <w:p w14:paraId="24D1F4A4" w14:textId="77777777" w:rsidR="00114DBF" w:rsidRDefault="00F137F5" w:rsidP="0027074D">
      <w:pPr>
        <w:spacing w:after="0"/>
        <w:ind w:left="-81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lastRenderedPageBreak/>
        <w:t xml:space="preserve">2.10: </w:t>
      </w:r>
      <w:r w:rsidR="00114DBF">
        <w:rPr>
          <w:rFonts w:ascii="Times New Roman" w:hAnsi="Times New Roman" w:cs="Times New Roman"/>
          <w:b/>
        </w:rPr>
        <w:t xml:space="preserve">Compute </w:t>
      </w:r>
      <w:r w:rsidR="00CD3D6F">
        <w:rPr>
          <w:rFonts w:ascii="Times New Roman" w:hAnsi="Times New Roman" w:cs="Times New Roman"/>
          <w:b/>
        </w:rPr>
        <w:t>X</w:t>
      </w:r>
      <w:r w:rsidR="00CD3D6F" w:rsidRPr="00CD3D6F">
        <w:rPr>
          <w:rFonts w:ascii="Times New Roman" w:hAnsi="Times New Roman" w:cs="Times New Roman"/>
          <w:b/>
          <w:vertAlign w:val="subscript"/>
        </w:rPr>
        <w:t>T</w:t>
      </w:r>
      <w:r w:rsidR="00CD3D6F">
        <w:rPr>
          <w:rFonts w:ascii="Times New Roman" w:hAnsi="Times New Roman" w:cs="Times New Roman"/>
          <w:b/>
          <w:vertAlign w:val="subscript"/>
        </w:rPr>
        <w:t xml:space="preserve"> </w:t>
      </w:r>
      <w:r w:rsidR="00CD3D6F">
        <w:rPr>
          <w:rFonts w:ascii="Times New Roman" w:hAnsi="Times New Roman" w:cs="Times New Roman"/>
          <w:b/>
        </w:rPr>
        <w:t>using</w:t>
      </w:r>
      <w:r w:rsidR="00114DBF">
        <w:rPr>
          <w:rFonts w:ascii="Times New Roman" w:hAnsi="Times New Roman" w:cs="Times New Roman"/>
          <w:b/>
        </w:rPr>
        <w:t xml:space="preserve"> </w:t>
      </w:r>
      <w:r w:rsidR="0027074D">
        <w:rPr>
          <w:rFonts w:ascii="Times New Roman" w:hAnsi="Times New Roman" w:cs="Times New Roman"/>
          <w:b/>
        </w:rPr>
        <w:t xml:space="preserve">Heston </w:t>
      </w:r>
      <w:r w:rsidR="00114DBF">
        <w:rPr>
          <w:rFonts w:ascii="Times New Roman" w:hAnsi="Times New Roman" w:cs="Times New Roman"/>
          <w:b/>
        </w:rPr>
        <w:t xml:space="preserve">model </w:t>
      </w:r>
      <w:r w:rsidR="00332177">
        <w:rPr>
          <w:rFonts w:ascii="Times New Roman" w:hAnsi="Times New Roman" w:cs="Times New Roman"/>
          <w:b/>
        </w:rPr>
        <w:t xml:space="preserve">with jump process </w:t>
      </w:r>
      <w:r w:rsidR="00114DBF">
        <w:rPr>
          <w:rFonts w:ascii="Times New Roman" w:hAnsi="Times New Roman" w:cs="Times New Roman"/>
          <w:b/>
        </w:rPr>
        <w:t xml:space="preserve">under both </w:t>
      </w:r>
      <w:r w:rsidR="00114DBF" w:rsidRPr="00114DBF">
        <w:rPr>
          <w:rFonts w:ascii="Times New Roman" w:hAnsi="Times New Roman" w:cs="Times New Roman"/>
          <w:b/>
          <w:position w:val="-10"/>
        </w:rPr>
        <w:object w:dxaOrig="240" w:dyaOrig="320" w14:anchorId="24D1F83F">
          <v:shape id="_x0000_i1348" type="#_x0000_t75" style="width:12pt;height:16.5pt" o:ole="">
            <v:imagedata r:id="rId622" o:title=""/>
          </v:shape>
          <o:OLEObject Type="Embed" ProgID="Equation.DSMT4" ShapeID="_x0000_i1348" DrawAspect="Content" ObjectID="_1609358334" r:id="rId623"/>
        </w:object>
      </w:r>
      <w:r w:rsidR="00114DBF">
        <w:rPr>
          <w:rFonts w:ascii="Times New Roman" w:hAnsi="Times New Roman" w:cs="Times New Roman"/>
          <w:b/>
        </w:rPr>
        <w:t xml:space="preserve">and </w:t>
      </w:r>
      <w:r w:rsidR="00114DBF" w:rsidRPr="00114DBF">
        <w:rPr>
          <w:rFonts w:ascii="Times New Roman" w:hAnsi="Times New Roman" w:cs="Times New Roman"/>
          <w:b/>
          <w:position w:val="-10"/>
        </w:rPr>
        <w:object w:dxaOrig="240" w:dyaOrig="380" w14:anchorId="24D1F840">
          <v:shape id="_x0000_i1349" type="#_x0000_t75" style="width:12pt;height:18.75pt" o:ole="">
            <v:imagedata r:id="rId624" o:title=""/>
          </v:shape>
          <o:OLEObject Type="Embed" ProgID="Equation.DSMT4" ShapeID="_x0000_i1349" DrawAspect="Content" ObjectID="_1609358335" r:id="rId625"/>
        </w:object>
      </w:r>
    </w:p>
    <w:p w14:paraId="24D1F4A5" w14:textId="77777777" w:rsidR="0046005B" w:rsidRDefault="0046005B" w:rsidP="0046005B">
      <w:pPr>
        <w:pStyle w:val="NoSpacing"/>
        <w:spacing w:line="336" w:lineRule="auto"/>
        <w:rPr>
          <w:rFonts w:ascii="Times New Roman" w:hAnsi="Times New Roman" w:cs="Times New Roman"/>
        </w:rPr>
      </w:pPr>
      <w:proofErr w:type="spellStart"/>
      <w:r>
        <w:rPr>
          <w:rFonts w:ascii="Times New Roman" w:hAnsi="Times New Roman" w:cs="Times New Roman"/>
        </w:rPr>
        <w:t>Gatheral’s</w:t>
      </w:r>
      <w:proofErr w:type="spellEnd"/>
      <w:r>
        <w:rPr>
          <w:rFonts w:ascii="Times New Roman" w:hAnsi="Times New Roman" w:cs="Times New Roman"/>
        </w:rPr>
        <w:t xml:space="preserve"> book P66 gives the equation:</w:t>
      </w:r>
    </w:p>
    <w:p w14:paraId="24D1F4A6" w14:textId="77777777" w:rsidR="0046005B" w:rsidRDefault="0046005B" w:rsidP="0046005B">
      <w:pPr>
        <w:pStyle w:val="NoSpacing"/>
        <w:spacing w:line="336" w:lineRule="auto"/>
        <w:rPr>
          <w:rFonts w:ascii="Times New Roman" w:hAnsi="Times New Roman" w:cs="Times New Roman"/>
        </w:rPr>
      </w:pPr>
      <w:r w:rsidRPr="00292269">
        <w:rPr>
          <w:rFonts w:ascii="Times New Roman" w:hAnsi="Times New Roman" w:cs="Times New Roman"/>
          <w:position w:val="-14"/>
        </w:rPr>
        <w:object w:dxaOrig="4560" w:dyaOrig="400" w14:anchorId="24D1F841">
          <v:shape id="_x0000_i1350" type="#_x0000_t75" style="width:228pt;height:20.25pt" o:ole="">
            <v:imagedata r:id="rId626" o:title=""/>
          </v:shape>
          <o:OLEObject Type="Embed" ProgID="Equation.DSMT4" ShapeID="_x0000_i1350" DrawAspect="Content" ObjectID="_1609358336" r:id="rId627"/>
        </w:object>
      </w:r>
    </w:p>
    <w:p w14:paraId="24D1F4A7" w14:textId="77777777" w:rsidR="0046005B" w:rsidRDefault="0046005B" w:rsidP="0046005B">
      <w:pPr>
        <w:pStyle w:val="NoSpacing"/>
        <w:spacing w:line="33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here</w:t>
      </w:r>
    </w:p>
    <w:p w14:paraId="24D1F4A8" w14:textId="77777777" w:rsidR="0046005B" w:rsidRDefault="0046005B" w:rsidP="0046005B">
      <w:pPr>
        <w:pStyle w:val="NoSpacing"/>
        <w:spacing w:line="336" w:lineRule="auto"/>
        <w:rPr>
          <w:rFonts w:ascii="Times New Roman" w:hAnsi="Times New Roman" w:cs="Times New Roman"/>
        </w:rPr>
      </w:pPr>
      <w:r w:rsidRPr="00292269">
        <w:rPr>
          <w:rFonts w:ascii="Times New Roman" w:hAnsi="Times New Roman" w:cs="Times New Roman"/>
          <w:position w:val="-20"/>
        </w:rPr>
        <w:object w:dxaOrig="4220" w:dyaOrig="520" w14:anchorId="24D1F842">
          <v:shape id="_x0000_i1351" type="#_x0000_t75" style="width:210.75pt;height:26.25pt" o:ole="">
            <v:imagedata r:id="rId628" o:title=""/>
          </v:shape>
          <o:OLEObject Type="Embed" ProgID="Equation.DSMT4" ShapeID="_x0000_i1351" DrawAspect="Content" ObjectID="_1609358337" r:id="rId629"/>
        </w:object>
      </w:r>
    </w:p>
    <w:p w14:paraId="24D1F4A9" w14:textId="77777777" w:rsidR="0046005B" w:rsidRDefault="00B956E8" w:rsidP="0046005B">
      <w:pPr>
        <w:pStyle w:val="NoSpacing"/>
        <w:spacing w:line="33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nd C, D are</w:t>
      </w:r>
      <w:r w:rsidR="0046005B">
        <w:rPr>
          <w:rFonts w:ascii="Times New Roman" w:hAnsi="Times New Roman" w:cs="Times New Roman"/>
        </w:rPr>
        <w:t xml:space="preserve"> </w:t>
      </w:r>
      <w:r w:rsidR="00455032">
        <w:rPr>
          <w:rFonts w:ascii="Times New Roman" w:hAnsi="Times New Roman" w:cs="Times New Roman"/>
        </w:rPr>
        <w:t xml:space="preserve">noted in </w:t>
      </w:r>
      <w:proofErr w:type="spellStart"/>
      <w:r w:rsidR="00455032">
        <w:rPr>
          <w:rFonts w:ascii="Times New Roman" w:hAnsi="Times New Roman" w:cs="Times New Roman"/>
        </w:rPr>
        <w:t>Gatheral’s</w:t>
      </w:r>
      <w:proofErr w:type="spellEnd"/>
      <w:r w:rsidR="00455032">
        <w:rPr>
          <w:rFonts w:ascii="Times New Roman" w:hAnsi="Times New Roman" w:cs="Times New Roman"/>
        </w:rPr>
        <w:t xml:space="preserve"> book</w:t>
      </w:r>
      <w:r w:rsidR="0046005B">
        <w:rPr>
          <w:rFonts w:ascii="Times New Roman" w:hAnsi="Times New Roman" w:cs="Times New Roman"/>
        </w:rPr>
        <w:t>.</w:t>
      </w:r>
      <w:r w:rsidR="005D5D9C">
        <w:rPr>
          <w:rFonts w:ascii="Times New Roman" w:hAnsi="Times New Roman" w:cs="Times New Roman"/>
        </w:rPr>
        <w:t xml:space="preserve">  </w:t>
      </w:r>
    </w:p>
    <w:p w14:paraId="24D1F4AA" w14:textId="77777777" w:rsidR="00B44668" w:rsidRDefault="00B44668" w:rsidP="0046005B">
      <w:pPr>
        <w:pStyle w:val="NoSpacing"/>
        <w:spacing w:line="336" w:lineRule="auto"/>
        <w:rPr>
          <w:rFonts w:ascii="Times New Roman" w:hAnsi="Times New Roman" w:cs="Times New Roman"/>
        </w:rPr>
      </w:pPr>
    </w:p>
    <w:p w14:paraId="24D1F4AB" w14:textId="77777777" w:rsidR="0046005B" w:rsidRDefault="00B44668" w:rsidP="0046005B">
      <w:pPr>
        <w:pStyle w:val="NoSpacing"/>
        <w:spacing w:line="33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lternatively</w:t>
      </w:r>
      <w:r w:rsidR="0046005B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we can deduct</w:t>
      </w:r>
      <w:r w:rsidR="0046005B">
        <w:rPr>
          <w:rFonts w:ascii="Times New Roman" w:hAnsi="Times New Roman" w:cs="Times New Roman"/>
        </w:rPr>
        <w:t xml:space="preserve"> the equations are the same as the ones we deduct below.</w:t>
      </w:r>
    </w:p>
    <w:p w14:paraId="24D1F4AC" w14:textId="77777777" w:rsidR="0046005B" w:rsidRDefault="0046005B" w:rsidP="0046005B">
      <w:pPr>
        <w:pStyle w:val="NoSpacing"/>
        <w:spacing w:line="336" w:lineRule="auto"/>
        <w:rPr>
          <w:rFonts w:ascii="Times New Roman" w:hAnsi="Times New Roman" w:cs="Times New Roman"/>
          <w:position w:val="-32"/>
        </w:rPr>
      </w:pPr>
      <w:r w:rsidRPr="00950679">
        <w:rPr>
          <w:rFonts w:ascii="Times New Roman" w:hAnsi="Times New Roman" w:cs="Times New Roman"/>
          <w:position w:val="-18"/>
        </w:rPr>
        <w:object w:dxaOrig="4459" w:dyaOrig="480" w14:anchorId="24D1F843">
          <v:shape id="_x0000_i1352" type="#_x0000_t75" style="width:222.75pt;height:24pt" o:ole="">
            <v:imagedata r:id="rId630" o:title=""/>
          </v:shape>
          <o:OLEObject Type="Embed" ProgID="Equation.DSMT4" ShapeID="_x0000_i1352" DrawAspect="Content" ObjectID="_1609358338" r:id="rId631"/>
        </w:object>
      </w:r>
    </w:p>
    <w:p w14:paraId="24D1F4AD" w14:textId="77777777" w:rsidR="0046005B" w:rsidRDefault="0046005B" w:rsidP="0046005B">
      <w:pPr>
        <w:pStyle w:val="NoSpacing"/>
        <w:spacing w:line="336" w:lineRule="auto"/>
        <w:rPr>
          <w:rFonts w:ascii="Times New Roman" w:hAnsi="Times New Roman" w:cs="Times New Roman"/>
          <w:position w:val="-32"/>
        </w:rPr>
      </w:pPr>
      <w:r w:rsidRPr="001E7718">
        <w:rPr>
          <w:rFonts w:ascii="Times New Roman" w:hAnsi="Times New Roman" w:cs="Times New Roman"/>
          <w:position w:val="-18"/>
        </w:rPr>
        <w:object w:dxaOrig="4459" w:dyaOrig="480" w14:anchorId="24D1F844">
          <v:shape id="_x0000_i1353" type="#_x0000_t75" style="width:222.75pt;height:24pt" o:ole="">
            <v:imagedata r:id="rId632" o:title=""/>
          </v:shape>
          <o:OLEObject Type="Embed" ProgID="Equation.DSMT4" ShapeID="_x0000_i1353" DrawAspect="Content" ObjectID="_1609358339" r:id="rId633"/>
        </w:object>
      </w:r>
    </w:p>
    <w:p w14:paraId="24D1F4AE" w14:textId="77777777" w:rsidR="0046005B" w:rsidRDefault="0046005B" w:rsidP="0046005B">
      <w:pPr>
        <w:pStyle w:val="NoSpacing"/>
        <w:spacing w:line="336" w:lineRule="auto"/>
        <w:rPr>
          <w:rFonts w:ascii="Times New Roman" w:hAnsi="Times New Roman" w:cs="Times New Roman"/>
        </w:rPr>
      </w:pPr>
    </w:p>
    <w:p w14:paraId="24D1F4AF" w14:textId="77777777" w:rsidR="0046005B" w:rsidRDefault="0046005B" w:rsidP="0046005B">
      <w:pPr>
        <w:pStyle w:val="NoSpacing"/>
        <w:spacing w:line="33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n HW2 we have</w:t>
      </w:r>
    </w:p>
    <w:tbl>
      <w:tblPr>
        <w:tblStyle w:val="TableGrid"/>
        <w:tblW w:w="10890" w:type="dxa"/>
        <w:tblInd w:w="-702" w:type="dxa"/>
        <w:tblLook w:val="04A0" w:firstRow="1" w:lastRow="0" w:firstColumn="1" w:lastColumn="0" w:noHBand="0" w:noVBand="1"/>
      </w:tblPr>
      <w:tblGrid>
        <w:gridCol w:w="1620"/>
        <w:gridCol w:w="4500"/>
        <w:gridCol w:w="4770"/>
      </w:tblGrid>
      <w:tr w:rsidR="0046005B" w14:paraId="24D1F4B3" w14:textId="77777777" w:rsidTr="00C27CE3">
        <w:tc>
          <w:tcPr>
            <w:tcW w:w="1620" w:type="dxa"/>
          </w:tcPr>
          <w:p w14:paraId="24D1F4B0" w14:textId="77777777" w:rsidR="0046005B" w:rsidRDefault="0046005B" w:rsidP="00C27CE3">
            <w:pPr>
              <w:rPr>
                <w:rFonts w:ascii="Times New Roman" w:hAnsi="Times New Roman" w:cs="Times New Roman"/>
                <w:b/>
                <w:position w:val="-16"/>
              </w:rPr>
            </w:pPr>
          </w:p>
        </w:tc>
        <w:tc>
          <w:tcPr>
            <w:tcW w:w="4500" w:type="dxa"/>
          </w:tcPr>
          <w:p w14:paraId="24D1F4B1" w14:textId="77777777" w:rsidR="0046005B" w:rsidRDefault="0046005B" w:rsidP="00C27CE3">
            <w:pPr>
              <w:rPr>
                <w:rFonts w:ascii="Times New Roman" w:hAnsi="Times New Roman" w:cs="Times New Roman"/>
                <w:b/>
                <w:position w:val="-16"/>
              </w:rPr>
            </w:pPr>
            <w:r>
              <w:rPr>
                <w:rFonts w:ascii="Times New Roman" w:hAnsi="Times New Roman" w:cs="Times New Roman"/>
                <w:b/>
                <w:position w:val="-16"/>
              </w:rPr>
              <w:t>Under Q</w:t>
            </w:r>
          </w:p>
        </w:tc>
        <w:tc>
          <w:tcPr>
            <w:tcW w:w="4770" w:type="dxa"/>
          </w:tcPr>
          <w:p w14:paraId="24D1F4B2" w14:textId="77777777" w:rsidR="0046005B" w:rsidRDefault="0046005B" w:rsidP="00C27CE3">
            <w:pPr>
              <w:rPr>
                <w:rFonts w:ascii="Times New Roman" w:hAnsi="Times New Roman" w:cs="Times New Roman"/>
                <w:b/>
                <w:position w:val="-16"/>
              </w:rPr>
            </w:pPr>
            <w:r>
              <w:rPr>
                <w:rFonts w:ascii="Times New Roman" w:hAnsi="Times New Roman" w:cs="Times New Roman"/>
                <w:b/>
              </w:rPr>
              <w:t xml:space="preserve">Under </w:t>
            </w:r>
            <w:r w:rsidRPr="00595BA4">
              <w:rPr>
                <w:rFonts w:ascii="Times New Roman" w:hAnsi="Times New Roman" w:cs="Times New Roman"/>
                <w:b/>
                <w:position w:val="-10"/>
              </w:rPr>
              <w:object w:dxaOrig="240" w:dyaOrig="380" w14:anchorId="24D1F845">
                <v:shape id="_x0000_i1354" type="#_x0000_t75" style="width:12pt;height:18.75pt" o:ole="">
                  <v:imagedata r:id="rId634" o:title=""/>
                </v:shape>
                <o:OLEObject Type="Embed" ProgID="Equation.DSMT4" ShapeID="_x0000_i1354" DrawAspect="Content" ObjectID="_1609358340" r:id="rId635"/>
              </w:object>
            </w:r>
            <w:r>
              <w:rPr>
                <w:rFonts w:ascii="Times New Roman" w:hAnsi="Times New Roman" w:cs="Times New Roman"/>
                <w:b/>
              </w:rPr>
              <w:t>:</w:t>
            </w:r>
          </w:p>
        </w:tc>
      </w:tr>
      <w:tr w:rsidR="0046005B" w14:paraId="24D1F4B7" w14:textId="77777777" w:rsidTr="00C27CE3">
        <w:tc>
          <w:tcPr>
            <w:tcW w:w="1620" w:type="dxa"/>
          </w:tcPr>
          <w:p w14:paraId="24D1F4B4" w14:textId="77777777" w:rsidR="0046005B" w:rsidRDefault="0046005B" w:rsidP="00C27CE3">
            <w:pPr>
              <w:rPr>
                <w:rFonts w:ascii="Times New Roman" w:hAnsi="Times New Roman" w:cs="Times New Roman"/>
                <w:b/>
                <w:position w:val="-16"/>
              </w:rPr>
            </w:pPr>
            <w:r w:rsidRPr="00595BA4">
              <w:rPr>
                <w:rFonts w:ascii="Times New Roman" w:hAnsi="Times New Roman" w:cs="Times New Roman"/>
                <w:b/>
                <w:position w:val="-6"/>
              </w:rPr>
              <w:object w:dxaOrig="240" w:dyaOrig="220" w14:anchorId="24D1F846">
                <v:shape id="_x0000_i1355" type="#_x0000_t75" style="width:12pt;height:10.5pt" o:ole="">
                  <v:imagedata r:id="rId636" o:title=""/>
                </v:shape>
                <o:OLEObject Type="Embed" ProgID="Equation.DSMT4" ShapeID="_x0000_i1355" DrawAspect="Content" ObjectID="_1609358341" r:id="rId637"/>
              </w:object>
            </w:r>
          </w:p>
        </w:tc>
        <w:tc>
          <w:tcPr>
            <w:tcW w:w="4500" w:type="dxa"/>
          </w:tcPr>
          <w:p w14:paraId="24D1F4B5" w14:textId="77777777" w:rsidR="0046005B" w:rsidRDefault="0046005B" w:rsidP="00C27CE3">
            <w:pPr>
              <w:rPr>
                <w:rFonts w:ascii="Times New Roman" w:hAnsi="Times New Roman" w:cs="Times New Roman"/>
                <w:b/>
                <w:position w:val="-16"/>
              </w:rPr>
            </w:pPr>
            <w:r w:rsidRPr="00595BA4">
              <w:rPr>
                <w:rFonts w:ascii="Times New Roman" w:hAnsi="Times New Roman" w:cs="Times New Roman"/>
                <w:b/>
                <w:position w:val="-12"/>
              </w:rPr>
              <w:object w:dxaOrig="980" w:dyaOrig="400" w14:anchorId="24D1F847">
                <v:shape id="_x0000_i1356" type="#_x0000_t75" style="width:48.75pt;height:19.5pt" o:ole="">
                  <v:imagedata r:id="rId638" o:title=""/>
                </v:shape>
                <o:OLEObject Type="Embed" ProgID="Equation.DSMT4" ShapeID="_x0000_i1356" DrawAspect="Content" ObjectID="_1609358342" r:id="rId639"/>
              </w:object>
            </w:r>
          </w:p>
        </w:tc>
        <w:tc>
          <w:tcPr>
            <w:tcW w:w="4770" w:type="dxa"/>
          </w:tcPr>
          <w:p w14:paraId="24D1F4B6" w14:textId="77777777" w:rsidR="0046005B" w:rsidRDefault="0046005B" w:rsidP="00C27CE3">
            <w:pPr>
              <w:rPr>
                <w:rFonts w:ascii="Times New Roman" w:hAnsi="Times New Roman" w:cs="Times New Roman"/>
                <w:b/>
                <w:position w:val="-16"/>
              </w:rPr>
            </w:pPr>
            <w:r w:rsidRPr="00595BA4">
              <w:rPr>
                <w:rFonts w:ascii="Times New Roman" w:hAnsi="Times New Roman" w:cs="Times New Roman"/>
                <w:b/>
                <w:position w:val="-12"/>
              </w:rPr>
              <w:object w:dxaOrig="980" w:dyaOrig="400" w14:anchorId="24D1F848">
                <v:shape id="_x0000_i1357" type="#_x0000_t75" style="width:48.75pt;height:19.5pt" o:ole="">
                  <v:imagedata r:id="rId640" o:title=""/>
                </v:shape>
                <o:OLEObject Type="Embed" ProgID="Equation.DSMT4" ShapeID="_x0000_i1357" DrawAspect="Content" ObjectID="_1609358343" r:id="rId641"/>
              </w:object>
            </w:r>
          </w:p>
        </w:tc>
      </w:tr>
      <w:tr w:rsidR="0046005B" w14:paraId="24D1F4BB" w14:textId="77777777" w:rsidTr="00C27CE3">
        <w:tc>
          <w:tcPr>
            <w:tcW w:w="1620" w:type="dxa"/>
          </w:tcPr>
          <w:p w14:paraId="24D1F4B8" w14:textId="77777777" w:rsidR="0046005B" w:rsidRDefault="0046005B" w:rsidP="00C27CE3">
            <w:pPr>
              <w:rPr>
                <w:rFonts w:ascii="Times New Roman" w:hAnsi="Times New Roman" w:cs="Times New Roman"/>
                <w:b/>
                <w:position w:val="-16"/>
              </w:rPr>
            </w:pPr>
            <w:r w:rsidRPr="00595BA4">
              <w:rPr>
                <w:rFonts w:ascii="Times New Roman" w:hAnsi="Times New Roman" w:cs="Times New Roman"/>
                <w:b/>
                <w:position w:val="-10"/>
              </w:rPr>
              <w:object w:dxaOrig="240" w:dyaOrig="320" w14:anchorId="24D1F849">
                <v:shape id="_x0000_i1358" type="#_x0000_t75" style="width:12pt;height:16.5pt" o:ole="">
                  <v:imagedata r:id="rId642" o:title=""/>
                </v:shape>
                <o:OLEObject Type="Embed" ProgID="Equation.DSMT4" ShapeID="_x0000_i1358" DrawAspect="Content" ObjectID="_1609358344" r:id="rId643"/>
              </w:object>
            </w:r>
          </w:p>
        </w:tc>
        <w:tc>
          <w:tcPr>
            <w:tcW w:w="4500" w:type="dxa"/>
          </w:tcPr>
          <w:p w14:paraId="24D1F4B9" w14:textId="77777777" w:rsidR="0046005B" w:rsidRDefault="0046005B" w:rsidP="00C27CE3">
            <w:pPr>
              <w:rPr>
                <w:rFonts w:ascii="Times New Roman" w:hAnsi="Times New Roman" w:cs="Times New Roman"/>
                <w:b/>
                <w:position w:val="-16"/>
              </w:rPr>
            </w:pPr>
            <w:r w:rsidRPr="00080AB5">
              <w:rPr>
                <w:rFonts w:ascii="Times New Roman" w:hAnsi="Times New Roman" w:cs="Times New Roman"/>
                <w:b/>
                <w:position w:val="-10"/>
              </w:rPr>
              <w:object w:dxaOrig="1240" w:dyaOrig="320" w14:anchorId="24D1F84A">
                <v:shape id="_x0000_i1359" type="#_x0000_t75" style="width:61.5pt;height:16.5pt" o:ole="">
                  <v:imagedata r:id="rId644" o:title=""/>
                </v:shape>
                <o:OLEObject Type="Embed" ProgID="Equation.DSMT4" ShapeID="_x0000_i1359" DrawAspect="Content" ObjectID="_1609358345" r:id="rId645"/>
              </w:object>
            </w:r>
          </w:p>
        </w:tc>
        <w:tc>
          <w:tcPr>
            <w:tcW w:w="4770" w:type="dxa"/>
          </w:tcPr>
          <w:p w14:paraId="24D1F4BA" w14:textId="77777777" w:rsidR="0046005B" w:rsidRDefault="0046005B" w:rsidP="00C27CE3">
            <w:pPr>
              <w:rPr>
                <w:rFonts w:ascii="Times New Roman" w:hAnsi="Times New Roman" w:cs="Times New Roman"/>
                <w:b/>
                <w:position w:val="-16"/>
              </w:rPr>
            </w:pPr>
            <w:r w:rsidRPr="00080AB5">
              <w:rPr>
                <w:rFonts w:ascii="Times New Roman" w:hAnsi="Times New Roman" w:cs="Times New Roman"/>
                <w:b/>
                <w:position w:val="-10"/>
              </w:rPr>
              <w:object w:dxaOrig="1719" w:dyaOrig="320" w14:anchorId="24D1F84B">
                <v:shape id="_x0000_i1360" type="#_x0000_t75" style="width:86.25pt;height:16.5pt" o:ole="">
                  <v:imagedata r:id="rId646" o:title=""/>
                </v:shape>
                <o:OLEObject Type="Embed" ProgID="Equation.DSMT4" ShapeID="_x0000_i1360" DrawAspect="Content" ObjectID="_1609358346" r:id="rId647"/>
              </w:object>
            </w:r>
          </w:p>
        </w:tc>
      </w:tr>
      <w:tr w:rsidR="0046005B" w14:paraId="24D1F4BF" w14:textId="77777777" w:rsidTr="00C27CE3">
        <w:tc>
          <w:tcPr>
            <w:tcW w:w="1620" w:type="dxa"/>
          </w:tcPr>
          <w:p w14:paraId="24D1F4BC" w14:textId="77777777" w:rsidR="0046005B" w:rsidRDefault="0046005B" w:rsidP="00C27CE3">
            <w:pPr>
              <w:rPr>
                <w:rFonts w:ascii="Times New Roman" w:hAnsi="Times New Roman" w:cs="Times New Roman"/>
                <w:b/>
                <w:position w:val="-16"/>
              </w:rPr>
            </w:pPr>
            <w:r w:rsidRPr="00080AB5">
              <w:rPr>
                <w:rFonts w:ascii="Times New Roman" w:hAnsi="Times New Roman" w:cs="Times New Roman"/>
                <w:b/>
                <w:position w:val="-10"/>
              </w:rPr>
              <w:object w:dxaOrig="200" w:dyaOrig="260" w14:anchorId="24D1F84C">
                <v:shape id="_x0000_i1361" type="#_x0000_t75" style="width:10.5pt;height:12.75pt" o:ole="">
                  <v:imagedata r:id="rId648" o:title=""/>
                </v:shape>
                <o:OLEObject Type="Embed" ProgID="Equation.DSMT4" ShapeID="_x0000_i1361" DrawAspect="Content" ObjectID="_1609358347" r:id="rId649"/>
              </w:object>
            </w:r>
          </w:p>
        </w:tc>
        <w:tc>
          <w:tcPr>
            <w:tcW w:w="4500" w:type="dxa"/>
          </w:tcPr>
          <w:p w14:paraId="24D1F4BD" w14:textId="77777777" w:rsidR="0046005B" w:rsidRDefault="0046005B" w:rsidP="00C27CE3">
            <w:pPr>
              <w:rPr>
                <w:rFonts w:ascii="Times New Roman" w:hAnsi="Times New Roman" w:cs="Times New Roman"/>
                <w:b/>
                <w:position w:val="-16"/>
              </w:rPr>
            </w:pPr>
            <w:r w:rsidRPr="00080AB5">
              <w:rPr>
                <w:rFonts w:ascii="Times New Roman" w:hAnsi="Times New Roman" w:cs="Times New Roman"/>
                <w:b/>
                <w:position w:val="-12"/>
              </w:rPr>
              <w:object w:dxaOrig="480" w:dyaOrig="400" w14:anchorId="24D1F84D">
                <v:shape id="_x0000_i1362" type="#_x0000_t75" style="width:24pt;height:19.5pt" o:ole="">
                  <v:imagedata r:id="rId650" o:title=""/>
                </v:shape>
                <o:OLEObject Type="Embed" ProgID="Equation.DSMT4" ShapeID="_x0000_i1362" DrawAspect="Content" ObjectID="_1609358348" r:id="rId651"/>
              </w:object>
            </w:r>
          </w:p>
        </w:tc>
        <w:tc>
          <w:tcPr>
            <w:tcW w:w="4770" w:type="dxa"/>
          </w:tcPr>
          <w:p w14:paraId="24D1F4BE" w14:textId="77777777" w:rsidR="0046005B" w:rsidRDefault="0046005B" w:rsidP="00C27CE3">
            <w:pPr>
              <w:rPr>
                <w:rFonts w:ascii="Times New Roman" w:hAnsi="Times New Roman" w:cs="Times New Roman"/>
                <w:b/>
                <w:position w:val="-16"/>
              </w:rPr>
            </w:pPr>
          </w:p>
        </w:tc>
      </w:tr>
      <w:tr w:rsidR="0046005B" w14:paraId="24D1F4C3" w14:textId="77777777" w:rsidTr="00C27CE3">
        <w:tc>
          <w:tcPr>
            <w:tcW w:w="1620" w:type="dxa"/>
          </w:tcPr>
          <w:p w14:paraId="24D1F4C0" w14:textId="77777777" w:rsidR="0046005B" w:rsidRDefault="0046005B" w:rsidP="00C27CE3">
            <w:pPr>
              <w:rPr>
                <w:rFonts w:ascii="Times New Roman" w:hAnsi="Times New Roman" w:cs="Times New Roman"/>
                <w:b/>
                <w:position w:val="-16"/>
              </w:rPr>
            </w:pPr>
            <w:r w:rsidRPr="00905162">
              <w:rPr>
                <w:position w:val="-10"/>
              </w:rPr>
              <w:object w:dxaOrig="499" w:dyaOrig="380" w14:anchorId="24D1F84E">
                <v:shape id="_x0000_i1363" type="#_x0000_t75" style="width:25.5pt;height:18.75pt" o:ole="">
                  <v:imagedata r:id="rId652" o:title=""/>
                </v:shape>
                <o:OLEObject Type="Embed" ProgID="Equation.DSMT4" ShapeID="_x0000_i1363" DrawAspect="Content" ObjectID="_1609358349" r:id="rId653"/>
              </w:object>
            </w:r>
          </w:p>
        </w:tc>
        <w:tc>
          <w:tcPr>
            <w:tcW w:w="4500" w:type="dxa"/>
          </w:tcPr>
          <w:p w14:paraId="24D1F4C1" w14:textId="77777777" w:rsidR="0046005B" w:rsidRDefault="0046005B" w:rsidP="00C27CE3">
            <w:pPr>
              <w:rPr>
                <w:rFonts w:ascii="Times New Roman" w:hAnsi="Times New Roman" w:cs="Times New Roman"/>
                <w:b/>
                <w:position w:val="-16"/>
              </w:rPr>
            </w:pPr>
            <w:r w:rsidRPr="00710DB8">
              <w:rPr>
                <w:rFonts w:ascii="Arial" w:hAnsi="Arial" w:cs="Arial"/>
                <w:color w:val="000000"/>
                <w:position w:val="-22"/>
                <w:sz w:val="19"/>
                <w:szCs w:val="19"/>
              </w:rPr>
              <w:object w:dxaOrig="3240" w:dyaOrig="560" w14:anchorId="24D1F84F">
                <v:shape id="_x0000_i1364" type="#_x0000_t75" style="width:162pt;height:27.75pt" o:ole="">
                  <v:imagedata r:id="rId654" o:title=""/>
                </v:shape>
                <o:OLEObject Type="Embed" ProgID="Equation.DSMT4" ShapeID="_x0000_i1364" DrawAspect="Content" ObjectID="_1609358350" r:id="rId655"/>
              </w:object>
            </w:r>
          </w:p>
        </w:tc>
        <w:tc>
          <w:tcPr>
            <w:tcW w:w="4770" w:type="dxa"/>
          </w:tcPr>
          <w:p w14:paraId="24D1F4C2" w14:textId="77777777" w:rsidR="0046005B" w:rsidRDefault="0046005B" w:rsidP="00C27CE3">
            <w:pPr>
              <w:rPr>
                <w:rFonts w:ascii="Times New Roman" w:hAnsi="Times New Roman" w:cs="Times New Roman"/>
                <w:b/>
                <w:position w:val="-16"/>
              </w:rPr>
            </w:pPr>
          </w:p>
        </w:tc>
      </w:tr>
      <w:tr w:rsidR="0046005B" w14:paraId="24D1F4C7" w14:textId="77777777" w:rsidTr="00C27CE3">
        <w:tc>
          <w:tcPr>
            <w:tcW w:w="1620" w:type="dxa"/>
          </w:tcPr>
          <w:p w14:paraId="24D1F4C4" w14:textId="77777777" w:rsidR="0046005B" w:rsidRDefault="0046005B" w:rsidP="00C27CE3">
            <w:pPr>
              <w:rPr>
                <w:rFonts w:ascii="Times New Roman" w:hAnsi="Times New Roman" w:cs="Times New Roman"/>
                <w:b/>
                <w:position w:val="-16"/>
              </w:rPr>
            </w:pPr>
            <w:r w:rsidRPr="00905162">
              <w:rPr>
                <w:position w:val="-10"/>
              </w:rPr>
              <w:object w:dxaOrig="540" w:dyaOrig="360" w14:anchorId="24D1F850">
                <v:shape id="_x0000_i1365" type="#_x0000_t75" style="width:27pt;height:18pt" o:ole="">
                  <v:imagedata r:id="rId656" o:title=""/>
                </v:shape>
                <o:OLEObject Type="Embed" ProgID="Equation.DSMT4" ShapeID="_x0000_i1365" DrawAspect="Content" ObjectID="_1609358351" r:id="rId657"/>
              </w:object>
            </w:r>
          </w:p>
        </w:tc>
        <w:tc>
          <w:tcPr>
            <w:tcW w:w="4500" w:type="dxa"/>
          </w:tcPr>
          <w:p w14:paraId="24D1F4C5" w14:textId="77777777" w:rsidR="0046005B" w:rsidRPr="00710DB8" w:rsidRDefault="0046005B" w:rsidP="00C27CE3">
            <w:pPr>
              <w:rPr>
                <w:rFonts w:ascii="Arial" w:hAnsi="Arial" w:cs="Arial"/>
                <w:color w:val="000000"/>
                <w:position w:val="-22"/>
                <w:sz w:val="19"/>
                <w:szCs w:val="19"/>
              </w:rPr>
            </w:pPr>
            <w:r w:rsidRPr="00710DB8">
              <w:rPr>
                <w:rFonts w:ascii="Arial" w:hAnsi="Arial" w:cs="Arial"/>
                <w:color w:val="000000"/>
                <w:position w:val="-18"/>
                <w:sz w:val="19"/>
                <w:szCs w:val="19"/>
              </w:rPr>
              <w:object w:dxaOrig="1800" w:dyaOrig="460" w14:anchorId="24D1F851">
                <v:shape id="_x0000_i1366" type="#_x0000_t75" style="width:90pt;height:23.25pt" o:ole="">
                  <v:imagedata r:id="rId658" o:title=""/>
                </v:shape>
                <o:OLEObject Type="Embed" ProgID="Equation.DSMT4" ShapeID="_x0000_i1366" DrawAspect="Content" ObjectID="_1609358352" r:id="rId659"/>
              </w:object>
            </w:r>
          </w:p>
        </w:tc>
        <w:tc>
          <w:tcPr>
            <w:tcW w:w="4770" w:type="dxa"/>
          </w:tcPr>
          <w:p w14:paraId="24D1F4C6" w14:textId="77777777" w:rsidR="0046005B" w:rsidRDefault="0046005B" w:rsidP="00C27CE3">
            <w:pPr>
              <w:rPr>
                <w:rFonts w:ascii="Times New Roman" w:hAnsi="Times New Roman" w:cs="Times New Roman"/>
                <w:b/>
                <w:position w:val="-16"/>
              </w:rPr>
            </w:pPr>
          </w:p>
        </w:tc>
      </w:tr>
      <w:tr w:rsidR="0046005B" w14:paraId="24D1F4CB" w14:textId="77777777" w:rsidTr="00C27CE3">
        <w:tc>
          <w:tcPr>
            <w:tcW w:w="1620" w:type="dxa"/>
          </w:tcPr>
          <w:p w14:paraId="24D1F4C8" w14:textId="77777777" w:rsidR="0046005B" w:rsidRDefault="0046005B" w:rsidP="00C27CE3">
            <w:pPr>
              <w:rPr>
                <w:rFonts w:ascii="Times New Roman" w:hAnsi="Times New Roman" w:cs="Times New Roman"/>
                <w:b/>
                <w:position w:val="-16"/>
              </w:rPr>
            </w:pPr>
            <w:r w:rsidRPr="00905162">
              <w:rPr>
                <w:position w:val="-10"/>
              </w:rPr>
              <w:object w:dxaOrig="620" w:dyaOrig="380" w14:anchorId="24D1F852">
                <v:shape id="_x0000_i1367" type="#_x0000_t75" style="width:31.5pt;height:18.75pt" o:ole="">
                  <v:imagedata r:id="rId660" o:title=""/>
                </v:shape>
                <o:OLEObject Type="Embed" ProgID="Equation.DSMT4" ShapeID="_x0000_i1367" DrawAspect="Content" ObjectID="_1609358353" r:id="rId661"/>
              </w:object>
            </w:r>
          </w:p>
        </w:tc>
        <w:tc>
          <w:tcPr>
            <w:tcW w:w="4500" w:type="dxa"/>
          </w:tcPr>
          <w:p w14:paraId="24D1F4C9" w14:textId="77777777" w:rsidR="0046005B" w:rsidRDefault="0046005B" w:rsidP="00C27CE3">
            <w:pPr>
              <w:rPr>
                <w:rFonts w:ascii="Arial" w:hAnsi="Arial" w:cs="Arial"/>
                <w:color w:val="000000"/>
                <w:position w:val="-18"/>
                <w:sz w:val="19"/>
                <w:szCs w:val="19"/>
              </w:rPr>
            </w:pPr>
            <w:r w:rsidRPr="00252EA2">
              <w:rPr>
                <w:position w:val="-12"/>
              </w:rPr>
              <w:object w:dxaOrig="1760" w:dyaOrig="360" w14:anchorId="24D1F853">
                <v:shape id="_x0000_i1368" type="#_x0000_t75" style="width:88.5pt;height:18pt" o:ole="">
                  <v:imagedata r:id="rId662" o:title=""/>
                </v:shape>
                <o:OLEObject Type="Embed" ProgID="Equation.DSMT4" ShapeID="_x0000_i1368" DrawAspect="Content" ObjectID="_1609358354" r:id="rId663"/>
              </w:object>
            </w:r>
          </w:p>
        </w:tc>
        <w:tc>
          <w:tcPr>
            <w:tcW w:w="4770" w:type="dxa"/>
          </w:tcPr>
          <w:p w14:paraId="24D1F4CA" w14:textId="77777777" w:rsidR="0046005B" w:rsidRDefault="0046005B" w:rsidP="00C27CE3">
            <w:pPr>
              <w:rPr>
                <w:rFonts w:ascii="Times New Roman" w:hAnsi="Times New Roman" w:cs="Times New Roman"/>
                <w:b/>
                <w:position w:val="-16"/>
              </w:rPr>
            </w:pPr>
            <w:r w:rsidRPr="00D70F1A">
              <w:rPr>
                <w:position w:val="-12"/>
              </w:rPr>
              <w:object w:dxaOrig="2060" w:dyaOrig="400" w14:anchorId="24D1F854">
                <v:shape id="_x0000_i1369" type="#_x0000_t75" style="width:102.75pt;height:20.25pt" o:ole="">
                  <v:imagedata r:id="rId664" o:title=""/>
                </v:shape>
                <o:OLEObject Type="Embed" ProgID="Equation.DSMT4" ShapeID="_x0000_i1369" DrawAspect="Content" ObjectID="_1609358355" r:id="rId665"/>
              </w:object>
            </w:r>
          </w:p>
        </w:tc>
      </w:tr>
      <w:tr w:rsidR="0046005B" w14:paraId="24D1F4CF" w14:textId="77777777" w:rsidTr="00C27CE3">
        <w:tc>
          <w:tcPr>
            <w:tcW w:w="1620" w:type="dxa"/>
          </w:tcPr>
          <w:p w14:paraId="24D1F4CC" w14:textId="77777777" w:rsidR="0046005B" w:rsidRDefault="0046005B" w:rsidP="00C27CE3">
            <w:pPr>
              <w:rPr>
                <w:rFonts w:ascii="Times New Roman" w:hAnsi="Times New Roman" w:cs="Times New Roman"/>
                <w:b/>
                <w:position w:val="-16"/>
              </w:rPr>
            </w:pPr>
            <w:r w:rsidRPr="00C86B14">
              <w:rPr>
                <w:rFonts w:ascii="Times New Roman" w:hAnsi="Times New Roman" w:cs="Times New Roman"/>
                <w:b/>
                <w:position w:val="-12"/>
              </w:rPr>
              <w:object w:dxaOrig="220" w:dyaOrig="360" w14:anchorId="24D1F855">
                <v:shape id="_x0000_i1370" type="#_x0000_t75" style="width:10.5pt;height:18pt" o:ole="">
                  <v:imagedata r:id="rId666" o:title=""/>
                </v:shape>
                <o:OLEObject Type="Embed" ProgID="Equation.DSMT4" ShapeID="_x0000_i1370" DrawAspect="Content" ObjectID="_1609358356" r:id="rId667"/>
              </w:object>
            </w:r>
          </w:p>
        </w:tc>
        <w:tc>
          <w:tcPr>
            <w:tcW w:w="4500" w:type="dxa"/>
          </w:tcPr>
          <w:p w14:paraId="24D1F4CD" w14:textId="77777777" w:rsidR="0046005B" w:rsidRPr="00710DB8" w:rsidRDefault="0046005B" w:rsidP="00C27CE3">
            <w:pPr>
              <w:rPr>
                <w:rFonts w:ascii="Arial" w:hAnsi="Arial" w:cs="Arial"/>
                <w:color w:val="000000"/>
                <w:position w:val="-18"/>
                <w:sz w:val="19"/>
                <w:szCs w:val="19"/>
              </w:rPr>
            </w:pPr>
            <w:r w:rsidRPr="0034739E">
              <w:rPr>
                <w:rFonts w:ascii="Arial" w:hAnsi="Arial" w:cs="Arial"/>
                <w:color w:val="000000"/>
                <w:position w:val="-14"/>
                <w:sz w:val="19"/>
                <w:szCs w:val="19"/>
              </w:rPr>
              <w:object w:dxaOrig="1660" w:dyaOrig="480" w14:anchorId="24D1F856">
                <v:shape id="_x0000_i1371" type="#_x0000_t75" style="width:82.5pt;height:24pt" o:ole="">
                  <v:imagedata r:id="rId668" o:title=""/>
                </v:shape>
                <o:OLEObject Type="Embed" ProgID="Equation.DSMT4" ShapeID="_x0000_i1371" DrawAspect="Content" ObjectID="_1609358357" r:id="rId669"/>
              </w:object>
            </w:r>
          </w:p>
        </w:tc>
        <w:tc>
          <w:tcPr>
            <w:tcW w:w="4770" w:type="dxa"/>
          </w:tcPr>
          <w:p w14:paraId="24D1F4CE" w14:textId="77777777" w:rsidR="0046005B" w:rsidRDefault="0046005B" w:rsidP="00C27CE3">
            <w:pPr>
              <w:rPr>
                <w:rFonts w:ascii="Times New Roman" w:hAnsi="Times New Roman" w:cs="Times New Roman"/>
                <w:b/>
                <w:position w:val="-16"/>
              </w:rPr>
            </w:pPr>
          </w:p>
        </w:tc>
      </w:tr>
      <w:tr w:rsidR="0046005B" w14:paraId="24D1F4D3" w14:textId="77777777" w:rsidTr="00C27CE3">
        <w:tc>
          <w:tcPr>
            <w:tcW w:w="1620" w:type="dxa"/>
          </w:tcPr>
          <w:p w14:paraId="24D1F4D0" w14:textId="77777777" w:rsidR="0046005B" w:rsidRDefault="0046005B" w:rsidP="00C27CE3">
            <w:pPr>
              <w:rPr>
                <w:rFonts w:ascii="Times New Roman" w:hAnsi="Times New Roman" w:cs="Times New Roman"/>
                <w:b/>
                <w:position w:val="-16"/>
              </w:rPr>
            </w:pPr>
            <w:r w:rsidRPr="00591971">
              <w:rPr>
                <w:rFonts w:ascii="Times New Roman" w:hAnsi="Times New Roman" w:cs="Times New Roman"/>
                <w:b/>
                <w:position w:val="-10"/>
              </w:rPr>
              <w:object w:dxaOrig="220" w:dyaOrig="260" w14:anchorId="24D1F857">
                <v:shape id="_x0000_i1372" type="#_x0000_t75" style="width:10.5pt;height:12.75pt" o:ole="">
                  <v:imagedata r:id="rId670" o:title=""/>
                </v:shape>
                <o:OLEObject Type="Embed" ProgID="Equation.DSMT4" ShapeID="_x0000_i1372" DrawAspect="Content" ObjectID="_1609358358" r:id="rId671"/>
              </w:object>
            </w:r>
          </w:p>
        </w:tc>
        <w:tc>
          <w:tcPr>
            <w:tcW w:w="4500" w:type="dxa"/>
          </w:tcPr>
          <w:p w14:paraId="24D1F4D1" w14:textId="77777777" w:rsidR="0046005B" w:rsidRDefault="0046005B" w:rsidP="00C27CE3">
            <w:pPr>
              <w:rPr>
                <w:rFonts w:ascii="Arial" w:hAnsi="Arial" w:cs="Arial"/>
                <w:color w:val="000000"/>
                <w:position w:val="-18"/>
                <w:sz w:val="19"/>
                <w:szCs w:val="19"/>
              </w:rPr>
            </w:pPr>
            <w:r w:rsidRPr="00591971">
              <w:rPr>
                <w:rFonts w:ascii="Arial" w:hAnsi="Arial" w:cs="Arial"/>
                <w:color w:val="000000"/>
                <w:position w:val="-16"/>
                <w:sz w:val="19"/>
                <w:szCs w:val="19"/>
              </w:rPr>
              <w:object w:dxaOrig="420" w:dyaOrig="440" w14:anchorId="24D1F858">
                <v:shape id="_x0000_i1373" type="#_x0000_t75" style="width:21pt;height:21.75pt" o:ole="">
                  <v:imagedata r:id="rId672" o:title=""/>
                </v:shape>
                <o:OLEObject Type="Embed" ProgID="Equation.DSMT4" ShapeID="_x0000_i1373" DrawAspect="Content" ObjectID="_1609358359" r:id="rId673"/>
              </w:object>
            </w:r>
          </w:p>
        </w:tc>
        <w:tc>
          <w:tcPr>
            <w:tcW w:w="4770" w:type="dxa"/>
          </w:tcPr>
          <w:p w14:paraId="24D1F4D2" w14:textId="77777777" w:rsidR="0046005B" w:rsidRDefault="0046005B" w:rsidP="00C27CE3">
            <w:pPr>
              <w:rPr>
                <w:rFonts w:ascii="Times New Roman" w:hAnsi="Times New Roman" w:cs="Times New Roman"/>
                <w:b/>
                <w:position w:val="-16"/>
              </w:rPr>
            </w:pPr>
          </w:p>
        </w:tc>
      </w:tr>
      <w:tr w:rsidR="0046005B" w14:paraId="24D1F4D7" w14:textId="77777777" w:rsidTr="00C27CE3">
        <w:tc>
          <w:tcPr>
            <w:tcW w:w="1620" w:type="dxa"/>
          </w:tcPr>
          <w:p w14:paraId="24D1F4D4" w14:textId="77777777" w:rsidR="0046005B" w:rsidRDefault="0046005B" w:rsidP="00C27CE3">
            <w:pPr>
              <w:rPr>
                <w:rFonts w:ascii="Times New Roman" w:hAnsi="Times New Roman" w:cs="Times New Roman"/>
                <w:b/>
                <w:position w:val="-16"/>
              </w:rPr>
            </w:pPr>
            <w:r w:rsidRPr="00CF6328">
              <w:rPr>
                <w:rFonts w:ascii="Times New Roman" w:hAnsi="Times New Roman" w:cs="Times New Roman"/>
                <w:b/>
                <w:position w:val="-14"/>
              </w:rPr>
              <w:object w:dxaOrig="720" w:dyaOrig="380" w14:anchorId="24D1F859">
                <v:shape id="_x0000_i1374" type="#_x0000_t75" style="width:36pt;height:18.75pt" o:ole="">
                  <v:imagedata r:id="rId674" o:title=""/>
                </v:shape>
                <o:OLEObject Type="Embed" ProgID="Equation.DSMT4" ShapeID="_x0000_i1374" DrawAspect="Content" ObjectID="_1609358360" r:id="rId675"/>
              </w:object>
            </w:r>
          </w:p>
        </w:tc>
        <w:tc>
          <w:tcPr>
            <w:tcW w:w="4500" w:type="dxa"/>
          </w:tcPr>
          <w:p w14:paraId="24D1F4D5" w14:textId="77777777" w:rsidR="0046005B" w:rsidRDefault="0046005B" w:rsidP="00C27CE3">
            <w:pPr>
              <w:rPr>
                <w:rFonts w:ascii="Arial" w:hAnsi="Arial" w:cs="Arial"/>
                <w:color w:val="000000"/>
                <w:position w:val="-18"/>
                <w:sz w:val="19"/>
                <w:szCs w:val="19"/>
              </w:rPr>
            </w:pPr>
            <w:r w:rsidRPr="00D91A91">
              <w:rPr>
                <w:rFonts w:ascii="Times New Roman" w:hAnsi="Times New Roman" w:cs="Times New Roman"/>
                <w:b/>
                <w:position w:val="-30"/>
              </w:rPr>
              <w:object w:dxaOrig="2840" w:dyaOrig="580" w14:anchorId="24D1F85A">
                <v:shape id="_x0000_i1375" type="#_x0000_t75" style="width:140.25pt;height:28.5pt" o:ole="">
                  <v:imagedata r:id="rId676" o:title=""/>
                </v:shape>
                <o:OLEObject Type="Embed" ProgID="Equation.DSMT4" ShapeID="_x0000_i1375" DrawAspect="Content" ObjectID="_1609358361" r:id="rId677"/>
              </w:object>
            </w:r>
          </w:p>
        </w:tc>
        <w:tc>
          <w:tcPr>
            <w:tcW w:w="4770" w:type="dxa"/>
          </w:tcPr>
          <w:p w14:paraId="24D1F4D6" w14:textId="77777777" w:rsidR="0046005B" w:rsidRDefault="0046005B" w:rsidP="00C27CE3">
            <w:pPr>
              <w:rPr>
                <w:rFonts w:ascii="Times New Roman" w:hAnsi="Times New Roman" w:cs="Times New Roman"/>
                <w:b/>
                <w:position w:val="-16"/>
              </w:rPr>
            </w:pPr>
          </w:p>
        </w:tc>
      </w:tr>
      <w:tr w:rsidR="0046005B" w14:paraId="24D1F4DD" w14:textId="77777777" w:rsidTr="00C27CE3">
        <w:tc>
          <w:tcPr>
            <w:tcW w:w="1620" w:type="dxa"/>
          </w:tcPr>
          <w:p w14:paraId="24D1F4D8" w14:textId="77777777" w:rsidR="0046005B" w:rsidRDefault="0046005B" w:rsidP="00C27CE3">
            <w:pPr>
              <w:rPr>
                <w:rFonts w:ascii="Times New Roman" w:hAnsi="Times New Roman" w:cs="Times New Roman"/>
                <w:b/>
                <w:position w:val="-16"/>
              </w:rPr>
            </w:pPr>
            <w:r w:rsidRPr="00CF6328">
              <w:rPr>
                <w:rFonts w:ascii="Times New Roman" w:hAnsi="Times New Roman" w:cs="Times New Roman"/>
                <w:b/>
                <w:position w:val="-12"/>
              </w:rPr>
              <w:object w:dxaOrig="760" w:dyaOrig="360" w14:anchorId="24D1F85B">
                <v:shape id="_x0000_i1376" type="#_x0000_t75" style="width:37.5pt;height:18pt" o:ole="">
                  <v:imagedata r:id="rId678" o:title=""/>
                </v:shape>
                <o:OLEObject Type="Embed" ProgID="Equation.DSMT4" ShapeID="_x0000_i1376" DrawAspect="Content" ObjectID="_1609358362" r:id="rId679"/>
              </w:object>
            </w:r>
          </w:p>
        </w:tc>
        <w:tc>
          <w:tcPr>
            <w:tcW w:w="4500" w:type="dxa"/>
          </w:tcPr>
          <w:p w14:paraId="24D1F4D9" w14:textId="77777777" w:rsidR="0046005B" w:rsidRDefault="0046005B" w:rsidP="00C27CE3">
            <w:pPr>
              <w:rPr>
                <w:rFonts w:ascii="Times New Roman" w:hAnsi="Times New Roman" w:cs="Times New Roman"/>
                <w:b/>
                <w:position w:val="-18"/>
              </w:rPr>
            </w:pPr>
            <w:r w:rsidRPr="00CF6328">
              <w:rPr>
                <w:rFonts w:ascii="Times New Roman" w:hAnsi="Times New Roman" w:cs="Times New Roman"/>
                <w:b/>
                <w:position w:val="-12"/>
              </w:rPr>
              <w:object w:dxaOrig="1260" w:dyaOrig="360" w14:anchorId="24D1F85C">
                <v:shape id="_x0000_i1377" type="#_x0000_t75" style="width:62.25pt;height:18pt" o:ole="">
                  <v:imagedata r:id="rId680" o:title=""/>
                </v:shape>
                <o:OLEObject Type="Embed" ProgID="Equation.DSMT4" ShapeID="_x0000_i1377" DrawAspect="Content" ObjectID="_1609358363" r:id="rId681"/>
              </w:object>
            </w:r>
          </w:p>
          <w:p w14:paraId="24D1F4DA" w14:textId="77777777" w:rsidR="0046005B" w:rsidRPr="00D91A91" w:rsidRDefault="0046005B" w:rsidP="00C27CE3">
            <w:pPr>
              <w:rPr>
                <w:rFonts w:ascii="Times New Roman" w:hAnsi="Times New Roman" w:cs="Times New Roman"/>
                <w:b/>
                <w:position w:val="-30"/>
              </w:rPr>
            </w:pPr>
            <w:r w:rsidRPr="00606160">
              <w:rPr>
                <w:rFonts w:ascii="Times New Roman" w:hAnsi="Times New Roman" w:cs="Times New Roman"/>
                <w:b/>
                <w:position w:val="-14"/>
              </w:rPr>
              <w:object w:dxaOrig="3780" w:dyaOrig="400" w14:anchorId="24D1F85D">
                <v:shape id="_x0000_i1378" type="#_x0000_t75" style="width:189.75pt;height:19.5pt" o:ole="">
                  <v:imagedata r:id="rId682" o:title=""/>
                </v:shape>
                <o:OLEObject Type="Embed" ProgID="Equation.DSMT4" ShapeID="_x0000_i1378" DrawAspect="Content" ObjectID="_1609358364" r:id="rId683"/>
              </w:object>
            </w:r>
          </w:p>
        </w:tc>
        <w:tc>
          <w:tcPr>
            <w:tcW w:w="4770" w:type="dxa"/>
          </w:tcPr>
          <w:p w14:paraId="24D1F4DB" w14:textId="77777777" w:rsidR="0046005B" w:rsidRDefault="0046005B" w:rsidP="00C27CE3">
            <w:pPr>
              <w:rPr>
                <w:rFonts w:ascii="Times New Roman" w:hAnsi="Times New Roman" w:cs="Times New Roman"/>
                <w:b/>
                <w:position w:val="-18"/>
              </w:rPr>
            </w:pPr>
            <w:r w:rsidRPr="00CF6328">
              <w:rPr>
                <w:rFonts w:ascii="Times New Roman" w:hAnsi="Times New Roman" w:cs="Times New Roman"/>
                <w:b/>
                <w:position w:val="-12"/>
              </w:rPr>
              <w:object w:dxaOrig="1260" w:dyaOrig="360" w14:anchorId="24D1F85E">
                <v:shape id="_x0000_i1379" type="#_x0000_t75" style="width:62.25pt;height:18pt" o:ole="">
                  <v:imagedata r:id="rId684" o:title=""/>
                </v:shape>
                <o:OLEObject Type="Embed" ProgID="Equation.DSMT4" ShapeID="_x0000_i1379" DrawAspect="Content" ObjectID="_1609358365" r:id="rId685"/>
              </w:object>
            </w:r>
          </w:p>
          <w:p w14:paraId="24D1F4DC" w14:textId="77777777" w:rsidR="0046005B" w:rsidRDefault="0046005B" w:rsidP="00C27CE3">
            <w:pPr>
              <w:rPr>
                <w:rFonts w:ascii="Times New Roman" w:hAnsi="Times New Roman" w:cs="Times New Roman"/>
                <w:b/>
                <w:position w:val="-16"/>
              </w:rPr>
            </w:pPr>
            <w:r w:rsidRPr="00250638">
              <w:rPr>
                <w:rFonts w:ascii="Times New Roman" w:hAnsi="Times New Roman" w:cs="Times New Roman"/>
                <w:b/>
                <w:position w:val="-18"/>
              </w:rPr>
              <w:object w:dxaOrig="3780" w:dyaOrig="480" w14:anchorId="24D1F85F">
                <v:shape id="_x0000_i1380" type="#_x0000_t75" style="width:189.75pt;height:24pt" o:ole="">
                  <v:imagedata r:id="rId686" o:title=""/>
                </v:shape>
                <o:OLEObject Type="Embed" ProgID="Equation.DSMT4" ShapeID="_x0000_i1380" DrawAspect="Content" ObjectID="_1609358366" r:id="rId687"/>
              </w:object>
            </w:r>
          </w:p>
        </w:tc>
      </w:tr>
    </w:tbl>
    <w:p w14:paraId="24D1F4DE" w14:textId="77777777" w:rsidR="0046005B" w:rsidRDefault="0046005B" w:rsidP="0046005B">
      <w:pPr>
        <w:pStyle w:val="NoSpacing"/>
        <w:spacing w:line="336" w:lineRule="auto"/>
        <w:rPr>
          <w:rFonts w:ascii="Times New Roman" w:hAnsi="Times New Roman" w:cs="Times New Roman"/>
        </w:rPr>
      </w:pPr>
    </w:p>
    <w:p w14:paraId="24D1F4DF" w14:textId="77777777" w:rsidR="00B44668" w:rsidRDefault="00B44668" w:rsidP="0046005B">
      <w:pPr>
        <w:pStyle w:val="NoSpacing"/>
        <w:spacing w:line="336" w:lineRule="auto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So</w:t>
      </w:r>
      <w:proofErr w:type="gramEnd"/>
      <w:r>
        <w:rPr>
          <w:rFonts w:ascii="Times New Roman" w:hAnsi="Times New Roman" w:cs="Times New Roman"/>
        </w:rPr>
        <w:t xml:space="preserve"> we know that </w:t>
      </w:r>
    </w:p>
    <w:p w14:paraId="24D1F4E0" w14:textId="77777777" w:rsidR="0003455E" w:rsidRPr="0003455E" w:rsidRDefault="0003455E" w:rsidP="0046005B">
      <w:pPr>
        <w:pStyle w:val="NoSpacing"/>
        <w:spacing w:line="336" w:lineRule="auto"/>
        <w:rPr>
          <w:rFonts w:ascii="Times New Roman" w:hAnsi="Times New Roman" w:cs="Times New Roman"/>
        </w:rPr>
      </w:pPr>
      <w:r w:rsidRPr="0003455E">
        <w:rPr>
          <w:rFonts w:ascii="Times New Roman" w:hAnsi="Times New Roman" w:cs="Times New Roman"/>
        </w:rPr>
        <w:t>Continuous Part</w:t>
      </w:r>
      <w:r>
        <w:rPr>
          <w:rFonts w:ascii="Times New Roman" w:hAnsi="Times New Roman" w:cs="Times New Roman"/>
        </w:rPr>
        <w:t>:</w:t>
      </w:r>
    </w:p>
    <w:p w14:paraId="24D1F4E1" w14:textId="77777777" w:rsidR="00B44668" w:rsidRDefault="00AA534A" w:rsidP="0046005B">
      <w:pPr>
        <w:pStyle w:val="NoSpacing"/>
        <w:spacing w:line="336" w:lineRule="auto"/>
        <w:rPr>
          <w:rFonts w:ascii="Times New Roman" w:hAnsi="Times New Roman" w:cs="Times New Roman"/>
          <w:b/>
          <w:position w:val="-14"/>
        </w:rPr>
      </w:pPr>
      <w:r w:rsidRPr="00B44668">
        <w:rPr>
          <w:rFonts w:ascii="Times New Roman" w:hAnsi="Times New Roman" w:cs="Times New Roman"/>
          <w:b/>
          <w:position w:val="-18"/>
        </w:rPr>
        <w:object w:dxaOrig="6840" w:dyaOrig="480" w14:anchorId="24D1F860">
          <v:shape id="_x0000_i1381" type="#_x0000_t75" style="width:343.5pt;height:24pt" o:ole="">
            <v:imagedata r:id="rId688" o:title=""/>
          </v:shape>
          <o:OLEObject Type="Embed" ProgID="Equation.DSMT4" ShapeID="_x0000_i1381" DrawAspect="Content" ObjectID="_1609358367" r:id="rId689"/>
        </w:object>
      </w:r>
    </w:p>
    <w:p w14:paraId="24D1F4E2" w14:textId="77777777" w:rsidR="00B44668" w:rsidRDefault="00AA534A" w:rsidP="0046005B">
      <w:pPr>
        <w:pStyle w:val="NoSpacing"/>
        <w:spacing w:line="336" w:lineRule="auto"/>
        <w:rPr>
          <w:rFonts w:ascii="Times New Roman" w:hAnsi="Times New Roman" w:cs="Times New Roman"/>
          <w:b/>
          <w:position w:val="-14"/>
        </w:rPr>
      </w:pPr>
      <w:r w:rsidRPr="00B44668">
        <w:rPr>
          <w:rFonts w:ascii="Times New Roman" w:hAnsi="Times New Roman" w:cs="Times New Roman"/>
          <w:b/>
          <w:position w:val="-18"/>
        </w:rPr>
        <w:object w:dxaOrig="6860" w:dyaOrig="480" w14:anchorId="24D1F861">
          <v:shape id="_x0000_i1382" type="#_x0000_t75" style="width:343.5pt;height:24pt" o:ole="">
            <v:imagedata r:id="rId690" o:title=""/>
          </v:shape>
          <o:OLEObject Type="Embed" ProgID="Equation.DSMT4" ShapeID="_x0000_i1382" DrawAspect="Content" ObjectID="_1609358368" r:id="rId691"/>
        </w:object>
      </w:r>
    </w:p>
    <w:p w14:paraId="24D1F4E3" w14:textId="77777777" w:rsidR="00B44668" w:rsidRDefault="00B44668" w:rsidP="0046005B">
      <w:pPr>
        <w:pStyle w:val="NoSpacing"/>
        <w:spacing w:line="336" w:lineRule="auto"/>
        <w:rPr>
          <w:rFonts w:ascii="Times New Roman" w:hAnsi="Times New Roman" w:cs="Times New Roman"/>
          <w:position w:val="-14"/>
        </w:rPr>
      </w:pPr>
      <w:r w:rsidRPr="00B44668">
        <w:rPr>
          <w:rFonts w:ascii="Times New Roman" w:hAnsi="Times New Roman" w:cs="Times New Roman"/>
          <w:position w:val="-14"/>
        </w:rPr>
        <w:t>And here</w:t>
      </w:r>
      <w:r>
        <w:rPr>
          <w:rFonts w:ascii="Times New Roman" w:hAnsi="Times New Roman" w:cs="Times New Roman"/>
          <w:position w:val="-14"/>
        </w:rPr>
        <w:t xml:space="preserve"> </w:t>
      </w:r>
    </w:p>
    <w:p w14:paraId="24D1F4E4" w14:textId="77777777" w:rsidR="00455032" w:rsidRDefault="00332177" w:rsidP="0046005B">
      <w:pPr>
        <w:pStyle w:val="NoSpacing"/>
        <w:spacing w:line="336" w:lineRule="auto"/>
        <w:rPr>
          <w:rFonts w:ascii="Times New Roman" w:hAnsi="Times New Roman" w:cs="Times New Roman"/>
          <w:b/>
          <w:position w:val="-14"/>
        </w:rPr>
      </w:pPr>
      <w:r>
        <w:rPr>
          <w:rFonts w:ascii="Times New Roman" w:hAnsi="Times New Roman" w:cs="Times New Roman"/>
        </w:rPr>
        <w:lastRenderedPageBreak/>
        <w:t xml:space="preserve">X can be replaced by </w:t>
      </w:r>
      <w:r w:rsidR="00B44668" w:rsidRPr="00B44668">
        <w:rPr>
          <w:rFonts w:ascii="Times New Roman" w:hAnsi="Times New Roman" w:cs="Times New Roman"/>
          <w:b/>
          <w:position w:val="-12"/>
        </w:rPr>
        <w:object w:dxaOrig="540" w:dyaOrig="380" w14:anchorId="24D1F862">
          <v:shape id="_x0000_i1383" type="#_x0000_t75" style="width:27pt;height:18.75pt" o:ole="">
            <v:imagedata r:id="rId692" o:title=""/>
          </v:shape>
          <o:OLEObject Type="Embed" ProgID="Equation.DSMT4" ShapeID="_x0000_i1383" DrawAspect="Content" ObjectID="_1609358369" r:id="rId693"/>
        </w:object>
      </w:r>
      <w:r w:rsidRPr="00332177">
        <w:rPr>
          <w:rFonts w:ascii="Times New Roman" w:hAnsi="Times New Roman" w:cs="Times New Roman"/>
        </w:rPr>
        <w:t xml:space="preserve"> </w:t>
      </w:r>
    </w:p>
    <w:p w14:paraId="24D1F4E5" w14:textId="77777777" w:rsidR="00332177" w:rsidRDefault="00332177" w:rsidP="0046005B">
      <w:pPr>
        <w:pStyle w:val="NoSpacing"/>
        <w:spacing w:line="336" w:lineRule="auto"/>
        <w:rPr>
          <w:rFonts w:ascii="Times New Roman" w:hAnsi="Times New Roman" w:cs="Times New Roman"/>
          <w:b/>
          <w:position w:val="-14"/>
        </w:rPr>
      </w:pPr>
    </w:p>
    <w:p w14:paraId="24D1F4E6" w14:textId="77777777" w:rsidR="00455032" w:rsidRPr="00332177" w:rsidRDefault="00455032" w:rsidP="0046005B">
      <w:pPr>
        <w:pStyle w:val="NoSpacing"/>
        <w:spacing w:line="336" w:lineRule="auto"/>
        <w:rPr>
          <w:rFonts w:ascii="Times New Roman" w:hAnsi="Times New Roman" w:cs="Times New Roman"/>
          <w:position w:val="-14"/>
        </w:rPr>
      </w:pPr>
      <w:r w:rsidRPr="00455032">
        <w:rPr>
          <w:rFonts w:ascii="Times New Roman" w:hAnsi="Times New Roman" w:cs="Times New Roman"/>
          <w:position w:val="-14"/>
        </w:rPr>
        <w:t xml:space="preserve">From 2.7 we know </w:t>
      </w:r>
      <w:r>
        <w:rPr>
          <w:rFonts w:ascii="Times New Roman" w:hAnsi="Times New Roman" w:cs="Times New Roman"/>
          <w:position w:val="-14"/>
        </w:rPr>
        <w:t>the jump parts.  Add them in we will have the current answers.</w:t>
      </w:r>
    </w:p>
    <w:tbl>
      <w:tblPr>
        <w:tblStyle w:val="TableGrid"/>
        <w:tblW w:w="10890" w:type="dxa"/>
        <w:tblInd w:w="-702" w:type="dxa"/>
        <w:tblLook w:val="04A0" w:firstRow="1" w:lastRow="0" w:firstColumn="1" w:lastColumn="0" w:noHBand="0" w:noVBand="1"/>
      </w:tblPr>
      <w:tblGrid>
        <w:gridCol w:w="2430"/>
        <w:gridCol w:w="8460"/>
      </w:tblGrid>
      <w:tr w:rsidR="00332177" w14:paraId="24D1F4E9" w14:textId="77777777" w:rsidTr="00B4439B">
        <w:tc>
          <w:tcPr>
            <w:tcW w:w="2430" w:type="dxa"/>
          </w:tcPr>
          <w:p w14:paraId="24D1F4E7" w14:textId="77777777" w:rsidR="00332177" w:rsidRDefault="00332177" w:rsidP="00B4439B">
            <w:r w:rsidRPr="00045F26">
              <w:rPr>
                <w:position w:val="-18"/>
              </w:rPr>
              <w:object w:dxaOrig="1880" w:dyaOrig="480" w14:anchorId="24D1F863">
                <v:shape id="_x0000_i1384" type="#_x0000_t75" style="width:93.75pt;height:24pt" o:ole="">
                  <v:imagedata r:id="rId497" o:title=""/>
                </v:shape>
                <o:OLEObject Type="Embed" ProgID="Equation.DSMT4" ShapeID="_x0000_i1384" DrawAspect="Content" ObjectID="_1609358370" r:id="rId694"/>
              </w:object>
            </w:r>
          </w:p>
        </w:tc>
        <w:tc>
          <w:tcPr>
            <w:tcW w:w="8460" w:type="dxa"/>
          </w:tcPr>
          <w:p w14:paraId="24D1F4E8" w14:textId="77777777" w:rsidR="00332177" w:rsidRPr="00332177" w:rsidRDefault="00332177" w:rsidP="00332177">
            <w:pPr>
              <w:rPr>
                <w:rFonts w:ascii="Times New Roman" w:hAnsi="Times New Roman" w:cs="Times New Roman"/>
                <w:position w:val="-78"/>
              </w:rPr>
            </w:pPr>
            <w:r>
              <w:rPr>
                <w:rFonts w:ascii="Times New Roman" w:hAnsi="Times New Roman" w:cs="Times New Roman"/>
                <w:position w:val="-78"/>
              </w:rPr>
              <w:t xml:space="preserve">  </w:t>
            </w:r>
            <w:r w:rsidRPr="00045F26">
              <w:rPr>
                <w:rFonts w:ascii="Times New Roman" w:hAnsi="Times New Roman" w:cs="Times New Roman"/>
                <w:position w:val="-24"/>
              </w:rPr>
              <w:object w:dxaOrig="4620" w:dyaOrig="620" w14:anchorId="24D1F864">
                <v:shape id="_x0000_i1385" type="#_x0000_t75" style="width:231pt;height:31.5pt" o:ole="">
                  <v:imagedata r:id="rId507" o:title=""/>
                </v:shape>
                <o:OLEObject Type="Embed" ProgID="Equation.DSMT4" ShapeID="_x0000_i1385" DrawAspect="Content" ObjectID="_1609358371" r:id="rId695"/>
              </w:object>
            </w:r>
            <w:r>
              <w:t xml:space="preserve">              </w:t>
            </w:r>
          </w:p>
        </w:tc>
      </w:tr>
      <w:tr w:rsidR="00332177" w14:paraId="24D1F4EC" w14:textId="77777777" w:rsidTr="00B4439B">
        <w:tc>
          <w:tcPr>
            <w:tcW w:w="2430" w:type="dxa"/>
          </w:tcPr>
          <w:p w14:paraId="24D1F4EA" w14:textId="77777777" w:rsidR="00332177" w:rsidRDefault="00332177" w:rsidP="00B4439B">
            <w:r w:rsidRPr="00FF760E">
              <w:rPr>
                <w:position w:val="-18"/>
              </w:rPr>
              <w:object w:dxaOrig="1880" w:dyaOrig="480" w14:anchorId="24D1F865">
                <v:shape id="_x0000_i1386" type="#_x0000_t75" style="width:93.75pt;height:24pt" o:ole="">
                  <v:imagedata r:id="rId535" o:title=""/>
                </v:shape>
                <o:OLEObject Type="Embed" ProgID="Equation.DSMT4" ShapeID="_x0000_i1386" DrawAspect="Content" ObjectID="_1609358372" r:id="rId696"/>
              </w:object>
            </w:r>
          </w:p>
        </w:tc>
        <w:tc>
          <w:tcPr>
            <w:tcW w:w="8460" w:type="dxa"/>
          </w:tcPr>
          <w:p w14:paraId="24D1F4EB" w14:textId="77777777" w:rsidR="00332177" w:rsidRDefault="00785E83" w:rsidP="00B4439B">
            <w:r w:rsidRPr="00FF760E">
              <w:rPr>
                <w:rFonts w:ascii="Times New Roman" w:hAnsi="Times New Roman" w:cs="Times New Roman"/>
                <w:position w:val="-32"/>
              </w:rPr>
              <w:object w:dxaOrig="5920" w:dyaOrig="760" w14:anchorId="24D1F866">
                <v:shape id="_x0000_i1387" type="#_x0000_t75" style="width:296.25pt;height:38.25pt" o:ole="">
                  <v:imagedata r:id="rId697" o:title=""/>
                </v:shape>
                <o:OLEObject Type="Embed" ProgID="Equation.DSMT4" ShapeID="_x0000_i1387" DrawAspect="Content" ObjectID="_1609358373" r:id="rId698"/>
              </w:object>
            </w:r>
          </w:p>
        </w:tc>
      </w:tr>
    </w:tbl>
    <w:p w14:paraId="24D1F4ED" w14:textId="77777777" w:rsidR="00332177" w:rsidRPr="00455032" w:rsidRDefault="00332177" w:rsidP="0046005B">
      <w:pPr>
        <w:pStyle w:val="NoSpacing"/>
        <w:spacing w:line="336" w:lineRule="auto"/>
        <w:rPr>
          <w:rFonts w:ascii="Times New Roman" w:hAnsi="Times New Roman" w:cs="Times New Roman"/>
        </w:rPr>
      </w:pPr>
    </w:p>
    <w:p w14:paraId="24D1F4EE" w14:textId="77777777" w:rsidR="0046005B" w:rsidRDefault="00455032" w:rsidP="0046005B">
      <w:pPr>
        <w:pStyle w:val="NoSpacing"/>
        <w:spacing w:line="33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Using </w:t>
      </w:r>
      <w:proofErr w:type="spellStart"/>
      <w:r>
        <w:rPr>
          <w:rFonts w:ascii="Times New Roman" w:hAnsi="Times New Roman" w:cs="Times New Roman"/>
        </w:rPr>
        <w:t>Gatheral’s</w:t>
      </w:r>
      <w:proofErr w:type="spellEnd"/>
      <w:r>
        <w:rPr>
          <w:rFonts w:ascii="Times New Roman" w:hAnsi="Times New Roman" w:cs="Times New Roman"/>
        </w:rPr>
        <w:t xml:space="preserve"> notations</w:t>
      </w:r>
      <w:r w:rsidR="0046005B">
        <w:rPr>
          <w:rFonts w:ascii="Times New Roman" w:hAnsi="Times New Roman" w:cs="Times New Roman"/>
        </w:rPr>
        <w:t xml:space="preserve"> we have</w:t>
      </w:r>
    </w:p>
    <w:p w14:paraId="24D1F4EF" w14:textId="77777777" w:rsidR="0046005B" w:rsidRDefault="0046005B" w:rsidP="0046005B">
      <w:pPr>
        <w:pStyle w:val="NoSpacing"/>
        <w:spacing w:line="336" w:lineRule="auto"/>
        <w:rPr>
          <w:rFonts w:ascii="Times New Roman" w:hAnsi="Times New Roman" w:cs="Times New Roman"/>
          <w:position w:val="-32"/>
        </w:rPr>
      </w:pPr>
      <w:r w:rsidRPr="00DB62A2">
        <w:rPr>
          <w:rFonts w:ascii="Times New Roman" w:hAnsi="Times New Roman" w:cs="Times New Roman"/>
          <w:position w:val="-58"/>
        </w:rPr>
        <w:object w:dxaOrig="6600" w:dyaOrig="1280" w14:anchorId="24D1F867">
          <v:shape id="_x0000_i1388" type="#_x0000_t75" style="width:330pt;height:63.75pt" o:ole="">
            <v:imagedata r:id="rId699" o:title=""/>
          </v:shape>
          <o:OLEObject Type="Embed" ProgID="Equation.DSMT4" ShapeID="_x0000_i1388" DrawAspect="Content" ObjectID="_1609358374" r:id="rId700"/>
        </w:object>
      </w:r>
    </w:p>
    <w:p w14:paraId="24D1F4F0" w14:textId="77777777" w:rsidR="0046005B" w:rsidRDefault="0046005B" w:rsidP="0046005B">
      <w:pPr>
        <w:spacing w:after="0"/>
        <w:ind w:left="-810" w:firstLine="810"/>
        <w:rPr>
          <w:rFonts w:ascii="Times New Roman" w:hAnsi="Times New Roman" w:cs="Times New Roman"/>
          <w:b/>
        </w:rPr>
      </w:pPr>
      <w:r w:rsidRPr="006623AF">
        <w:rPr>
          <w:rFonts w:ascii="Times New Roman" w:hAnsi="Times New Roman" w:cs="Times New Roman"/>
          <w:position w:val="-60"/>
        </w:rPr>
        <w:object w:dxaOrig="8240" w:dyaOrig="1320" w14:anchorId="24D1F868">
          <v:shape id="_x0000_i1389" type="#_x0000_t75" style="width:411.75pt;height:66pt" o:ole="">
            <v:imagedata r:id="rId701" o:title=""/>
          </v:shape>
          <o:OLEObject Type="Embed" ProgID="Equation.DSMT4" ShapeID="_x0000_i1389" DrawAspect="Content" ObjectID="_1609358375" r:id="rId702"/>
        </w:object>
      </w:r>
    </w:p>
    <w:p w14:paraId="24D1F4F1" w14:textId="77777777" w:rsidR="0046005B" w:rsidRDefault="0046005B" w:rsidP="00F137F5">
      <w:pPr>
        <w:spacing w:after="0"/>
        <w:ind w:left="-810"/>
        <w:rPr>
          <w:rFonts w:ascii="Times New Roman" w:hAnsi="Times New Roman" w:cs="Times New Roman"/>
          <w:b/>
        </w:rPr>
      </w:pPr>
    </w:p>
    <w:p w14:paraId="24D1F4F2" w14:textId="77777777" w:rsidR="0046005B" w:rsidRDefault="0046005B" w:rsidP="0046005B">
      <w:pPr>
        <w:spacing w:after="0"/>
        <w:ind w:left="-81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2.11: Transfer the numbers in the Table 5.5 in </w:t>
      </w:r>
      <w:proofErr w:type="spellStart"/>
      <w:r>
        <w:rPr>
          <w:rFonts w:ascii="Times New Roman" w:hAnsi="Times New Roman" w:cs="Times New Roman"/>
          <w:b/>
        </w:rPr>
        <w:t>Gatheral</w:t>
      </w:r>
      <w:proofErr w:type="spellEnd"/>
      <w:r>
        <w:rPr>
          <w:rFonts w:ascii="Times New Roman" w:hAnsi="Times New Roman" w:cs="Times New Roman"/>
          <w:b/>
        </w:rPr>
        <w:t xml:space="preserve"> to match in this model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42"/>
        <w:gridCol w:w="1564"/>
        <w:gridCol w:w="1564"/>
        <w:gridCol w:w="1558"/>
        <w:gridCol w:w="1564"/>
        <w:gridCol w:w="1558"/>
      </w:tblGrid>
      <w:tr w:rsidR="0046005B" w:rsidRPr="000D31D4" w14:paraId="24D1F4F9" w14:textId="77777777" w:rsidTr="00C27CE3">
        <w:tc>
          <w:tcPr>
            <w:tcW w:w="1596" w:type="dxa"/>
          </w:tcPr>
          <w:p w14:paraId="24D1F4F3" w14:textId="77777777" w:rsidR="0046005B" w:rsidRPr="000D31D4" w:rsidRDefault="0046005B" w:rsidP="00C27CE3">
            <w:pPr>
              <w:pStyle w:val="NoSpacing"/>
              <w:rPr>
                <w:rFonts w:ascii="Times New Roman" w:hAnsi="Times New Roman" w:cs="Times New Roman"/>
              </w:rPr>
            </w:pPr>
          </w:p>
        </w:tc>
        <w:tc>
          <w:tcPr>
            <w:tcW w:w="1596" w:type="dxa"/>
          </w:tcPr>
          <w:p w14:paraId="24D1F4F4" w14:textId="77777777" w:rsidR="0046005B" w:rsidRPr="000D31D4" w:rsidRDefault="0046005B" w:rsidP="00C27CE3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K = 80</w:t>
            </w:r>
          </w:p>
        </w:tc>
        <w:tc>
          <w:tcPr>
            <w:tcW w:w="1596" w:type="dxa"/>
          </w:tcPr>
          <w:p w14:paraId="24D1F4F5" w14:textId="77777777" w:rsidR="0046005B" w:rsidRPr="000D31D4" w:rsidRDefault="0046005B" w:rsidP="00C27CE3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K = 90</w:t>
            </w:r>
          </w:p>
        </w:tc>
        <w:tc>
          <w:tcPr>
            <w:tcW w:w="1596" w:type="dxa"/>
          </w:tcPr>
          <w:p w14:paraId="24D1F4F6" w14:textId="77777777" w:rsidR="0046005B" w:rsidRPr="000D31D4" w:rsidRDefault="0046005B" w:rsidP="00C27CE3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K = 100</w:t>
            </w:r>
          </w:p>
        </w:tc>
        <w:tc>
          <w:tcPr>
            <w:tcW w:w="1596" w:type="dxa"/>
          </w:tcPr>
          <w:p w14:paraId="24D1F4F7" w14:textId="77777777" w:rsidR="0046005B" w:rsidRPr="000D31D4" w:rsidRDefault="0046005B" w:rsidP="00C27CE3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K = 110</w:t>
            </w:r>
          </w:p>
        </w:tc>
        <w:tc>
          <w:tcPr>
            <w:tcW w:w="1596" w:type="dxa"/>
          </w:tcPr>
          <w:p w14:paraId="24D1F4F8" w14:textId="77777777" w:rsidR="0046005B" w:rsidRPr="000D31D4" w:rsidRDefault="0046005B" w:rsidP="00C27CE3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K = 120</w:t>
            </w:r>
          </w:p>
        </w:tc>
      </w:tr>
      <w:tr w:rsidR="0046005B" w:rsidRPr="000D31D4" w14:paraId="24D1F500" w14:textId="77777777" w:rsidTr="00C27CE3">
        <w:tc>
          <w:tcPr>
            <w:tcW w:w="1596" w:type="dxa"/>
          </w:tcPr>
          <w:p w14:paraId="24D1F4FA" w14:textId="77777777" w:rsidR="0046005B" w:rsidRPr="000D31D4" w:rsidRDefault="0046005B" w:rsidP="00C27CE3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 = 0.1</w:t>
            </w:r>
          </w:p>
        </w:tc>
        <w:tc>
          <w:tcPr>
            <w:tcW w:w="1596" w:type="dxa"/>
            <w:vAlign w:val="bottom"/>
          </w:tcPr>
          <w:p w14:paraId="24D1F4FB" w14:textId="77777777" w:rsidR="0046005B" w:rsidRPr="000D31D4" w:rsidRDefault="0046005B" w:rsidP="00C27CE3">
            <w:pPr>
              <w:pStyle w:val="NoSpacing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0D31D4">
              <w:rPr>
                <w:rFonts w:ascii="Times New Roman" w:hAnsi="Times New Roman" w:cs="Times New Roman"/>
                <w:color w:val="000000"/>
              </w:rPr>
              <w:t>20.0033</w:t>
            </w:r>
          </w:p>
        </w:tc>
        <w:tc>
          <w:tcPr>
            <w:tcW w:w="1596" w:type="dxa"/>
            <w:vAlign w:val="bottom"/>
          </w:tcPr>
          <w:p w14:paraId="24D1F4FC" w14:textId="77777777" w:rsidR="0046005B" w:rsidRPr="000D31D4" w:rsidRDefault="0046005B" w:rsidP="00C27CE3">
            <w:pPr>
              <w:pStyle w:val="NoSpacing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0D31D4">
              <w:rPr>
                <w:rFonts w:ascii="Times New Roman" w:hAnsi="Times New Roman" w:cs="Times New Roman"/>
                <w:color w:val="000000"/>
              </w:rPr>
              <w:t>10.0831</w:t>
            </w:r>
          </w:p>
        </w:tc>
        <w:tc>
          <w:tcPr>
            <w:tcW w:w="1596" w:type="dxa"/>
            <w:vAlign w:val="bottom"/>
          </w:tcPr>
          <w:p w14:paraId="24D1F4FD" w14:textId="77777777" w:rsidR="0046005B" w:rsidRPr="000D31D4" w:rsidRDefault="0046005B" w:rsidP="00C27CE3">
            <w:pPr>
              <w:pStyle w:val="NoSpacing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0D31D4">
              <w:rPr>
                <w:rFonts w:ascii="Times New Roman" w:hAnsi="Times New Roman" w:cs="Times New Roman"/>
                <w:color w:val="000000"/>
              </w:rPr>
              <w:t>1.6574</w:t>
            </w:r>
          </w:p>
        </w:tc>
        <w:tc>
          <w:tcPr>
            <w:tcW w:w="1596" w:type="dxa"/>
            <w:vAlign w:val="bottom"/>
          </w:tcPr>
          <w:p w14:paraId="24D1F4FE" w14:textId="77777777" w:rsidR="0046005B" w:rsidRPr="000D31D4" w:rsidRDefault="0046005B" w:rsidP="00C27CE3">
            <w:pPr>
              <w:pStyle w:val="NoSpacing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0D31D4">
              <w:rPr>
                <w:rFonts w:ascii="Times New Roman" w:hAnsi="Times New Roman" w:cs="Times New Roman"/>
                <w:color w:val="000000"/>
              </w:rPr>
              <w:t>-0.0035</w:t>
            </w:r>
          </w:p>
        </w:tc>
        <w:tc>
          <w:tcPr>
            <w:tcW w:w="1596" w:type="dxa"/>
            <w:vAlign w:val="bottom"/>
          </w:tcPr>
          <w:p w14:paraId="24D1F4FF" w14:textId="77777777" w:rsidR="0046005B" w:rsidRPr="000D31D4" w:rsidRDefault="0046005B" w:rsidP="00C27CE3">
            <w:pPr>
              <w:pStyle w:val="NoSpacing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0D31D4">
              <w:rPr>
                <w:rFonts w:ascii="Times New Roman" w:hAnsi="Times New Roman" w:cs="Times New Roman"/>
                <w:color w:val="000000"/>
              </w:rPr>
              <w:t>0.0056</w:t>
            </w:r>
          </w:p>
        </w:tc>
      </w:tr>
      <w:tr w:rsidR="0046005B" w:rsidRPr="000D31D4" w14:paraId="24D1F507" w14:textId="77777777" w:rsidTr="00C27CE3">
        <w:tc>
          <w:tcPr>
            <w:tcW w:w="1596" w:type="dxa"/>
          </w:tcPr>
          <w:p w14:paraId="24D1F501" w14:textId="77777777" w:rsidR="0046005B" w:rsidRPr="000D31D4" w:rsidRDefault="0046005B" w:rsidP="00C27CE3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 = 0.5</w:t>
            </w:r>
          </w:p>
        </w:tc>
        <w:tc>
          <w:tcPr>
            <w:tcW w:w="1596" w:type="dxa"/>
            <w:vAlign w:val="bottom"/>
          </w:tcPr>
          <w:p w14:paraId="24D1F502" w14:textId="77777777" w:rsidR="0046005B" w:rsidRPr="000D31D4" w:rsidRDefault="0046005B" w:rsidP="00C27CE3">
            <w:pPr>
              <w:pStyle w:val="NoSpacing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0D31D4">
              <w:rPr>
                <w:rFonts w:ascii="Times New Roman" w:hAnsi="Times New Roman" w:cs="Times New Roman"/>
                <w:color w:val="000000"/>
              </w:rPr>
              <w:t>20.3099</w:t>
            </w:r>
          </w:p>
        </w:tc>
        <w:tc>
          <w:tcPr>
            <w:tcW w:w="1596" w:type="dxa"/>
            <w:vAlign w:val="bottom"/>
          </w:tcPr>
          <w:p w14:paraId="24D1F503" w14:textId="77777777" w:rsidR="0046005B" w:rsidRPr="000D31D4" w:rsidRDefault="0046005B" w:rsidP="00C27CE3">
            <w:pPr>
              <w:pStyle w:val="NoSpacing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0D31D4">
              <w:rPr>
                <w:rFonts w:ascii="Times New Roman" w:hAnsi="Times New Roman" w:cs="Times New Roman"/>
                <w:color w:val="000000"/>
              </w:rPr>
              <w:t>11.2119</w:t>
            </w:r>
          </w:p>
        </w:tc>
        <w:tc>
          <w:tcPr>
            <w:tcW w:w="1596" w:type="dxa"/>
            <w:vAlign w:val="bottom"/>
          </w:tcPr>
          <w:p w14:paraId="24D1F504" w14:textId="77777777" w:rsidR="0046005B" w:rsidRPr="000D31D4" w:rsidRDefault="0046005B" w:rsidP="00C27CE3">
            <w:pPr>
              <w:pStyle w:val="NoSpacing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0D31D4">
              <w:rPr>
                <w:rFonts w:ascii="Times New Roman" w:hAnsi="Times New Roman" w:cs="Times New Roman"/>
                <w:color w:val="000000"/>
              </w:rPr>
              <w:t>3.8555</w:t>
            </w:r>
          </w:p>
        </w:tc>
        <w:tc>
          <w:tcPr>
            <w:tcW w:w="1596" w:type="dxa"/>
            <w:vAlign w:val="bottom"/>
          </w:tcPr>
          <w:p w14:paraId="24D1F505" w14:textId="77777777" w:rsidR="0046005B" w:rsidRPr="000D31D4" w:rsidRDefault="0046005B" w:rsidP="00C27CE3">
            <w:pPr>
              <w:pStyle w:val="NoSpacing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0D31D4">
              <w:rPr>
                <w:rFonts w:ascii="Times New Roman" w:hAnsi="Times New Roman" w:cs="Times New Roman"/>
                <w:color w:val="000000"/>
              </w:rPr>
              <w:t>0.412</w:t>
            </w:r>
          </w:p>
        </w:tc>
        <w:tc>
          <w:tcPr>
            <w:tcW w:w="1596" w:type="dxa"/>
            <w:vAlign w:val="bottom"/>
          </w:tcPr>
          <w:p w14:paraId="24D1F506" w14:textId="77777777" w:rsidR="0046005B" w:rsidRPr="000D31D4" w:rsidRDefault="0046005B" w:rsidP="00C27CE3">
            <w:pPr>
              <w:pStyle w:val="NoSpacing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0D31D4">
              <w:rPr>
                <w:rFonts w:ascii="Times New Roman" w:hAnsi="Times New Roman" w:cs="Times New Roman"/>
                <w:color w:val="000000"/>
              </w:rPr>
              <w:t>0.022</w:t>
            </w:r>
          </w:p>
        </w:tc>
      </w:tr>
      <w:tr w:rsidR="0046005B" w:rsidRPr="000D31D4" w14:paraId="24D1F50E" w14:textId="77777777" w:rsidTr="00C27CE3">
        <w:tc>
          <w:tcPr>
            <w:tcW w:w="1596" w:type="dxa"/>
          </w:tcPr>
          <w:p w14:paraId="24D1F508" w14:textId="77777777" w:rsidR="0046005B" w:rsidRPr="000D31D4" w:rsidRDefault="0046005B" w:rsidP="00C27CE3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 = 1</w:t>
            </w:r>
          </w:p>
        </w:tc>
        <w:tc>
          <w:tcPr>
            <w:tcW w:w="1596" w:type="dxa"/>
            <w:vAlign w:val="bottom"/>
          </w:tcPr>
          <w:p w14:paraId="24D1F509" w14:textId="77777777" w:rsidR="0046005B" w:rsidRPr="000D31D4" w:rsidRDefault="0046005B" w:rsidP="00C27CE3">
            <w:pPr>
              <w:pStyle w:val="NoSpacing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0D31D4">
              <w:rPr>
                <w:rFonts w:ascii="Times New Roman" w:hAnsi="Times New Roman" w:cs="Times New Roman"/>
                <w:color w:val="000000"/>
              </w:rPr>
              <w:t>21.0698</w:t>
            </w:r>
          </w:p>
        </w:tc>
        <w:tc>
          <w:tcPr>
            <w:tcW w:w="1596" w:type="dxa"/>
            <w:vAlign w:val="bottom"/>
          </w:tcPr>
          <w:p w14:paraId="24D1F50A" w14:textId="77777777" w:rsidR="0046005B" w:rsidRPr="000D31D4" w:rsidRDefault="0046005B" w:rsidP="00C27CE3">
            <w:pPr>
              <w:pStyle w:val="NoSpacing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0D31D4">
              <w:rPr>
                <w:rFonts w:ascii="Times New Roman" w:hAnsi="Times New Roman" w:cs="Times New Roman"/>
                <w:color w:val="000000"/>
              </w:rPr>
              <w:t>12.5946</w:t>
            </w:r>
          </w:p>
        </w:tc>
        <w:tc>
          <w:tcPr>
            <w:tcW w:w="1596" w:type="dxa"/>
            <w:vAlign w:val="bottom"/>
          </w:tcPr>
          <w:p w14:paraId="24D1F50B" w14:textId="77777777" w:rsidR="0046005B" w:rsidRPr="000D31D4" w:rsidRDefault="0046005B" w:rsidP="00C27CE3">
            <w:pPr>
              <w:pStyle w:val="NoSpacing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0D31D4">
              <w:rPr>
                <w:rFonts w:ascii="Times New Roman" w:hAnsi="Times New Roman" w:cs="Times New Roman"/>
                <w:color w:val="000000"/>
              </w:rPr>
              <w:t>5.6859</w:t>
            </w:r>
          </w:p>
        </w:tc>
        <w:tc>
          <w:tcPr>
            <w:tcW w:w="1596" w:type="dxa"/>
            <w:vAlign w:val="bottom"/>
          </w:tcPr>
          <w:p w14:paraId="24D1F50C" w14:textId="77777777" w:rsidR="0046005B" w:rsidRPr="000D31D4" w:rsidRDefault="0046005B" w:rsidP="00C27CE3">
            <w:pPr>
              <w:pStyle w:val="NoSpacing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0D31D4">
              <w:rPr>
                <w:rFonts w:ascii="Times New Roman" w:hAnsi="Times New Roman" w:cs="Times New Roman"/>
                <w:color w:val="000000"/>
              </w:rPr>
              <w:t>1.4939</w:t>
            </w:r>
          </w:p>
        </w:tc>
        <w:tc>
          <w:tcPr>
            <w:tcW w:w="1596" w:type="dxa"/>
            <w:vAlign w:val="bottom"/>
          </w:tcPr>
          <w:p w14:paraId="24D1F50D" w14:textId="77777777" w:rsidR="0046005B" w:rsidRPr="000D31D4" w:rsidRDefault="0046005B" w:rsidP="00C27CE3">
            <w:pPr>
              <w:pStyle w:val="NoSpacing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0D31D4">
              <w:rPr>
                <w:rFonts w:ascii="Times New Roman" w:hAnsi="Times New Roman" w:cs="Times New Roman"/>
                <w:color w:val="000000"/>
              </w:rPr>
              <w:t>0.2521</w:t>
            </w:r>
          </w:p>
        </w:tc>
      </w:tr>
      <w:tr w:rsidR="0046005B" w:rsidRPr="000D31D4" w14:paraId="24D1F515" w14:textId="77777777" w:rsidTr="00C27CE3">
        <w:tc>
          <w:tcPr>
            <w:tcW w:w="1596" w:type="dxa"/>
          </w:tcPr>
          <w:p w14:paraId="24D1F50F" w14:textId="77777777" w:rsidR="0046005B" w:rsidRPr="000D31D4" w:rsidRDefault="0046005B" w:rsidP="00C27CE3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 = 2</w:t>
            </w:r>
          </w:p>
        </w:tc>
        <w:tc>
          <w:tcPr>
            <w:tcW w:w="1596" w:type="dxa"/>
            <w:vAlign w:val="bottom"/>
          </w:tcPr>
          <w:p w14:paraId="24D1F510" w14:textId="77777777" w:rsidR="0046005B" w:rsidRPr="000D31D4" w:rsidRDefault="0046005B" w:rsidP="00C27CE3">
            <w:pPr>
              <w:pStyle w:val="NoSpacing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0D31D4">
              <w:rPr>
                <w:rFonts w:ascii="Times New Roman" w:hAnsi="Times New Roman" w:cs="Times New Roman"/>
                <w:color w:val="000000"/>
              </w:rPr>
              <w:t>22.7142</w:t>
            </w:r>
          </w:p>
        </w:tc>
        <w:tc>
          <w:tcPr>
            <w:tcW w:w="1596" w:type="dxa"/>
            <w:vAlign w:val="bottom"/>
          </w:tcPr>
          <w:p w14:paraId="24D1F511" w14:textId="77777777" w:rsidR="0046005B" w:rsidRPr="000D31D4" w:rsidRDefault="0046005B" w:rsidP="00C27CE3">
            <w:pPr>
              <w:pStyle w:val="NoSpacing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0D31D4">
              <w:rPr>
                <w:rFonts w:ascii="Times New Roman" w:hAnsi="Times New Roman" w:cs="Times New Roman"/>
                <w:color w:val="000000"/>
              </w:rPr>
              <w:t>14.9603</w:t>
            </w:r>
          </w:p>
        </w:tc>
        <w:tc>
          <w:tcPr>
            <w:tcW w:w="1596" w:type="dxa"/>
            <w:vAlign w:val="bottom"/>
          </w:tcPr>
          <w:p w14:paraId="24D1F512" w14:textId="77777777" w:rsidR="0046005B" w:rsidRPr="000D31D4" w:rsidRDefault="0046005B" w:rsidP="00C27CE3">
            <w:pPr>
              <w:pStyle w:val="NoSpacing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0D31D4">
              <w:rPr>
                <w:rFonts w:ascii="Times New Roman" w:hAnsi="Times New Roman" w:cs="Times New Roman"/>
                <w:color w:val="000000"/>
              </w:rPr>
              <w:t>8.5609</w:t>
            </w:r>
          </w:p>
        </w:tc>
        <w:tc>
          <w:tcPr>
            <w:tcW w:w="1596" w:type="dxa"/>
            <w:vAlign w:val="bottom"/>
          </w:tcPr>
          <w:p w14:paraId="24D1F513" w14:textId="77777777" w:rsidR="0046005B" w:rsidRPr="000D31D4" w:rsidRDefault="0046005B" w:rsidP="00C27CE3">
            <w:pPr>
              <w:pStyle w:val="NoSpacing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0D31D4">
              <w:rPr>
                <w:rFonts w:ascii="Times New Roman" w:hAnsi="Times New Roman" w:cs="Times New Roman"/>
                <w:color w:val="000000"/>
              </w:rPr>
              <w:t>3.9817</w:t>
            </w:r>
          </w:p>
        </w:tc>
        <w:tc>
          <w:tcPr>
            <w:tcW w:w="1596" w:type="dxa"/>
            <w:vAlign w:val="bottom"/>
          </w:tcPr>
          <w:p w14:paraId="24D1F514" w14:textId="77777777" w:rsidR="0046005B" w:rsidRPr="000D31D4" w:rsidRDefault="0046005B" w:rsidP="00C27CE3">
            <w:pPr>
              <w:pStyle w:val="NoSpacing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0D31D4">
              <w:rPr>
                <w:rFonts w:ascii="Times New Roman" w:hAnsi="Times New Roman" w:cs="Times New Roman"/>
                <w:color w:val="000000"/>
              </w:rPr>
              <w:t>1.4647</w:t>
            </w:r>
          </w:p>
        </w:tc>
      </w:tr>
      <w:tr w:rsidR="0046005B" w:rsidRPr="000D31D4" w14:paraId="24D1F51C" w14:textId="77777777" w:rsidTr="00C27CE3">
        <w:tc>
          <w:tcPr>
            <w:tcW w:w="1596" w:type="dxa"/>
          </w:tcPr>
          <w:p w14:paraId="24D1F516" w14:textId="77777777" w:rsidR="0046005B" w:rsidRPr="000D31D4" w:rsidRDefault="0046005B" w:rsidP="00C27CE3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 = 5</w:t>
            </w:r>
          </w:p>
        </w:tc>
        <w:tc>
          <w:tcPr>
            <w:tcW w:w="1596" w:type="dxa"/>
            <w:vAlign w:val="bottom"/>
          </w:tcPr>
          <w:p w14:paraId="24D1F517" w14:textId="77777777" w:rsidR="0046005B" w:rsidRPr="000D31D4" w:rsidRDefault="0046005B" w:rsidP="00C27CE3">
            <w:pPr>
              <w:pStyle w:val="NoSpacing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0D31D4">
              <w:rPr>
                <w:rFonts w:ascii="Times New Roman" w:hAnsi="Times New Roman" w:cs="Times New Roman"/>
                <w:color w:val="000000"/>
              </w:rPr>
              <w:t>27.1213</w:t>
            </w:r>
          </w:p>
        </w:tc>
        <w:tc>
          <w:tcPr>
            <w:tcW w:w="1596" w:type="dxa"/>
            <w:vAlign w:val="bottom"/>
          </w:tcPr>
          <w:p w14:paraId="24D1F518" w14:textId="77777777" w:rsidR="0046005B" w:rsidRPr="000D31D4" w:rsidRDefault="0046005B" w:rsidP="00C27CE3">
            <w:pPr>
              <w:pStyle w:val="NoSpacing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0D31D4">
              <w:rPr>
                <w:rFonts w:ascii="Times New Roman" w:hAnsi="Times New Roman" w:cs="Times New Roman"/>
                <w:color w:val="000000"/>
              </w:rPr>
              <w:t>20.5025</w:t>
            </w:r>
          </w:p>
        </w:tc>
        <w:tc>
          <w:tcPr>
            <w:tcW w:w="1596" w:type="dxa"/>
            <w:vAlign w:val="bottom"/>
          </w:tcPr>
          <w:p w14:paraId="24D1F519" w14:textId="77777777" w:rsidR="0046005B" w:rsidRPr="000D31D4" w:rsidRDefault="0046005B" w:rsidP="00C27CE3">
            <w:pPr>
              <w:pStyle w:val="NoSpacing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0D31D4">
              <w:rPr>
                <w:rFonts w:ascii="Times New Roman" w:hAnsi="Times New Roman" w:cs="Times New Roman"/>
                <w:color w:val="000000"/>
              </w:rPr>
              <w:t>14.868</w:t>
            </w:r>
          </w:p>
        </w:tc>
        <w:tc>
          <w:tcPr>
            <w:tcW w:w="1596" w:type="dxa"/>
            <w:vAlign w:val="bottom"/>
          </w:tcPr>
          <w:p w14:paraId="24D1F51A" w14:textId="77777777" w:rsidR="0046005B" w:rsidRPr="000D31D4" w:rsidRDefault="0046005B" w:rsidP="00C27CE3">
            <w:pPr>
              <w:pStyle w:val="NoSpacing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0D31D4">
              <w:rPr>
                <w:rFonts w:ascii="Times New Roman" w:hAnsi="Times New Roman" w:cs="Times New Roman"/>
                <w:color w:val="000000"/>
              </w:rPr>
              <w:t>10.2927</w:t>
            </w:r>
          </w:p>
        </w:tc>
        <w:tc>
          <w:tcPr>
            <w:tcW w:w="1596" w:type="dxa"/>
            <w:vAlign w:val="bottom"/>
          </w:tcPr>
          <w:p w14:paraId="24D1F51B" w14:textId="77777777" w:rsidR="0046005B" w:rsidRPr="000D31D4" w:rsidRDefault="0046005B" w:rsidP="00C27CE3">
            <w:pPr>
              <w:pStyle w:val="NoSpacing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0D31D4">
              <w:rPr>
                <w:rFonts w:ascii="Times New Roman" w:hAnsi="Times New Roman" w:cs="Times New Roman"/>
                <w:color w:val="000000"/>
              </w:rPr>
              <w:t>6.7812</w:t>
            </w:r>
          </w:p>
        </w:tc>
      </w:tr>
    </w:tbl>
    <w:p w14:paraId="24D1F51D" w14:textId="77777777" w:rsidR="00AA534A" w:rsidRDefault="00AA534A" w:rsidP="0046005B">
      <w:pPr>
        <w:spacing w:after="0"/>
        <w:rPr>
          <w:b/>
          <w:color w:val="0070C0"/>
        </w:rPr>
      </w:pPr>
    </w:p>
    <w:p w14:paraId="24D1F51E" w14:textId="77777777" w:rsidR="00C27CE3" w:rsidRPr="009946D4" w:rsidRDefault="00C27CE3" w:rsidP="00C27CE3">
      <w:pPr>
        <w:spacing w:after="0"/>
        <w:ind w:left="-810"/>
        <w:rPr>
          <w:rFonts w:cs="Times New Roman"/>
          <w:b/>
        </w:rPr>
      </w:pPr>
      <w:r>
        <w:rPr>
          <w:b/>
          <w:color w:val="0070C0"/>
        </w:rPr>
        <w:t>Exercise 3</w:t>
      </w:r>
      <w:r w:rsidRPr="00443B4C">
        <w:rPr>
          <w:b/>
          <w:color w:val="0070C0"/>
        </w:rPr>
        <w:t>:</w:t>
      </w:r>
      <w:r>
        <w:rPr>
          <w:b/>
          <w:color w:val="0070C0"/>
        </w:rPr>
        <w:t xml:space="preserve"> </w:t>
      </w:r>
    </w:p>
    <w:p w14:paraId="24D1F51F" w14:textId="77777777" w:rsidR="00C27CE3" w:rsidRDefault="00C27CE3" w:rsidP="00C27CE3">
      <w:pPr>
        <w:spacing w:after="0"/>
        <w:ind w:left="-81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3.1: Report </w:t>
      </w:r>
      <w:r w:rsidRPr="00C27CE3">
        <w:rPr>
          <w:rFonts w:ascii="Times New Roman" w:hAnsi="Times New Roman" w:cs="Times New Roman"/>
          <w:b/>
          <w:position w:val="-6"/>
        </w:rPr>
        <w:object w:dxaOrig="220" w:dyaOrig="220" w14:anchorId="24D1F869">
          <v:shape id="_x0000_i1390" type="#_x0000_t75" style="width:10.5pt;height:10.5pt" o:ole="">
            <v:imagedata r:id="rId703" o:title=""/>
          </v:shape>
          <o:OLEObject Type="Embed" ProgID="Equation.DSMT4" ShapeID="_x0000_i1390" DrawAspect="Content" ObjectID="_1609358376" r:id="rId704"/>
        </w:object>
      </w:r>
      <w:r>
        <w:rPr>
          <w:rFonts w:ascii="Times New Roman" w:hAnsi="Times New Roman" w:cs="Times New Roman"/>
          <w:b/>
        </w:rPr>
        <w:t>that minimized the squared error.</w:t>
      </w:r>
      <w:r w:rsidR="00DF06A0">
        <w:rPr>
          <w:rFonts w:ascii="Times New Roman" w:hAnsi="Times New Roman" w:cs="Times New Roman"/>
          <w:b/>
        </w:rPr>
        <w:t xml:space="preserve"> (The detail code </w:t>
      </w:r>
      <w:proofErr w:type="gramStart"/>
      <w:r w:rsidR="00DF06A0">
        <w:rPr>
          <w:rFonts w:ascii="Times New Roman" w:hAnsi="Times New Roman" w:cs="Times New Roman"/>
          <w:b/>
        </w:rPr>
        <w:t>are</w:t>
      </w:r>
      <w:proofErr w:type="gramEnd"/>
      <w:r w:rsidR="00DF06A0">
        <w:rPr>
          <w:rFonts w:ascii="Times New Roman" w:hAnsi="Times New Roman" w:cs="Times New Roman"/>
          <w:b/>
        </w:rPr>
        <w:t xml:space="preserve"> includes in the Appendix)</w:t>
      </w:r>
    </w:p>
    <w:tbl>
      <w:tblPr>
        <w:tblStyle w:val="TableGrid"/>
        <w:tblW w:w="10710" w:type="dxa"/>
        <w:tblInd w:w="-702" w:type="dxa"/>
        <w:tblLook w:val="04A0" w:firstRow="1" w:lastRow="0" w:firstColumn="1" w:lastColumn="0" w:noHBand="0" w:noVBand="1"/>
      </w:tblPr>
      <w:tblGrid>
        <w:gridCol w:w="3960"/>
        <w:gridCol w:w="6750"/>
      </w:tblGrid>
      <w:tr w:rsidR="00B41C00" w14:paraId="24D1F522" w14:textId="77777777" w:rsidTr="00DF06A0">
        <w:tc>
          <w:tcPr>
            <w:tcW w:w="3960" w:type="dxa"/>
          </w:tcPr>
          <w:p w14:paraId="24D1F520" w14:textId="77777777" w:rsidR="00B41C00" w:rsidRPr="00DF06A0" w:rsidRDefault="00A05E85" w:rsidP="00DF06A0">
            <w:pPr>
              <w:jc w:val="both"/>
            </w:pPr>
            <w:r w:rsidRPr="00A05E85">
              <w:rPr>
                <w:position w:val="-6"/>
              </w:rPr>
              <w:object w:dxaOrig="220" w:dyaOrig="220" w14:anchorId="24D1F86A">
                <v:shape id="_x0000_i1391" type="#_x0000_t75" style="width:10.5pt;height:10.5pt" o:ole="">
                  <v:imagedata r:id="rId705" o:title=""/>
                </v:shape>
                <o:OLEObject Type="Embed" ProgID="Equation.DSMT4" ShapeID="_x0000_i1391" DrawAspect="Content" ObjectID="_1609358377" r:id="rId706"/>
              </w:object>
            </w:r>
          </w:p>
        </w:tc>
        <w:tc>
          <w:tcPr>
            <w:tcW w:w="6750" w:type="dxa"/>
          </w:tcPr>
          <w:p w14:paraId="24D1F521" w14:textId="77777777" w:rsidR="00B41C00" w:rsidRPr="00DF06A0" w:rsidRDefault="00A05E85" w:rsidP="00DF06A0">
            <w:pPr>
              <w:jc w:val="both"/>
            </w:pPr>
            <w:r w:rsidRPr="005D5D9C">
              <w:t>0.018824, 0.37496, 0.053682, 0.26082, -0.6691</w:t>
            </w:r>
          </w:p>
        </w:tc>
      </w:tr>
      <w:tr w:rsidR="00DF06A0" w14:paraId="24D1F525" w14:textId="77777777" w:rsidTr="00DF06A0">
        <w:tc>
          <w:tcPr>
            <w:tcW w:w="3960" w:type="dxa"/>
          </w:tcPr>
          <w:p w14:paraId="24D1F523" w14:textId="77777777" w:rsidR="00DF06A0" w:rsidRPr="00DF06A0" w:rsidRDefault="00DF06A0" w:rsidP="00DF06A0">
            <w:pPr>
              <w:jc w:val="both"/>
            </w:pPr>
            <w:r w:rsidRPr="00DF06A0">
              <w:t>Corresponding minimal squared error</w:t>
            </w:r>
          </w:p>
        </w:tc>
        <w:tc>
          <w:tcPr>
            <w:tcW w:w="6750" w:type="dxa"/>
          </w:tcPr>
          <w:p w14:paraId="24D1F524" w14:textId="77777777" w:rsidR="00DF06A0" w:rsidRPr="00DF06A0" w:rsidRDefault="00DF06A0" w:rsidP="00DF06A0">
            <w:pPr>
              <w:jc w:val="both"/>
            </w:pPr>
            <w:r w:rsidRPr="00DF06A0">
              <w:t xml:space="preserve">  0.10388</w:t>
            </w:r>
          </w:p>
        </w:tc>
      </w:tr>
      <w:tr w:rsidR="00DF06A0" w14:paraId="24D1F529" w14:textId="77777777" w:rsidTr="00DF06A0">
        <w:tc>
          <w:tcPr>
            <w:tcW w:w="3960" w:type="dxa"/>
          </w:tcPr>
          <w:p w14:paraId="24D1F526" w14:textId="77777777" w:rsidR="00DF06A0" w:rsidRPr="00DF06A0" w:rsidRDefault="00DF06A0" w:rsidP="00DF06A0">
            <w:pPr>
              <w:ind w:left="-18"/>
              <w:rPr>
                <w:rFonts w:ascii="Times New Roman" w:hAnsi="Times New Roman" w:cs="Times New Roman"/>
                <w:b/>
              </w:rPr>
            </w:pPr>
            <w:r>
              <w:t xml:space="preserve"> </w:t>
            </w:r>
            <w:r w:rsidRPr="00DF06A0">
              <w:t xml:space="preserve">We also noticed that, in an </w:t>
            </w:r>
            <w:proofErr w:type="gramStart"/>
            <w:r w:rsidRPr="00DF06A0">
              <w:t xml:space="preserve">alternative </w:t>
            </w:r>
            <w:r>
              <w:t xml:space="preserve"> </w:t>
            </w:r>
            <w:r w:rsidRPr="00DF06A0">
              <w:t>route</w:t>
            </w:r>
            <w:proofErr w:type="gramEnd"/>
            <w:r w:rsidRPr="00DF06A0">
              <w:t xml:space="preserve"> of calculation, we have the following </w:t>
            </w:r>
            <w:r w:rsidRPr="00DF06A0">
              <w:object w:dxaOrig="220" w:dyaOrig="220" w14:anchorId="24D1F86B">
                <v:shape id="_x0000_i1392" type="#_x0000_t75" style="width:10.5pt;height:10.5pt" o:ole="">
                  <v:imagedata r:id="rId703" o:title=""/>
                </v:shape>
                <o:OLEObject Type="Embed" ProgID="Equation.DSMT4" ShapeID="_x0000_i1392" DrawAspect="Content" ObjectID="_1609358378" r:id="rId707"/>
              </w:object>
            </w:r>
            <w:r w:rsidRPr="00DF06A0">
              <w:t>:</w:t>
            </w:r>
          </w:p>
          <w:p w14:paraId="24D1F527" w14:textId="77777777" w:rsidR="00DF06A0" w:rsidRPr="00DF06A0" w:rsidRDefault="00DF06A0" w:rsidP="00DF06A0">
            <w:pPr>
              <w:jc w:val="both"/>
            </w:pPr>
          </w:p>
        </w:tc>
        <w:tc>
          <w:tcPr>
            <w:tcW w:w="6750" w:type="dxa"/>
          </w:tcPr>
          <w:p w14:paraId="24D1F528" w14:textId="77777777" w:rsidR="00DF06A0" w:rsidRPr="00DF06A0" w:rsidRDefault="00DF06A0" w:rsidP="00DF06A0">
            <w:pPr>
              <w:jc w:val="both"/>
            </w:pPr>
            <w:r w:rsidRPr="00A257B7">
              <w:rPr>
                <w:rFonts w:ascii="Times New Roman" w:hAnsi="Times New Roman" w:cs="Times New Roman"/>
                <w:position w:val="-82"/>
                <w:sz w:val="18"/>
                <w:szCs w:val="18"/>
              </w:rPr>
              <w:object w:dxaOrig="1260" w:dyaOrig="1780" w14:anchorId="24D1F86C">
                <v:shape id="_x0000_i1393" type="#_x0000_t75" style="width:52.5pt;height:74.25pt" o:ole="">
                  <v:imagedata r:id="rId708" o:title=""/>
                </v:shape>
                <o:OLEObject Type="Embed" ProgID="Equation.DSMT4" ShapeID="_x0000_i1393" DrawAspect="Content" ObjectID="_1609358379" r:id="rId709"/>
              </w:object>
            </w:r>
          </w:p>
        </w:tc>
      </w:tr>
      <w:tr w:rsidR="00DF06A0" w14:paraId="24D1F52D" w14:textId="77777777" w:rsidTr="00DF06A0">
        <w:tc>
          <w:tcPr>
            <w:tcW w:w="3960" w:type="dxa"/>
          </w:tcPr>
          <w:p w14:paraId="24D1F52A" w14:textId="77777777" w:rsidR="00DF06A0" w:rsidRDefault="00CE4099" w:rsidP="00DF06A0">
            <w:pPr>
              <w:ind w:left="-18"/>
            </w:pPr>
            <w:r>
              <w:t>Side Note</w:t>
            </w:r>
          </w:p>
        </w:tc>
        <w:tc>
          <w:tcPr>
            <w:tcW w:w="6750" w:type="dxa"/>
          </w:tcPr>
          <w:p w14:paraId="24D1F52B" w14:textId="77777777" w:rsidR="00DF06A0" w:rsidRDefault="00DF06A0" w:rsidP="00DF06A0">
            <w:pPr>
              <w:jc w:val="both"/>
            </w:pPr>
            <w:r>
              <w:t>This theoreti</w:t>
            </w:r>
            <w:r w:rsidR="005C4080">
              <w:t>cally should give us a better</w:t>
            </w:r>
            <w:r>
              <w:t xml:space="preserve"> result. However, because the </w:t>
            </w:r>
            <w:proofErr w:type="spellStart"/>
            <w:r>
              <w:t>Matlab</w:t>
            </w:r>
            <w:proofErr w:type="spellEnd"/>
            <w:r>
              <w:t xml:space="preserve"> implementation of mathematical models ar</w:t>
            </w:r>
            <w:r w:rsidR="00CE4099">
              <w:t xml:space="preserve">e slightly different. </w:t>
            </w:r>
            <w:proofErr w:type="gramStart"/>
            <w:r w:rsidR="00CE4099">
              <w:t>Thus</w:t>
            </w:r>
            <w:proofErr w:type="gramEnd"/>
            <w:r>
              <w:t xml:space="preserve"> it would give us </w:t>
            </w:r>
            <w:r w:rsidR="00CE4099">
              <w:t xml:space="preserve">a result with minor bias. </w:t>
            </w:r>
          </w:p>
          <w:p w14:paraId="24D1F52C" w14:textId="77777777" w:rsidR="00CE4099" w:rsidRPr="00DF06A0" w:rsidRDefault="00CE4099" w:rsidP="00DF06A0">
            <w:pPr>
              <w:jc w:val="both"/>
            </w:pPr>
            <w:r>
              <w:t>Besides, because producing an alternative route of implementation can be time-consuming, we decide not to take that process.</w:t>
            </w:r>
          </w:p>
        </w:tc>
      </w:tr>
    </w:tbl>
    <w:p w14:paraId="24D1F52E" w14:textId="77777777" w:rsidR="00A257B7" w:rsidRDefault="00A257B7" w:rsidP="00CE4099">
      <w:pPr>
        <w:spacing w:after="0"/>
        <w:rPr>
          <w:rFonts w:ascii="Times New Roman" w:hAnsi="Times New Roman" w:cs="Times New Roman"/>
          <w:b/>
        </w:rPr>
      </w:pPr>
    </w:p>
    <w:p w14:paraId="24D1F52F" w14:textId="77777777" w:rsidR="00CE4099" w:rsidRDefault="00A257B7" w:rsidP="00467142">
      <w:pPr>
        <w:spacing w:after="0"/>
        <w:ind w:left="-81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lastRenderedPageBreak/>
        <w:t>3.2:</w:t>
      </w:r>
      <w:r w:rsidR="00FC38E9">
        <w:rPr>
          <w:rFonts w:ascii="Times New Roman" w:hAnsi="Times New Roman" w:cs="Times New Roman"/>
          <w:b/>
        </w:rPr>
        <w:t xml:space="preserve"> For the optimal value of </w:t>
      </w:r>
      <w:r w:rsidR="00FC38E9" w:rsidRPr="00FC38E9">
        <w:rPr>
          <w:rFonts w:ascii="Times New Roman" w:hAnsi="Times New Roman" w:cs="Times New Roman"/>
          <w:b/>
          <w:position w:val="-6"/>
        </w:rPr>
        <w:object w:dxaOrig="220" w:dyaOrig="220" w14:anchorId="24D1F86D">
          <v:shape id="_x0000_i1394" type="#_x0000_t75" style="width:10.5pt;height:10.5pt" o:ole="">
            <v:imagedata r:id="rId710" o:title=""/>
          </v:shape>
          <o:OLEObject Type="Embed" ProgID="Equation.DSMT4" ShapeID="_x0000_i1394" DrawAspect="Content" ObjectID="_1609358380" r:id="rId711"/>
        </w:object>
      </w:r>
      <w:r w:rsidR="00FC38E9">
        <w:rPr>
          <w:rFonts w:ascii="Times New Roman" w:hAnsi="Times New Roman" w:cs="Times New Roman"/>
          <w:b/>
        </w:rPr>
        <w:t>, plot showing both implied BS volatility of the call prices in Table 1 and implied BS of the calibrate Heston Model</w:t>
      </w:r>
    </w:p>
    <w:tbl>
      <w:tblPr>
        <w:tblStyle w:val="TableGrid"/>
        <w:tblW w:w="10818" w:type="dxa"/>
        <w:tblInd w:w="-810" w:type="dxa"/>
        <w:tblLook w:val="04A0" w:firstRow="1" w:lastRow="0" w:firstColumn="1" w:lastColumn="0" w:noHBand="0" w:noVBand="1"/>
      </w:tblPr>
      <w:tblGrid>
        <w:gridCol w:w="1548"/>
        <w:gridCol w:w="9270"/>
      </w:tblGrid>
      <w:tr w:rsidR="00FC38E9" w14:paraId="24D1F532" w14:textId="77777777" w:rsidTr="00FC38E9">
        <w:tc>
          <w:tcPr>
            <w:tcW w:w="1548" w:type="dxa"/>
          </w:tcPr>
          <w:p w14:paraId="24D1F530" w14:textId="77777777" w:rsidR="00FC38E9" w:rsidRPr="00FC38E9" w:rsidRDefault="00FC38E9" w:rsidP="00FC38E9">
            <w:pPr>
              <w:ind w:left="-18"/>
            </w:pPr>
            <w:r w:rsidRPr="00FC38E9">
              <w:t>T=0.1</w:t>
            </w:r>
          </w:p>
        </w:tc>
        <w:tc>
          <w:tcPr>
            <w:tcW w:w="9270" w:type="dxa"/>
          </w:tcPr>
          <w:p w14:paraId="24D1F531" w14:textId="77777777" w:rsidR="00FC38E9" w:rsidRDefault="00FC38E9" w:rsidP="00467142">
            <w:pPr>
              <w:rPr>
                <w:rFonts w:ascii="Times New Roman" w:hAnsi="Times New Roman" w:cs="Times New Roman"/>
                <w:b/>
              </w:rPr>
            </w:pPr>
            <w:r>
              <w:rPr>
                <w:b/>
                <w:noProof/>
                <w:color w:val="0070C0"/>
              </w:rPr>
              <w:drawing>
                <wp:inline distT="0" distB="0" distL="0" distR="0" wp14:anchorId="24D1F86E" wp14:editId="24D1F86F">
                  <wp:extent cx="4201065" cy="3154176"/>
                  <wp:effectExtent l="0" t="0" r="0" b="0"/>
                  <wp:docPr id="1" name="Picture 17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00829" cy="31539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C38E9" w14:paraId="24D1F535" w14:textId="77777777" w:rsidTr="00FC38E9">
        <w:tc>
          <w:tcPr>
            <w:tcW w:w="1548" w:type="dxa"/>
          </w:tcPr>
          <w:p w14:paraId="24D1F533" w14:textId="77777777" w:rsidR="00FC38E9" w:rsidRPr="00FC38E9" w:rsidRDefault="00FC38E9" w:rsidP="00FC38E9">
            <w:pPr>
              <w:ind w:left="-18"/>
            </w:pPr>
            <w:r w:rsidRPr="00FC38E9">
              <w:t>T=1</w:t>
            </w:r>
          </w:p>
        </w:tc>
        <w:tc>
          <w:tcPr>
            <w:tcW w:w="9270" w:type="dxa"/>
          </w:tcPr>
          <w:p w14:paraId="24D1F534" w14:textId="77777777" w:rsidR="00FC38E9" w:rsidRDefault="00FC38E9" w:rsidP="00467142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drawing>
                <wp:inline distT="0" distB="0" distL="0" distR="0" wp14:anchorId="24D1F870" wp14:editId="24D1F871">
                  <wp:extent cx="4201065" cy="3154176"/>
                  <wp:effectExtent l="0" t="0" r="0" b="0"/>
                  <wp:docPr id="2" name="Picture 17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00829" cy="31539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C38E9" w14:paraId="24D1F539" w14:textId="77777777" w:rsidTr="00FC38E9">
        <w:tc>
          <w:tcPr>
            <w:tcW w:w="1548" w:type="dxa"/>
          </w:tcPr>
          <w:p w14:paraId="24D1F536" w14:textId="77777777" w:rsidR="00FC38E9" w:rsidRPr="00FC38E9" w:rsidRDefault="00FC38E9" w:rsidP="00FC38E9">
            <w:pPr>
              <w:ind w:left="-18"/>
            </w:pPr>
            <w:r>
              <w:t>Comment</w:t>
            </w:r>
          </w:p>
        </w:tc>
        <w:tc>
          <w:tcPr>
            <w:tcW w:w="9270" w:type="dxa"/>
          </w:tcPr>
          <w:p w14:paraId="24D1F537" w14:textId="77777777" w:rsidR="00A05E85" w:rsidRDefault="00A05E85" w:rsidP="00A05E85">
            <w:r>
              <w:t>For T=1</w:t>
            </w:r>
            <w:r w:rsidR="00FC38E9" w:rsidRPr="00FC38E9">
              <w:t xml:space="preserve"> Heston model results are very close to Table Prices results.  </w:t>
            </w:r>
          </w:p>
          <w:p w14:paraId="24D1F538" w14:textId="77777777" w:rsidR="00FC38E9" w:rsidRPr="00FC38E9" w:rsidRDefault="00FC38E9" w:rsidP="00A05E85">
            <w:r w:rsidRPr="00FC38E9">
              <w:t>For T=</w:t>
            </w:r>
            <w:r w:rsidR="00A05E85">
              <w:t>0.</w:t>
            </w:r>
            <w:r w:rsidRPr="00FC38E9">
              <w:t>1 the differences are slightly bigger.</w:t>
            </w:r>
          </w:p>
        </w:tc>
      </w:tr>
    </w:tbl>
    <w:p w14:paraId="24D1F53A" w14:textId="77777777" w:rsidR="00C27CE3" w:rsidRDefault="00C27CE3" w:rsidP="0046005B">
      <w:pPr>
        <w:spacing w:after="0"/>
        <w:rPr>
          <w:b/>
          <w:color w:val="0070C0"/>
        </w:rPr>
      </w:pPr>
    </w:p>
    <w:p w14:paraId="24D1F53B" w14:textId="77777777" w:rsidR="002672ED" w:rsidRPr="009946D4" w:rsidRDefault="002672ED" w:rsidP="002672ED">
      <w:pPr>
        <w:spacing w:after="0"/>
        <w:ind w:left="-810"/>
        <w:rPr>
          <w:rFonts w:cs="Times New Roman"/>
          <w:b/>
        </w:rPr>
      </w:pPr>
      <w:proofErr w:type="gramStart"/>
      <w:r>
        <w:rPr>
          <w:b/>
          <w:color w:val="0070C0"/>
        </w:rPr>
        <w:t>APPENDEX :</w:t>
      </w:r>
      <w:proofErr w:type="gramEnd"/>
      <w:r>
        <w:rPr>
          <w:b/>
          <w:color w:val="0070C0"/>
        </w:rPr>
        <w:t xml:space="preserve"> CODE</w:t>
      </w:r>
    </w:p>
    <w:p w14:paraId="24D1F53C" w14:textId="77777777" w:rsidR="002672ED" w:rsidRDefault="002672ED" w:rsidP="002672ED">
      <w:pPr>
        <w:spacing w:after="0"/>
        <w:ind w:left="-810"/>
        <w:rPr>
          <w:b/>
        </w:rPr>
      </w:pPr>
      <w:r>
        <w:rPr>
          <w:rFonts w:ascii="Times New Roman" w:hAnsi="Times New Roman" w:cs="Times New Roman"/>
          <w:b/>
        </w:rPr>
        <w:t xml:space="preserve">2.8: </w:t>
      </w:r>
    </w:p>
    <w:tbl>
      <w:tblPr>
        <w:tblStyle w:val="TableGrid"/>
        <w:tblW w:w="10890" w:type="dxa"/>
        <w:tblInd w:w="-702" w:type="dxa"/>
        <w:tblLook w:val="04A0" w:firstRow="1" w:lastRow="0" w:firstColumn="1" w:lastColumn="0" w:noHBand="0" w:noVBand="1"/>
      </w:tblPr>
      <w:tblGrid>
        <w:gridCol w:w="1257"/>
        <w:gridCol w:w="9633"/>
      </w:tblGrid>
      <w:tr w:rsidR="00C53597" w:rsidRPr="004A3DFB" w14:paraId="24D1F53F" w14:textId="77777777" w:rsidTr="00C27CE3">
        <w:tc>
          <w:tcPr>
            <w:tcW w:w="1048" w:type="dxa"/>
          </w:tcPr>
          <w:p w14:paraId="24D1F53D" w14:textId="77777777" w:rsidR="00C53597" w:rsidRPr="004A3DFB" w:rsidRDefault="00C53597" w:rsidP="00C27CE3">
            <w:pPr>
              <w:pStyle w:val="ListParagraph"/>
              <w:ind w:left="0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4A3DFB">
              <w:rPr>
                <w:rFonts w:ascii="Arial" w:hAnsi="Arial" w:cs="Arial"/>
                <w:b/>
                <w:sz w:val="18"/>
                <w:szCs w:val="18"/>
              </w:rPr>
              <w:t>Note</w:t>
            </w:r>
          </w:p>
        </w:tc>
        <w:tc>
          <w:tcPr>
            <w:tcW w:w="9842" w:type="dxa"/>
          </w:tcPr>
          <w:p w14:paraId="24D1F53E" w14:textId="77777777" w:rsidR="00C53597" w:rsidRPr="004A3DFB" w:rsidRDefault="00C53597" w:rsidP="00C27CE3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color w:val="000000"/>
                <w:sz w:val="18"/>
                <w:szCs w:val="18"/>
              </w:rPr>
            </w:pPr>
            <w:r w:rsidRPr="004A3DFB">
              <w:rPr>
                <w:rFonts w:ascii="Arial" w:hAnsi="Arial" w:cs="Arial"/>
                <w:b/>
                <w:color w:val="000000"/>
                <w:sz w:val="18"/>
                <w:szCs w:val="18"/>
              </w:rPr>
              <w:t>Code</w:t>
            </w:r>
          </w:p>
        </w:tc>
      </w:tr>
      <w:tr w:rsidR="00C53597" w:rsidRPr="004A3DFB" w14:paraId="24D1F56C" w14:textId="77777777" w:rsidTr="00C27CE3">
        <w:tc>
          <w:tcPr>
            <w:tcW w:w="1048" w:type="dxa"/>
          </w:tcPr>
          <w:p w14:paraId="24D1F540" w14:textId="77777777" w:rsidR="00C53597" w:rsidRPr="00C37ECA" w:rsidRDefault="00C53597" w:rsidP="00C27CE3">
            <w:pPr>
              <w:pStyle w:val="ListParagraph"/>
              <w:ind w:left="0"/>
              <w:rPr>
                <w:rFonts w:ascii="Arial" w:hAnsi="Arial" w:cs="Arial"/>
                <w:sz w:val="18"/>
                <w:szCs w:val="18"/>
              </w:rPr>
            </w:pPr>
            <w:r w:rsidRPr="00C53597">
              <w:rPr>
                <w:rFonts w:ascii="Arial" w:hAnsi="Arial" w:cs="Arial"/>
                <w:sz w:val="18"/>
                <w:szCs w:val="18"/>
              </w:rPr>
              <w:t>HW3Q2_8</w:t>
            </w:r>
            <w:r>
              <w:rPr>
                <w:rFonts w:ascii="Arial" w:hAnsi="Arial" w:cs="Arial"/>
                <w:sz w:val="18"/>
                <w:szCs w:val="18"/>
              </w:rPr>
              <w:t>.m</w:t>
            </w:r>
          </w:p>
        </w:tc>
        <w:tc>
          <w:tcPr>
            <w:tcW w:w="9842" w:type="dxa"/>
          </w:tcPr>
          <w:p w14:paraId="24D1F541" w14:textId="77777777" w:rsidR="00667F02" w:rsidRPr="00667F02" w:rsidRDefault="00667F02" w:rsidP="00667F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67F02">
              <w:rPr>
                <w:rFonts w:ascii="Courier New" w:hAnsi="Courier New" w:cs="Courier New"/>
                <w:color w:val="228B22"/>
                <w:sz w:val="16"/>
                <w:szCs w:val="16"/>
              </w:rPr>
              <w:t>%hw3_2_8.m</w:t>
            </w:r>
          </w:p>
          <w:p w14:paraId="24D1F542" w14:textId="77777777" w:rsidR="00667F02" w:rsidRPr="00667F02" w:rsidRDefault="00667F02" w:rsidP="00667F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clear </w:t>
            </w:r>
            <w:r w:rsidRPr="00667F02">
              <w:rPr>
                <w:rFonts w:ascii="Courier New" w:hAnsi="Courier New" w:cs="Courier New"/>
                <w:color w:val="A020F0"/>
                <w:sz w:val="16"/>
                <w:szCs w:val="16"/>
              </w:rPr>
              <w:t>all</w:t>
            </w:r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;</w:t>
            </w:r>
          </w:p>
          <w:p w14:paraId="24D1F543" w14:textId="77777777" w:rsidR="00667F02" w:rsidRPr="00667F02" w:rsidRDefault="00667F02" w:rsidP="00667F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T</w:t>
            </w:r>
            <w:proofErr w:type="gramStart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=[</w:t>
            </w:r>
            <w:proofErr w:type="gramEnd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0.1,0.5,1,2,5];</w:t>
            </w:r>
          </w:p>
          <w:p w14:paraId="24D1F544" w14:textId="77777777" w:rsidR="00667F02" w:rsidRPr="00667F02" w:rsidRDefault="00667F02" w:rsidP="00667F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sig</w:t>
            </w:r>
            <w:proofErr w:type="gramStart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=[</w:t>
            </w:r>
            <w:proofErr w:type="gramEnd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0.2,0.2,0.2];</w:t>
            </w:r>
          </w:p>
          <w:p w14:paraId="24D1F545" w14:textId="77777777" w:rsidR="00667F02" w:rsidRPr="00667F02" w:rsidRDefault="00667F02" w:rsidP="00667F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lam</w:t>
            </w:r>
            <w:proofErr w:type="gramStart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=[</w:t>
            </w:r>
            <w:proofErr w:type="gramEnd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0.5,1,1];</w:t>
            </w:r>
          </w:p>
          <w:p w14:paraId="24D1F546" w14:textId="77777777" w:rsidR="00667F02" w:rsidRPr="00667F02" w:rsidRDefault="00667F02" w:rsidP="00667F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lastRenderedPageBreak/>
              <w:t>alpha</w:t>
            </w:r>
            <w:proofErr w:type="gramStart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=[</w:t>
            </w:r>
            <w:proofErr w:type="gramEnd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-0.15,-0.07,-0.07];</w:t>
            </w:r>
          </w:p>
          <w:p w14:paraId="24D1F547" w14:textId="77777777" w:rsidR="00667F02" w:rsidRPr="00667F02" w:rsidRDefault="00667F02" w:rsidP="00667F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delta</w:t>
            </w:r>
            <w:proofErr w:type="gramStart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=[</w:t>
            </w:r>
            <w:proofErr w:type="gramEnd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0.05,0,0.05];</w:t>
            </w:r>
          </w:p>
          <w:p w14:paraId="24D1F548" w14:textId="77777777" w:rsidR="00667F02" w:rsidRPr="00667F02" w:rsidRDefault="00667F02" w:rsidP="00667F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</w:t>
            </w:r>
          </w:p>
          <w:p w14:paraId="24D1F549" w14:textId="77777777" w:rsidR="00667F02" w:rsidRPr="00667F02" w:rsidRDefault="00667F02" w:rsidP="00667F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s0=100;</w:t>
            </w:r>
          </w:p>
          <w:p w14:paraId="24D1F54A" w14:textId="77777777" w:rsidR="00667F02" w:rsidRPr="00667F02" w:rsidRDefault="00667F02" w:rsidP="00667F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K=100;</w:t>
            </w:r>
          </w:p>
          <w:p w14:paraId="24D1F54B" w14:textId="77777777" w:rsidR="00667F02" w:rsidRPr="00667F02" w:rsidRDefault="00667F02" w:rsidP="00667F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</w:t>
            </w:r>
          </w:p>
          <w:p w14:paraId="24D1F54C" w14:textId="77777777" w:rsidR="00667F02" w:rsidRPr="00667F02" w:rsidRDefault="00667F02" w:rsidP="00667F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du=1;</w:t>
            </w:r>
          </w:p>
          <w:p w14:paraId="24D1F54D" w14:textId="77777777" w:rsidR="00667F02" w:rsidRPr="00667F02" w:rsidRDefault="00667F02" w:rsidP="00667F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</w:t>
            </w:r>
          </w:p>
          <w:p w14:paraId="24D1F54E" w14:textId="77777777" w:rsidR="00667F02" w:rsidRPr="00667F02" w:rsidRDefault="00667F02" w:rsidP="00667F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c=</w:t>
            </w:r>
            <w:proofErr w:type="gramStart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zeros(</w:t>
            </w:r>
            <w:proofErr w:type="gramEnd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5,3);</w:t>
            </w:r>
          </w:p>
          <w:p w14:paraId="24D1F54F" w14:textId="77777777" w:rsidR="00667F02" w:rsidRPr="00667F02" w:rsidRDefault="00667F02" w:rsidP="00667F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67F02">
              <w:rPr>
                <w:rFonts w:ascii="Courier New" w:hAnsi="Courier New" w:cs="Courier New"/>
                <w:color w:val="0000FF"/>
                <w:sz w:val="16"/>
                <w:szCs w:val="16"/>
              </w:rPr>
              <w:t>for</w:t>
            </w:r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</w:t>
            </w:r>
            <w:proofErr w:type="spellStart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i</w:t>
            </w:r>
            <w:proofErr w:type="spellEnd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=1:5</w:t>
            </w:r>
          </w:p>
          <w:p w14:paraId="24D1F550" w14:textId="77777777" w:rsidR="00667F02" w:rsidRPr="00667F02" w:rsidRDefault="00667F02" w:rsidP="00667F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</w:t>
            </w:r>
            <w:r w:rsidRPr="00667F02">
              <w:rPr>
                <w:rFonts w:ascii="Courier New" w:hAnsi="Courier New" w:cs="Courier New"/>
                <w:color w:val="0000FF"/>
                <w:sz w:val="16"/>
                <w:szCs w:val="16"/>
              </w:rPr>
              <w:t>for</w:t>
            </w:r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j=1:3</w:t>
            </w:r>
          </w:p>
          <w:p w14:paraId="24D1F551" w14:textId="77777777" w:rsidR="00667F02" w:rsidRPr="00667F02" w:rsidRDefault="00667F02" w:rsidP="00667F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beta = exp(alpha(j)+0.5*delta(j)*delta(j))-1;</w:t>
            </w:r>
          </w:p>
          <w:p w14:paraId="24D1F552" w14:textId="77777777" w:rsidR="00667F02" w:rsidRPr="00667F02" w:rsidRDefault="00667F02" w:rsidP="00667F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</w:t>
            </w:r>
          </w:p>
          <w:p w14:paraId="24D1F553" w14:textId="77777777" w:rsidR="00667F02" w:rsidRPr="00667F02" w:rsidRDefault="00667F02" w:rsidP="00667F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</w:t>
            </w:r>
            <w:proofErr w:type="spellStart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integ</w:t>
            </w:r>
            <w:proofErr w:type="spellEnd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0;</w:t>
            </w:r>
          </w:p>
          <w:p w14:paraId="24D1F554" w14:textId="77777777" w:rsidR="00667F02" w:rsidRPr="00667F02" w:rsidRDefault="00667F02" w:rsidP="00667F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</w:t>
            </w:r>
            <w:r w:rsidRPr="00667F02">
              <w:rPr>
                <w:rFonts w:ascii="Courier New" w:hAnsi="Courier New" w:cs="Courier New"/>
                <w:color w:val="0000FF"/>
                <w:sz w:val="16"/>
                <w:szCs w:val="16"/>
              </w:rPr>
              <w:t>for</w:t>
            </w:r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u=0.</w:t>
            </w:r>
            <w:proofErr w:type="gramStart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5:du</w:t>
            </w:r>
            <w:proofErr w:type="gramEnd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:100</w:t>
            </w:r>
          </w:p>
          <w:p w14:paraId="24D1F555" w14:textId="77777777" w:rsidR="00667F02" w:rsidRPr="00667F02" w:rsidRDefault="00667F02" w:rsidP="00667F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C = 1i*u*(-0.5*sig(j)*sig(j)*T(</w:t>
            </w:r>
            <w:proofErr w:type="spellStart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i</w:t>
            </w:r>
            <w:proofErr w:type="spellEnd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)-beta*lam(j)*T(</w:t>
            </w:r>
            <w:proofErr w:type="spellStart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i</w:t>
            </w:r>
            <w:proofErr w:type="spellEnd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));</w:t>
            </w:r>
          </w:p>
          <w:p w14:paraId="24D1F556" w14:textId="77777777" w:rsidR="00667F02" w:rsidRPr="00667F02" w:rsidRDefault="00667F02" w:rsidP="00667F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D = -0.5*u*u*sig(j)*sig(j)*T(</w:t>
            </w:r>
            <w:proofErr w:type="spellStart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i</w:t>
            </w:r>
            <w:proofErr w:type="spellEnd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);</w:t>
            </w:r>
          </w:p>
          <w:p w14:paraId="24D1F557" w14:textId="77777777" w:rsidR="00667F02" w:rsidRPr="00667F02" w:rsidRDefault="00667F02" w:rsidP="00667F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E = lam(j)*T(</w:t>
            </w:r>
            <w:proofErr w:type="spellStart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i</w:t>
            </w:r>
            <w:proofErr w:type="spellEnd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)*(exp(1i*u*alpha(j)-0.5*u*u*delta(j)*delta(j))-1);</w:t>
            </w:r>
          </w:p>
          <w:p w14:paraId="24D1F558" w14:textId="77777777" w:rsidR="00667F02" w:rsidRPr="00667F02" w:rsidRDefault="00667F02" w:rsidP="00667F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psi = </w:t>
            </w:r>
            <w:proofErr w:type="gramStart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exp(</w:t>
            </w:r>
            <w:proofErr w:type="gramEnd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C + D + E);</w:t>
            </w:r>
          </w:p>
          <w:p w14:paraId="24D1F559" w14:textId="77777777" w:rsidR="00667F02" w:rsidRPr="00667F02" w:rsidRDefault="00667F02" w:rsidP="00667F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</w:t>
            </w:r>
            <w:proofErr w:type="spellStart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integ</w:t>
            </w:r>
            <w:proofErr w:type="spellEnd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</w:t>
            </w:r>
            <w:proofErr w:type="spellStart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integ</w:t>
            </w:r>
            <w:proofErr w:type="spellEnd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+ </w:t>
            </w:r>
            <w:proofErr w:type="spellStart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imag</w:t>
            </w:r>
            <w:proofErr w:type="spellEnd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(exp(-1i*u*log(K/s0</w:t>
            </w:r>
            <w:proofErr w:type="gramStart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))*</w:t>
            </w:r>
            <w:proofErr w:type="gramEnd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psi)/u*du;</w:t>
            </w:r>
          </w:p>
          <w:p w14:paraId="24D1F55A" w14:textId="77777777" w:rsidR="00667F02" w:rsidRPr="00667F02" w:rsidRDefault="00667F02" w:rsidP="00667F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</w:t>
            </w:r>
            <w:r w:rsidRPr="00667F02">
              <w:rPr>
                <w:rFonts w:ascii="Courier New" w:hAnsi="Courier New" w:cs="Courier New"/>
                <w:color w:val="0000FF"/>
                <w:sz w:val="16"/>
                <w:szCs w:val="16"/>
              </w:rPr>
              <w:t>end</w:t>
            </w:r>
          </w:p>
          <w:p w14:paraId="24D1F55B" w14:textId="77777777" w:rsidR="00667F02" w:rsidRPr="00667F02" w:rsidRDefault="00667F02" w:rsidP="00667F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Q1=1/2+1/pi*</w:t>
            </w:r>
            <w:proofErr w:type="spellStart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integ</w:t>
            </w:r>
            <w:proofErr w:type="spellEnd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;</w:t>
            </w:r>
          </w:p>
          <w:p w14:paraId="24D1F55C" w14:textId="77777777" w:rsidR="00667F02" w:rsidRPr="00667F02" w:rsidRDefault="00667F02" w:rsidP="00667F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</w:t>
            </w:r>
          </w:p>
          <w:p w14:paraId="24D1F55D" w14:textId="77777777" w:rsidR="00667F02" w:rsidRPr="00667F02" w:rsidRDefault="00667F02" w:rsidP="00667F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</w:t>
            </w:r>
            <w:proofErr w:type="spellStart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integ</w:t>
            </w:r>
            <w:proofErr w:type="spellEnd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0;</w:t>
            </w:r>
          </w:p>
          <w:p w14:paraId="24D1F55E" w14:textId="77777777" w:rsidR="00667F02" w:rsidRPr="00667F02" w:rsidRDefault="00667F02" w:rsidP="00667F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psi = 0;</w:t>
            </w:r>
          </w:p>
          <w:p w14:paraId="24D1F55F" w14:textId="77777777" w:rsidR="00667F02" w:rsidRPr="00667F02" w:rsidRDefault="00667F02" w:rsidP="00667F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</w:t>
            </w:r>
            <w:r w:rsidRPr="00667F02">
              <w:rPr>
                <w:rFonts w:ascii="Courier New" w:hAnsi="Courier New" w:cs="Courier New"/>
                <w:color w:val="0000FF"/>
                <w:sz w:val="16"/>
                <w:szCs w:val="16"/>
              </w:rPr>
              <w:t>for</w:t>
            </w:r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u=0.</w:t>
            </w:r>
            <w:proofErr w:type="gramStart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5:du</w:t>
            </w:r>
            <w:proofErr w:type="gramEnd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:100</w:t>
            </w:r>
          </w:p>
          <w:p w14:paraId="24D1F560" w14:textId="77777777" w:rsidR="00667F02" w:rsidRPr="00667F02" w:rsidRDefault="00667F02" w:rsidP="00667F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C = 1i*u*(0.5*sig(j)*sig(j)*T(</w:t>
            </w:r>
            <w:proofErr w:type="spellStart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i</w:t>
            </w:r>
            <w:proofErr w:type="spellEnd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)-beta*lam(j)*T(</w:t>
            </w:r>
            <w:proofErr w:type="spellStart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i</w:t>
            </w:r>
            <w:proofErr w:type="spellEnd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));</w:t>
            </w:r>
          </w:p>
          <w:p w14:paraId="24D1F561" w14:textId="77777777" w:rsidR="00667F02" w:rsidRPr="00667F02" w:rsidRDefault="00667F02" w:rsidP="00667F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D = -0.5*u*u*sig(j)*sig(j)*T(</w:t>
            </w:r>
            <w:proofErr w:type="spellStart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i</w:t>
            </w:r>
            <w:proofErr w:type="spellEnd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);</w:t>
            </w:r>
          </w:p>
          <w:p w14:paraId="24D1F562" w14:textId="77777777" w:rsidR="00667F02" w:rsidRPr="00667F02" w:rsidRDefault="00667F02" w:rsidP="00667F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E = lam(j)*T(i)*(exp(1i*(u-1</w:t>
            </w:r>
            <w:proofErr w:type="gramStart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i)*</w:t>
            </w:r>
            <w:proofErr w:type="gramEnd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alpha(j)-0.5*delta(j)*delta(j)*(u-1i)*(u-1i))-1-beta);</w:t>
            </w:r>
          </w:p>
          <w:p w14:paraId="24D1F563" w14:textId="77777777" w:rsidR="00667F02" w:rsidRPr="00667F02" w:rsidRDefault="00667F02" w:rsidP="00667F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psi = </w:t>
            </w:r>
            <w:proofErr w:type="gramStart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exp(</w:t>
            </w:r>
            <w:proofErr w:type="gramEnd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C + D) * exp(E);</w:t>
            </w:r>
          </w:p>
          <w:p w14:paraId="24D1F564" w14:textId="77777777" w:rsidR="00667F02" w:rsidRPr="00667F02" w:rsidRDefault="00667F02" w:rsidP="00667F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</w:t>
            </w:r>
            <w:proofErr w:type="spellStart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integ</w:t>
            </w:r>
            <w:proofErr w:type="spellEnd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</w:t>
            </w:r>
            <w:proofErr w:type="spellStart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integ</w:t>
            </w:r>
            <w:proofErr w:type="spellEnd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+ </w:t>
            </w:r>
            <w:proofErr w:type="spellStart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imag</w:t>
            </w:r>
            <w:proofErr w:type="spellEnd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(exp(-1i*u*log(K/s0</w:t>
            </w:r>
            <w:proofErr w:type="gramStart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))*</w:t>
            </w:r>
            <w:proofErr w:type="gramEnd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psi)/u*du;</w:t>
            </w:r>
          </w:p>
          <w:p w14:paraId="24D1F565" w14:textId="77777777" w:rsidR="00667F02" w:rsidRPr="00667F02" w:rsidRDefault="00667F02" w:rsidP="00667F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</w:t>
            </w:r>
            <w:r w:rsidRPr="00667F02">
              <w:rPr>
                <w:rFonts w:ascii="Courier New" w:hAnsi="Courier New" w:cs="Courier New"/>
                <w:color w:val="0000FF"/>
                <w:sz w:val="16"/>
                <w:szCs w:val="16"/>
              </w:rPr>
              <w:t>end</w:t>
            </w:r>
          </w:p>
          <w:p w14:paraId="24D1F566" w14:textId="77777777" w:rsidR="00667F02" w:rsidRPr="00667F02" w:rsidRDefault="00667F02" w:rsidP="00667F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Q2=1/2+1/pi*</w:t>
            </w:r>
            <w:proofErr w:type="spellStart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integ</w:t>
            </w:r>
            <w:proofErr w:type="spellEnd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;</w:t>
            </w:r>
          </w:p>
          <w:p w14:paraId="24D1F567" w14:textId="77777777" w:rsidR="00667F02" w:rsidRPr="00667F02" w:rsidRDefault="00667F02" w:rsidP="00667F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c(</w:t>
            </w:r>
            <w:proofErr w:type="spellStart"/>
            <w:proofErr w:type="gramStart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i,j</w:t>
            </w:r>
            <w:proofErr w:type="spellEnd"/>
            <w:proofErr w:type="gramEnd"/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)=s0*Q2-K*Q1;</w:t>
            </w:r>
          </w:p>
          <w:p w14:paraId="24D1F568" w14:textId="77777777" w:rsidR="00667F02" w:rsidRPr="00667F02" w:rsidRDefault="00667F02" w:rsidP="00667F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</w:t>
            </w:r>
            <w:r w:rsidRPr="00667F02">
              <w:rPr>
                <w:rFonts w:ascii="Courier New" w:hAnsi="Courier New" w:cs="Courier New"/>
                <w:color w:val="0000FF"/>
                <w:sz w:val="16"/>
                <w:szCs w:val="16"/>
              </w:rPr>
              <w:t>end</w:t>
            </w:r>
          </w:p>
          <w:p w14:paraId="24D1F569" w14:textId="77777777" w:rsidR="00667F02" w:rsidRPr="00667F02" w:rsidRDefault="00667F02" w:rsidP="00667F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67F02">
              <w:rPr>
                <w:rFonts w:ascii="Courier New" w:hAnsi="Courier New" w:cs="Courier New"/>
                <w:color w:val="0000FF"/>
                <w:sz w:val="16"/>
                <w:szCs w:val="16"/>
              </w:rPr>
              <w:t>end</w:t>
            </w:r>
          </w:p>
          <w:p w14:paraId="24D1F56A" w14:textId="77777777" w:rsidR="00667F02" w:rsidRPr="00667F02" w:rsidRDefault="00667F02" w:rsidP="00667F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67F02">
              <w:rPr>
                <w:rFonts w:ascii="Courier New" w:hAnsi="Courier New" w:cs="Courier New"/>
                <w:color w:val="0000FF"/>
                <w:sz w:val="16"/>
                <w:szCs w:val="16"/>
              </w:rPr>
              <w:t xml:space="preserve"> </w:t>
            </w:r>
          </w:p>
          <w:p w14:paraId="24D1F56B" w14:textId="77777777" w:rsidR="00C53597" w:rsidRPr="00667F02" w:rsidRDefault="00667F02" w:rsidP="00C27CE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 w:rsidRPr="00667F02">
              <w:rPr>
                <w:rFonts w:ascii="Courier New" w:hAnsi="Courier New" w:cs="Courier New"/>
                <w:color w:val="000000"/>
                <w:sz w:val="16"/>
                <w:szCs w:val="16"/>
              </w:rPr>
              <w:t>c</w:t>
            </w:r>
          </w:p>
        </w:tc>
      </w:tr>
    </w:tbl>
    <w:p w14:paraId="24D1F56D" w14:textId="77777777" w:rsidR="002672ED" w:rsidRDefault="002672ED" w:rsidP="002672ED">
      <w:pPr>
        <w:spacing w:after="0"/>
        <w:ind w:left="-810"/>
        <w:rPr>
          <w:rFonts w:ascii="Times New Roman" w:hAnsi="Times New Roman" w:cs="Times New Roman"/>
          <w:b/>
        </w:rPr>
      </w:pPr>
    </w:p>
    <w:p w14:paraId="24D1F56E" w14:textId="77777777" w:rsidR="00C53597" w:rsidRDefault="00C53597" w:rsidP="00C53597">
      <w:pPr>
        <w:spacing w:after="0"/>
        <w:ind w:left="-810"/>
        <w:rPr>
          <w:b/>
        </w:rPr>
      </w:pPr>
      <w:r>
        <w:rPr>
          <w:rFonts w:ascii="Times New Roman" w:hAnsi="Times New Roman" w:cs="Times New Roman"/>
          <w:b/>
        </w:rPr>
        <w:t xml:space="preserve">2.9: </w:t>
      </w:r>
    </w:p>
    <w:tbl>
      <w:tblPr>
        <w:tblStyle w:val="TableGrid"/>
        <w:tblW w:w="10890" w:type="dxa"/>
        <w:tblInd w:w="-702" w:type="dxa"/>
        <w:tblLook w:val="04A0" w:firstRow="1" w:lastRow="0" w:firstColumn="1" w:lastColumn="0" w:noHBand="0" w:noVBand="1"/>
      </w:tblPr>
      <w:tblGrid>
        <w:gridCol w:w="1257"/>
        <w:gridCol w:w="9633"/>
      </w:tblGrid>
      <w:tr w:rsidR="00C53597" w:rsidRPr="004A3DFB" w14:paraId="24D1F571" w14:textId="77777777" w:rsidTr="00C27CE3">
        <w:tc>
          <w:tcPr>
            <w:tcW w:w="1048" w:type="dxa"/>
          </w:tcPr>
          <w:p w14:paraId="24D1F56F" w14:textId="77777777" w:rsidR="00C53597" w:rsidRPr="004A3DFB" w:rsidRDefault="00C53597" w:rsidP="00C27CE3">
            <w:pPr>
              <w:pStyle w:val="ListParagraph"/>
              <w:ind w:left="0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4A3DFB">
              <w:rPr>
                <w:rFonts w:ascii="Arial" w:hAnsi="Arial" w:cs="Arial"/>
                <w:b/>
                <w:sz w:val="18"/>
                <w:szCs w:val="18"/>
              </w:rPr>
              <w:t>Note</w:t>
            </w:r>
          </w:p>
        </w:tc>
        <w:tc>
          <w:tcPr>
            <w:tcW w:w="9842" w:type="dxa"/>
          </w:tcPr>
          <w:p w14:paraId="24D1F570" w14:textId="77777777" w:rsidR="00C53597" w:rsidRPr="004A3DFB" w:rsidRDefault="00C53597" w:rsidP="00C27CE3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color w:val="000000"/>
                <w:sz w:val="18"/>
                <w:szCs w:val="18"/>
              </w:rPr>
            </w:pPr>
            <w:r w:rsidRPr="004A3DFB">
              <w:rPr>
                <w:rFonts w:ascii="Arial" w:hAnsi="Arial" w:cs="Arial"/>
                <w:b/>
                <w:color w:val="000000"/>
                <w:sz w:val="18"/>
                <w:szCs w:val="18"/>
              </w:rPr>
              <w:t>Code</w:t>
            </w:r>
          </w:p>
        </w:tc>
      </w:tr>
      <w:tr w:rsidR="00C53597" w:rsidRPr="004A3DFB" w14:paraId="24D1F5AF" w14:textId="77777777" w:rsidTr="00C27CE3">
        <w:tc>
          <w:tcPr>
            <w:tcW w:w="1048" w:type="dxa"/>
          </w:tcPr>
          <w:p w14:paraId="24D1F572" w14:textId="77777777" w:rsidR="00C53597" w:rsidRPr="00C37ECA" w:rsidRDefault="00C53597" w:rsidP="00C27CE3">
            <w:pPr>
              <w:pStyle w:val="ListParagraph"/>
              <w:ind w:left="0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HW3Q2_9.m</w:t>
            </w:r>
          </w:p>
        </w:tc>
        <w:tc>
          <w:tcPr>
            <w:tcW w:w="9842" w:type="dxa"/>
          </w:tcPr>
          <w:p w14:paraId="24D1F573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228B22"/>
                <w:sz w:val="16"/>
                <w:szCs w:val="16"/>
              </w:rPr>
              <w:t>%hw3_2_9c.m</w:t>
            </w:r>
          </w:p>
          <w:p w14:paraId="24D1F574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clear </w:t>
            </w:r>
            <w:r w:rsidRPr="00BE7521">
              <w:rPr>
                <w:rFonts w:ascii="Courier New" w:hAnsi="Courier New" w:cs="Courier New"/>
                <w:color w:val="A020F0"/>
                <w:sz w:val="16"/>
                <w:szCs w:val="16"/>
              </w:rPr>
              <w:t>all</w:t>
            </w: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;</w:t>
            </w:r>
          </w:p>
          <w:p w14:paraId="24D1F575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T</w:t>
            </w:r>
            <w:proofErr w:type="gramStart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=[</w:t>
            </w:r>
            <w:proofErr w:type="gramEnd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0.1,1,5];</w:t>
            </w:r>
          </w:p>
          <w:p w14:paraId="24D1F576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sig</w:t>
            </w:r>
            <w:proofErr w:type="gramStart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=[</w:t>
            </w:r>
            <w:proofErr w:type="gramEnd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0.2,0.2,0.2];</w:t>
            </w:r>
          </w:p>
          <w:p w14:paraId="24D1F577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lam</w:t>
            </w:r>
            <w:proofErr w:type="gramStart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=[</w:t>
            </w:r>
            <w:proofErr w:type="gramEnd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0.5,1,1];</w:t>
            </w:r>
          </w:p>
          <w:p w14:paraId="24D1F578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alpha</w:t>
            </w:r>
            <w:proofErr w:type="gramStart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=[</w:t>
            </w:r>
            <w:proofErr w:type="gramEnd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-0.15,-0.07,-0.07];</w:t>
            </w:r>
          </w:p>
          <w:p w14:paraId="24D1F579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delta</w:t>
            </w:r>
            <w:proofErr w:type="gramStart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=[</w:t>
            </w:r>
            <w:proofErr w:type="gramEnd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0.05,0,0.05];</w:t>
            </w:r>
          </w:p>
          <w:p w14:paraId="24D1F57A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</w:t>
            </w:r>
          </w:p>
          <w:p w14:paraId="24D1F57B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s0=100;</w:t>
            </w:r>
          </w:p>
          <w:p w14:paraId="24D1F57C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K</w:t>
            </w:r>
            <w:proofErr w:type="gramStart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=(</w:t>
            </w:r>
            <w:proofErr w:type="gramEnd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80:0.1:120);</w:t>
            </w:r>
          </w:p>
          <w:p w14:paraId="24D1F57D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</w:t>
            </w:r>
          </w:p>
          <w:p w14:paraId="24D1F57E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du=1;</w:t>
            </w:r>
          </w:p>
          <w:p w14:paraId="24D1F57F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</w:t>
            </w:r>
          </w:p>
          <w:p w14:paraId="24D1F580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c=</w:t>
            </w:r>
            <w:proofErr w:type="gramStart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zeros(</w:t>
            </w:r>
            <w:proofErr w:type="gramEnd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1,1);</w:t>
            </w:r>
          </w:p>
          <w:p w14:paraId="24D1F581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FF"/>
                <w:sz w:val="16"/>
                <w:szCs w:val="16"/>
              </w:rPr>
              <w:t>for</w:t>
            </w: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k=</w:t>
            </w:r>
            <w:proofErr w:type="gramStart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1:length</w:t>
            </w:r>
            <w:proofErr w:type="gramEnd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(K)</w:t>
            </w:r>
          </w:p>
          <w:p w14:paraId="24D1F582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</w:t>
            </w:r>
            <w:r w:rsidRPr="00BE7521">
              <w:rPr>
                <w:rFonts w:ascii="Courier New" w:hAnsi="Courier New" w:cs="Courier New"/>
                <w:color w:val="0000FF"/>
                <w:sz w:val="16"/>
                <w:szCs w:val="16"/>
              </w:rPr>
              <w:t>for</w:t>
            </w: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</w:t>
            </w:r>
            <w:proofErr w:type="spellStart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i</w:t>
            </w:r>
            <w:proofErr w:type="spellEnd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=1:3</w:t>
            </w:r>
          </w:p>
          <w:p w14:paraId="24D1F583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</w:t>
            </w:r>
            <w:r w:rsidRPr="00BE7521">
              <w:rPr>
                <w:rFonts w:ascii="Courier New" w:hAnsi="Courier New" w:cs="Courier New"/>
                <w:color w:val="0000FF"/>
                <w:sz w:val="16"/>
                <w:szCs w:val="16"/>
              </w:rPr>
              <w:t>for</w:t>
            </w: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j=3:3</w:t>
            </w:r>
          </w:p>
          <w:p w14:paraId="24D1F584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beta = exp(alpha(j)+0.5*delta(j)*delta(j))-1;</w:t>
            </w:r>
          </w:p>
          <w:p w14:paraId="24D1F585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</w:t>
            </w:r>
          </w:p>
          <w:p w14:paraId="24D1F586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</w:t>
            </w:r>
            <w:proofErr w:type="spellStart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integ</w:t>
            </w:r>
            <w:proofErr w:type="spellEnd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0;</w:t>
            </w:r>
          </w:p>
          <w:p w14:paraId="24D1F587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</w:t>
            </w:r>
            <w:r w:rsidRPr="00BE7521">
              <w:rPr>
                <w:rFonts w:ascii="Courier New" w:hAnsi="Courier New" w:cs="Courier New"/>
                <w:color w:val="0000FF"/>
                <w:sz w:val="16"/>
                <w:szCs w:val="16"/>
              </w:rPr>
              <w:t>for</w:t>
            </w: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u=0.</w:t>
            </w:r>
            <w:proofErr w:type="gramStart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5:du</w:t>
            </w:r>
            <w:proofErr w:type="gramEnd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:100</w:t>
            </w:r>
          </w:p>
          <w:p w14:paraId="24D1F588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    C = 1i*u*(-0.5*sig(j)*sig(j)*T(</w:t>
            </w:r>
            <w:proofErr w:type="spellStart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i</w:t>
            </w:r>
            <w:proofErr w:type="spellEnd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)-beta*lam(j)*T(</w:t>
            </w:r>
            <w:proofErr w:type="spellStart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i</w:t>
            </w:r>
            <w:proofErr w:type="spellEnd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));</w:t>
            </w:r>
          </w:p>
          <w:p w14:paraId="24D1F589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    D = -0.5*u*u*sig(j)*sig(j)*T(</w:t>
            </w:r>
            <w:proofErr w:type="spellStart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i</w:t>
            </w:r>
            <w:proofErr w:type="spellEnd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);</w:t>
            </w:r>
          </w:p>
          <w:p w14:paraId="24D1F58A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    E = lam(j)*T(</w:t>
            </w:r>
            <w:proofErr w:type="spellStart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i</w:t>
            </w:r>
            <w:proofErr w:type="spellEnd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)*(exp(1i*u*alpha(j)-0.5*u*u*delta(j)*delta(j))-1);</w:t>
            </w:r>
          </w:p>
          <w:p w14:paraId="24D1F58B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    psi = </w:t>
            </w:r>
            <w:proofErr w:type="gramStart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exp(</w:t>
            </w:r>
            <w:proofErr w:type="gramEnd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C + D + E);</w:t>
            </w:r>
          </w:p>
          <w:p w14:paraId="24D1F58C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    </w:t>
            </w:r>
            <w:proofErr w:type="spellStart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integ</w:t>
            </w:r>
            <w:proofErr w:type="spellEnd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</w:t>
            </w:r>
            <w:proofErr w:type="spellStart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integ</w:t>
            </w:r>
            <w:proofErr w:type="spellEnd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+ </w:t>
            </w:r>
            <w:proofErr w:type="spellStart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imag</w:t>
            </w:r>
            <w:proofErr w:type="spellEnd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(exp(-1i*u*log(K(k)/s0</w:t>
            </w:r>
            <w:proofErr w:type="gramStart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))*</w:t>
            </w:r>
            <w:proofErr w:type="gramEnd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psi)/u*du;</w:t>
            </w:r>
          </w:p>
          <w:p w14:paraId="24D1F58D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</w:t>
            </w:r>
            <w:r w:rsidRPr="00BE7521">
              <w:rPr>
                <w:rFonts w:ascii="Courier New" w:hAnsi="Courier New" w:cs="Courier New"/>
                <w:color w:val="0000FF"/>
                <w:sz w:val="16"/>
                <w:szCs w:val="16"/>
              </w:rPr>
              <w:t>end</w:t>
            </w:r>
          </w:p>
          <w:p w14:paraId="24D1F58E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Q1=1/2+1/pi*</w:t>
            </w:r>
            <w:proofErr w:type="spellStart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integ</w:t>
            </w:r>
            <w:proofErr w:type="spellEnd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;</w:t>
            </w:r>
          </w:p>
          <w:p w14:paraId="24D1F58F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</w:t>
            </w:r>
          </w:p>
          <w:p w14:paraId="24D1F590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</w:t>
            </w:r>
            <w:proofErr w:type="spellStart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integ</w:t>
            </w:r>
            <w:proofErr w:type="spellEnd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0;</w:t>
            </w:r>
          </w:p>
          <w:p w14:paraId="24D1F591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lastRenderedPageBreak/>
              <w:t xml:space="preserve">            psi = 0;</w:t>
            </w:r>
          </w:p>
          <w:p w14:paraId="24D1F592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</w:t>
            </w:r>
            <w:r w:rsidRPr="00BE7521">
              <w:rPr>
                <w:rFonts w:ascii="Courier New" w:hAnsi="Courier New" w:cs="Courier New"/>
                <w:color w:val="0000FF"/>
                <w:sz w:val="16"/>
                <w:szCs w:val="16"/>
              </w:rPr>
              <w:t>for</w:t>
            </w: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u=0.</w:t>
            </w:r>
            <w:proofErr w:type="gramStart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5:du</w:t>
            </w:r>
            <w:proofErr w:type="gramEnd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:100</w:t>
            </w:r>
          </w:p>
          <w:p w14:paraId="24D1F593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    C = 1i*u*(0.5*sig(j)*sig(j)*T(</w:t>
            </w:r>
            <w:proofErr w:type="spellStart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i</w:t>
            </w:r>
            <w:proofErr w:type="spellEnd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)-beta*lam(j)*T(</w:t>
            </w:r>
            <w:proofErr w:type="spellStart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i</w:t>
            </w:r>
            <w:proofErr w:type="spellEnd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));</w:t>
            </w:r>
          </w:p>
          <w:p w14:paraId="24D1F594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    D = -0.5*u*u*sig(j)*sig(j)*T(</w:t>
            </w:r>
            <w:proofErr w:type="spellStart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i</w:t>
            </w:r>
            <w:proofErr w:type="spellEnd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);</w:t>
            </w:r>
          </w:p>
          <w:p w14:paraId="24D1F595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    E = lam(j)*T(i)*(exp(1i*(u-1</w:t>
            </w:r>
            <w:proofErr w:type="gramStart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i)*</w:t>
            </w:r>
            <w:proofErr w:type="gramEnd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alpha(j)-0.5*delta(j)*delta(j)*(u-1i)*(u-1i))-1-beta);</w:t>
            </w:r>
          </w:p>
          <w:p w14:paraId="24D1F596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    psi = </w:t>
            </w:r>
            <w:proofErr w:type="gramStart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exp(</w:t>
            </w:r>
            <w:proofErr w:type="gramEnd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C + D) * exp(E);</w:t>
            </w:r>
          </w:p>
          <w:p w14:paraId="24D1F597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    </w:t>
            </w:r>
            <w:proofErr w:type="spellStart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integ</w:t>
            </w:r>
            <w:proofErr w:type="spellEnd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</w:t>
            </w:r>
            <w:proofErr w:type="spellStart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integ</w:t>
            </w:r>
            <w:proofErr w:type="spellEnd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+ </w:t>
            </w:r>
            <w:proofErr w:type="spellStart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imag</w:t>
            </w:r>
            <w:proofErr w:type="spellEnd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(exp(-1i*u*log(K(k)/s0</w:t>
            </w:r>
            <w:proofErr w:type="gramStart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))*</w:t>
            </w:r>
            <w:proofErr w:type="gramEnd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psi)/u*du;</w:t>
            </w:r>
          </w:p>
          <w:p w14:paraId="24D1F598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</w:t>
            </w:r>
            <w:r w:rsidRPr="00BE7521">
              <w:rPr>
                <w:rFonts w:ascii="Courier New" w:hAnsi="Courier New" w:cs="Courier New"/>
                <w:color w:val="0000FF"/>
                <w:sz w:val="16"/>
                <w:szCs w:val="16"/>
              </w:rPr>
              <w:t>end</w:t>
            </w:r>
          </w:p>
          <w:p w14:paraId="24D1F599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Q2=1/2+1/pi*</w:t>
            </w:r>
            <w:proofErr w:type="spellStart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integ</w:t>
            </w:r>
            <w:proofErr w:type="spellEnd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;</w:t>
            </w:r>
          </w:p>
          <w:p w14:paraId="24D1F59A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c(</w:t>
            </w:r>
            <w:proofErr w:type="spellStart"/>
            <w:proofErr w:type="gramStart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i,k</w:t>
            </w:r>
            <w:proofErr w:type="spellEnd"/>
            <w:proofErr w:type="gramEnd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)=s0*Q2-K(k)*Q1;</w:t>
            </w:r>
          </w:p>
          <w:p w14:paraId="24D1F59B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</w:t>
            </w:r>
            <w:r w:rsidRPr="00BE7521">
              <w:rPr>
                <w:rFonts w:ascii="Courier New" w:hAnsi="Courier New" w:cs="Courier New"/>
                <w:color w:val="0000FF"/>
                <w:sz w:val="16"/>
                <w:szCs w:val="16"/>
              </w:rPr>
              <w:t>end</w:t>
            </w:r>
          </w:p>
          <w:p w14:paraId="24D1F59C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</w:t>
            </w:r>
            <w:r w:rsidRPr="00BE7521">
              <w:rPr>
                <w:rFonts w:ascii="Courier New" w:hAnsi="Courier New" w:cs="Courier New"/>
                <w:color w:val="0000FF"/>
                <w:sz w:val="16"/>
                <w:szCs w:val="16"/>
              </w:rPr>
              <w:t>end</w:t>
            </w:r>
          </w:p>
          <w:p w14:paraId="24D1F59D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FF"/>
                <w:sz w:val="16"/>
                <w:szCs w:val="16"/>
              </w:rPr>
              <w:t>end</w:t>
            </w:r>
          </w:p>
          <w:p w14:paraId="24D1F59E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FF"/>
                <w:sz w:val="16"/>
                <w:szCs w:val="16"/>
              </w:rPr>
              <w:t xml:space="preserve"> </w:t>
            </w:r>
          </w:p>
          <w:p w14:paraId="24D1F59F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r=0;</w:t>
            </w:r>
          </w:p>
          <w:p w14:paraId="24D1F5A0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proofErr w:type="spellStart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ImpliedVol</w:t>
            </w:r>
            <w:proofErr w:type="spellEnd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zeros(</w:t>
            </w:r>
            <w:proofErr w:type="gramStart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3,length</w:t>
            </w:r>
            <w:proofErr w:type="gramEnd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(K));</w:t>
            </w:r>
          </w:p>
          <w:p w14:paraId="24D1F5A1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options = </w:t>
            </w:r>
            <w:proofErr w:type="spellStart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optimset</w:t>
            </w:r>
            <w:proofErr w:type="spellEnd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(</w:t>
            </w:r>
            <w:r w:rsidRPr="00BE7521">
              <w:rPr>
                <w:rFonts w:ascii="Courier New" w:hAnsi="Courier New" w:cs="Courier New"/>
                <w:color w:val="A020F0"/>
                <w:sz w:val="16"/>
                <w:szCs w:val="16"/>
              </w:rPr>
              <w:t>'</w:t>
            </w:r>
            <w:proofErr w:type="spellStart"/>
            <w:r w:rsidRPr="00BE7521">
              <w:rPr>
                <w:rFonts w:ascii="Courier New" w:hAnsi="Courier New" w:cs="Courier New"/>
                <w:color w:val="A020F0"/>
                <w:sz w:val="16"/>
                <w:szCs w:val="16"/>
              </w:rPr>
              <w:t>fzero</w:t>
            </w:r>
            <w:proofErr w:type="spellEnd"/>
            <w:r w:rsidRPr="00BE7521">
              <w:rPr>
                <w:rFonts w:ascii="Courier New" w:hAnsi="Courier New" w:cs="Courier New"/>
                <w:color w:val="A020F0"/>
                <w:sz w:val="16"/>
                <w:szCs w:val="16"/>
              </w:rPr>
              <w:t>'</w:t>
            </w: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);</w:t>
            </w:r>
          </w:p>
          <w:p w14:paraId="24D1F5A2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options = </w:t>
            </w:r>
            <w:proofErr w:type="spellStart"/>
            <w:proofErr w:type="gramStart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optimset</w:t>
            </w:r>
            <w:proofErr w:type="spellEnd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(</w:t>
            </w:r>
            <w:proofErr w:type="gramEnd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options, </w:t>
            </w:r>
            <w:r w:rsidRPr="00BE7521">
              <w:rPr>
                <w:rFonts w:ascii="Courier New" w:hAnsi="Courier New" w:cs="Courier New"/>
                <w:color w:val="A020F0"/>
                <w:sz w:val="16"/>
                <w:szCs w:val="16"/>
              </w:rPr>
              <w:t>'</w:t>
            </w:r>
            <w:proofErr w:type="spellStart"/>
            <w:r w:rsidRPr="00BE7521">
              <w:rPr>
                <w:rFonts w:ascii="Courier New" w:hAnsi="Courier New" w:cs="Courier New"/>
                <w:color w:val="A020F0"/>
                <w:sz w:val="16"/>
                <w:szCs w:val="16"/>
              </w:rPr>
              <w:t>TolX</w:t>
            </w:r>
            <w:proofErr w:type="spellEnd"/>
            <w:r w:rsidRPr="00BE7521">
              <w:rPr>
                <w:rFonts w:ascii="Courier New" w:hAnsi="Courier New" w:cs="Courier New"/>
                <w:color w:val="A020F0"/>
                <w:sz w:val="16"/>
                <w:szCs w:val="16"/>
              </w:rPr>
              <w:t>'</w:t>
            </w: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, 1e-8, </w:t>
            </w:r>
            <w:r w:rsidRPr="00BE7521">
              <w:rPr>
                <w:rFonts w:ascii="Courier New" w:hAnsi="Courier New" w:cs="Courier New"/>
                <w:color w:val="A020F0"/>
                <w:sz w:val="16"/>
                <w:szCs w:val="16"/>
              </w:rPr>
              <w:t>'Display'</w:t>
            </w: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, </w:t>
            </w:r>
            <w:r w:rsidRPr="00BE7521">
              <w:rPr>
                <w:rFonts w:ascii="Courier New" w:hAnsi="Courier New" w:cs="Courier New"/>
                <w:color w:val="A020F0"/>
                <w:sz w:val="16"/>
                <w:szCs w:val="16"/>
              </w:rPr>
              <w:t>'off'</w:t>
            </w: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);</w:t>
            </w:r>
          </w:p>
          <w:p w14:paraId="24D1F5A3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FF"/>
                <w:sz w:val="16"/>
                <w:szCs w:val="16"/>
              </w:rPr>
              <w:t>for</w:t>
            </w: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</w:t>
            </w:r>
            <w:proofErr w:type="spellStart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i</w:t>
            </w:r>
            <w:proofErr w:type="spellEnd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</w:t>
            </w:r>
            <w:proofErr w:type="gramStart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1:length</w:t>
            </w:r>
            <w:proofErr w:type="gramEnd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(K)</w:t>
            </w:r>
          </w:p>
          <w:p w14:paraId="24D1F5A4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</w:t>
            </w:r>
            <w:r w:rsidRPr="00BE7521">
              <w:rPr>
                <w:rFonts w:ascii="Courier New" w:hAnsi="Courier New" w:cs="Courier New"/>
                <w:color w:val="0000FF"/>
                <w:sz w:val="16"/>
                <w:szCs w:val="16"/>
              </w:rPr>
              <w:t>for</w:t>
            </w: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j = 1:3</w:t>
            </w:r>
          </w:p>
          <w:p w14:paraId="24D1F5A5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</w:t>
            </w:r>
            <w:r w:rsidRPr="00BE7521">
              <w:rPr>
                <w:rFonts w:ascii="Courier New" w:hAnsi="Courier New" w:cs="Courier New"/>
                <w:color w:val="0000FF"/>
                <w:sz w:val="16"/>
                <w:szCs w:val="16"/>
              </w:rPr>
              <w:t>try</w:t>
            </w:r>
          </w:p>
          <w:p w14:paraId="24D1F5A6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  v0 = </w:t>
            </w:r>
            <w:proofErr w:type="spellStart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fzero</w:t>
            </w:r>
            <w:proofErr w:type="spellEnd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(@(v0) </w:t>
            </w:r>
            <w:proofErr w:type="spellStart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ObjFcn</w:t>
            </w:r>
            <w:proofErr w:type="spellEnd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(v</w:t>
            </w:r>
            <w:proofErr w:type="gramStart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0,s</w:t>
            </w:r>
            <w:proofErr w:type="gramEnd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0,K(</w:t>
            </w:r>
            <w:proofErr w:type="spellStart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i</w:t>
            </w:r>
            <w:proofErr w:type="spellEnd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),T(j),</w:t>
            </w:r>
            <w:proofErr w:type="spellStart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r,c</w:t>
            </w:r>
            <w:proofErr w:type="spellEnd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(</w:t>
            </w:r>
            <w:proofErr w:type="spellStart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j,i</w:t>
            </w:r>
            <w:proofErr w:type="spellEnd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)),[0.0001 5],options);</w:t>
            </w:r>
          </w:p>
          <w:p w14:paraId="24D1F5A7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</w:t>
            </w:r>
            <w:r w:rsidRPr="00BE7521">
              <w:rPr>
                <w:rFonts w:ascii="Courier New" w:hAnsi="Courier New" w:cs="Courier New"/>
                <w:color w:val="0000FF"/>
                <w:sz w:val="16"/>
                <w:szCs w:val="16"/>
              </w:rPr>
              <w:t>catch</w:t>
            </w:r>
          </w:p>
          <w:p w14:paraId="24D1F5A8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  v0 = </w:t>
            </w:r>
            <w:proofErr w:type="spellStart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NaN</w:t>
            </w:r>
            <w:proofErr w:type="spellEnd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;</w:t>
            </w:r>
          </w:p>
          <w:p w14:paraId="24D1F5A9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</w:t>
            </w:r>
            <w:r w:rsidRPr="00BE7521">
              <w:rPr>
                <w:rFonts w:ascii="Courier New" w:hAnsi="Courier New" w:cs="Courier New"/>
                <w:color w:val="0000FF"/>
                <w:sz w:val="16"/>
                <w:szCs w:val="16"/>
              </w:rPr>
              <w:t>end</w:t>
            </w:r>
          </w:p>
          <w:p w14:paraId="24D1F5AA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</w:t>
            </w:r>
            <w:proofErr w:type="spellStart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ImpliedVol</w:t>
            </w:r>
            <w:proofErr w:type="spellEnd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(</w:t>
            </w:r>
            <w:proofErr w:type="spellStart"/>
            <w:proofErr w:type="gramStart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j,i</w:t>
            </w:r>
            <w:proofErr w:type="spellEnd"/>
            <w:proofErr w:type="gramEnd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) = v0;</w:t>
            </w:r>
          </w:p>
          <w:p w14:paraId="24D1F5AB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</w:t>
            </w:r>
            <w:r w:rsidRPr="00BE7521">
              <w:rPr>
                <w:rFonts w:ascii="Courier New" w:hAnsi="Courier New" w:cs="Courier New"/>
                <w:color w:val="0000FF"/>
                <w:sz w:val="16"/>
                <w:szCs w:val="16"/>
              </w:rPr>
              <w:t>end</w:t>
            </w:r>
          </w:p>
          <w:p w14:paraId="24D1F5AC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FF"/>
                <w:sz w:val="16"/>
                <w:szCs w:val="16"/>
              </w:rPr>
              <w:t>end</w:t>
            </w:r>
          </w:p>
          <w:p w14:paraId="24D1F5AD" w14:textId="77777777" w:rsidR="00BE7521" w:rsidRPr="00BE7521" w:rsidRDefault="00BE7521" w:rsidP="00BE75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FF"/>
                <w:sz w:val="16"/>
                <w:szCs w:val="16"/>
              </w:rPr>
              <w:t xml:space="preserve"> </w:t>
            </w:r>
          </w:p>
          <w:p w14:paraId="24D1F5AE" w14:textId="77777777" w:rsidR="00C53597" w:rsidRPr="00C53597" w:rsidRDefault="00BE7521" w:rsidP="00C27CE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plot(</w:t>
            </w:r>
            <w:proofErr w:type="spellStart"/>
            <w:proofErr w:type="gramStart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K,ImpliedVol</w:t>
            </w:r>
            <w:proofErr w:type="spellEnd"/>
            <w:proofErr w:type="gramEnd"/>
            <w:r w:rsidRPr="00BE7521">
              <w:rPr>
                <w:rFonts w:ascii="Courier New" w:hAnsi="Courier New" w:cs="Courier New"/>
                <w:color w:val="000000"/>
                <w:sz w:val="16"/>
                <w:szCs w:val="16"/>
              </w:rPr>
              <w:t>);</w:t>
            </w:r>
          </w:p>
        </w:tc>
      </w:tr>
    </w:tbl>
    <w:p w14:paraId="24D1F5B0" w14:textId="77777777" w:rsidR="00C53597" w:rsidRDefault="00C53597" w:rsidP="002672ED">
      <w:pPr>
        <w:spacing w:after="0"/>
        <w:ind w:left="-810"/>
        <w:rPr>
          <w:rFonts w:ascii="Times New Roman" w:hAnsi="Times New Roman" w:cs="Times New Roman"/>
          <w:b/>
        </w:rPr>
      </w:pPr>
    </w:p>
    <w:p w14:paraId="24D1F5B1" w14:textId="77777777" w:rsidR="0046005B" w:rsidRPr="0046005B" w:rsidRDefault="0046005B" w:rsidP="0046005B">
      <w:pPr>
        <w:spacing w:after="0"/>
        <w:ind w:left="-810"/>
        <w:rPr>
          <w:b/>
        </w:rPr>
      </w:pPr>
      <w:r>
        <w:rPr>
          <w:rFonts w:ascii="Times New Roman" w:hAnsi="Times New Roman" w:cs="Times New Roman"/>
          <w:b/>
        </w:rPr>
        <w:t xml:space="preserve">2.11: </w:t>
      </w:r>
    </w:p>
    <w:tbl>
      <w:tblPr>
        <w:tblStyle w:val="TableGrid"/>
        <w:tblW w:w="10890" w:type="dxa"/>
        <w:tblInd w:w="-702" w:type="dxa"/>
        <w:tblLook w:val="04A0" w:firstRow="1" w:lastRow="0" w:firstColumn="1" w:lastColumn="0" w:noHBand="0" w:noVBand="1"/>
      </w:tblPr>
      <w:tblGrid>
        <w:gridCol w:w="1357"/>
        <w:gridCol w:w="9533"/>
      </w:tblGrid>
      <w:tr w:rsidR="0046005B" w:rsidRPr="004A3DFB" w14:paraId="24D1F5B4" w14:textId="77777777" w:rsidTr="00C27CE3">
        <w:tc>
          <w:tcPr>
            <w:tcW w:w="1048" w:type="dxa"/>
          </w:tcPr>
          <w:p w14:paraId="24D1F5B2" w14:textId="77777777" w:rsidR="0046005B" w:rsidRPr="004A3DFB" w:rsidRDefault="0046005B" w:rsidP="00C27CE3">
            <w:pPr>
              <w:pStyle w:val="ListParagraph"/>
              <w:ind w:left="0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4A3DFB">
              <w:rPr>
                <w:rFonts w:ascii="Arial" w:hAnsi="Arial" w:cs="Arial"/>
                <w:b/>
                <w:sz w:val="18"/>
                <w:szCs w:val="18"/>
              </w:rPr>
              <w:t>Note</w:t>
            </w:r>
          </w:p>
        </w:tc>
        <w:tc>
          <w:tcPr>
            <w:tcW w:w="9842" w:type="dxa"/>
          </w:tcPr>
          <w:p w14:paraId="24D1F5B3" w14:textId="77777777" w:rsidR="0046005B" w:rsidRPr="004A3DFB" w:rsidRDefault="0046005B" w:rsidP="00C27CE3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color w:val="000000"/>
                <w:sz w:val="18"/>
                <w:szCs w:val="18"/>
              </w:rPr>
            </w:pPr>
            <w:r w:rsidRPr="004A3DFB">
              <w:rPr>
                <w:rFonts w:ascii="Arial" w:hAnsi="Arial" w:cs="Arial"/>
                <w:b/>
                <w:color w:val="000000"/>
                <w:sz w:val="18"/>
                <w:szCs w:val="18"/>
              </w:rPr>
              <w:t>Code</w:t>
            </w:r>
          </w:p>
        </w:tc>
      </w:tr>
      <w:tr w:rsidR="0046005B" w:rsidRPr="004A3DFB" w14:paraId="24D1F5FA" w14:textId="77777777" w:rsidTr="00C27CE3">
        <w:tc>
          <w:tcPr>
            <w:tcW w:w="1048" w:type="dxa"/>
          </w:tcPr>
          <w:p w14:paraId="24D1F5B5" w14:textId="77777777" w:rsidR="0046005B" w:rsidRPr="00C37ECA" w:rsidRDefault="0046005B" w:rsidP="00C27CE3">
            <w:pPr>
              <w:pStyle w:val="ListParagraph"/>
              <w:ind w:left="0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HW3Q2_11.m</w:t>
            </w:r>
          </w:p>
        </w:tc>
        <w:tc>
          <w:tcPr>
            <w:tcW w:w="9842" w:type="dxa"/>
          </w:tcPr>
          <w:p w14:paraId="24D1F5B6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clear </w:t>
            </w:r>
            <w:r w:rsidRPr="0046005B">
              <w:rPr>
                <w:rFonts w:ascii="Courier New" w:hAnsi="Courier New" w:cs="Courier New"/>
                <w:color w:val="A020F0"/>
                <w:sz w:val="16"/>
                <w:szCs w:val="16"/>
              </w:rPr>
              <w:t>all</w:t>
            </w: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;</w:t>
            </w:r>
          </w:p>
          <w:p w14:paraId="24D1F5B7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</w:t>
            </w:r>
          </w:p>
          <w:p w14:paraId="24D1F5B8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v=0.0158;</w:t>
            </w:r>
          </w:p>
          <w:p w14:paraId="24D1F5B9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proofErr w:type="spell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v_bar</w:t>
            </w:r>
            <w:proofErr w:type="spell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=0.0439;</w:t>
            </w:r>
          </w:p>
          <w:p w14:paraId="24D1F5BA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eta=0.3038;</w:t>
            </w:r>
          </w:p>
          <w:p w14:paraId="24D1F5BB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rho=-0.6974;</w:t>
            </w:r>
          </w:p>
          <w:p w14:paraId="24D1F5BC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lambda=0.5394;</w:t>
            </w:r>
          </w:p>
          <w:p w14:paraId="24D1F5BD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proofErr w:type="spell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lambdaJ</w:t>
            </w:r>
            <w:proofErr w:type="spell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=0.1308;</w:t>
            </w:r>
          </w:p>
          <w:p w14:paraId="24D1F5BE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delta=0.0967;</w:t>
            </w:r>
          </w:p>
          <w:p w14:paraId="24D1F5BF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alpha=-0.1151;</w:t>
            </w:r>
          </w:p>
          <w:p w14:paraId="24D1F5C0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</w:t>
            </w:r>
          </w:p>
          <w:p w14:paraId="24D1F5C1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s0=100;</w:t>
            </w:r>
          </w:p>
          <w:p w14:paraId="24D1F5C2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K</w:t>
            </w:r>
            <w:proofErr w:type="gram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=[</w:t>
            </w:r>
            <w:proofErr w:type="gram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80,90,100,110,120];</w:t>
            </w:r>
          </w:p>
          <w:p w14:paraId="24D1F5C3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T</w:t>
            </w:r>
            <w:proofErr w:type="gram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=[</w:t>
            </w:r>
            <w:proofErr w:type="gram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0.1,0.5,1,2,5];</w:t>
            </w:r>
          </w:p>
          <w:p w14:paraId="24D1F5C4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</w:t>
            </w:r>
          </w:p>
          <w:p w14:paraId="24D1F5C5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du=1;</w:t>
            </w:r>
          </w:p>
          <w:p w14:paraId="24D1F5C6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</w:t>
            </w:r>
          </w:p>
          <w:p w14:paraId="24D1F5C7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c=</w:t>
            </w:r>
            <w:proofErr w:type="gram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zeros(</w:t>
            </w:r>
            <w:proofErr w:type="gram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5,1);</w:t>
            </w:r>
          </w:p>
          <w:p w14:paraId="24D1F5C8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FF"/>
                <w:sz w:val="16"/>
                <w:szCs w:val="16"/>
              </w:rPr>
              <w:t>for</w:t>
            </w: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k=</w:t>
            </w:r>
            <w:proofErr w:type="gram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1:length</w:t>
            </w:r>
            <w:proofErr w:type="gram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(K)</w:t>
            </w:r>
          </w:p>
          <w:p w14:paraId="24D1F5C9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</w:t>
            </w:r>
            <w:r w:rsidRPr="0046005B">
              <w:rPr>
                <w:rFonts w:ascii="Courier New" w:hAnsi="Courier New" w:cs="Courier New"/>
                <w:color w:val="0000FF"/>
                <w:sz w:val="16"/>
                <w:szCs w:val="16"/>
              </w:rPr>
              <w:t>for</w:t>
            </w: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</w:t>
            </w:r>
            <w:proofErr w:type="spell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i</w:t>
            </w:r>
            <w:proofErr w:type="spell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=1:5</w:t>
            </w:r>
          </w:p>
          <w:p w14:paraId="24D1F5CA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</w:t>
            </w:r>
            <w:proofErr w:type="spell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integ</w:t>
            </w:r>
            <w:proofErr w:type="spell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0;</w:t>
            </w:r>
          </w:p>
          <w:p w14:paraId="24D1F5CB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</w:t>
            </w:r>
            <w:r w:rsidRPr="0046005B">
              <w:rPr>
                <w:rFonts w:ascii="Courier New" w:hAnsi="Courier New" w:cs="Courier New"/>
                <w:color w:val="0000FF"/>
                <w:sz w:val="16"/>
                <w:szCs w:val="16"/>
              </w:rPr>
              <w:t>for</w:t>
            </w: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u=0.</w:t>
            </w:r>
            <w:proofErr w:type="gram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5:du</w:t>
            </w:r>
            <w:proofErr w:type="gram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:100</w:t>
            </w:r>
          </w:p>
          <w:p w14:paraId="24D1F5CC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    sigma = eta;</w:t>
            </w:r>
          </w:p>
          <w:p w14:paraId="24D1F5CD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    gamma = (eta^2)/2;</w:t>
            </w:r>
          </w:p>
          <w:p w14:paraId="24D1F5CE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    alpha2 = -0.5*u*(1i+u);</w:t>
            </w:r>
          </w:p>
          <w:p w14:paraId="24D1F5CF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    beta = lambda - 1i*u*rho*sigma;</w:t>
            </w:r>
          </w:p>
          <w:p w14:paraId="24D1F5D0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    d = </w:t>
            </w:r>
            <w:proofErr w:type="gram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sqrt(</w:t>
            </w:r>
            <w:proofErr w:type="gram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beta^2 - 4*alpha2*gamma);</w:t>
            </w:r>
          </w:p>
          <w:p w14:paraId="24D1F5D1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    </w:t>
            </w:r>
            <w:proofErr w:type="spell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rMinus</w:t>
            </w:r>
            <w:proofErr w:type="spell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(beta-d)/(2*gamma);</w:t>
            </w:r>
          </w:p>
          <w:p w14:paraId="24D1F5D2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    </w:t>
            </w:r>
            <w:proofErr w:type="spell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rPlus</w:t>
            </w:r>
            <w:proofErr w:type="spell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(</w:t>
            </w:r>
            <w:proofErr w:type="spell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beta+d</w:t>
            </w:r>
            <w:proofErr w:type="spell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)/(2*gamma);</w:t>
            </w:r>
          </w:p>
          <w:p w14:paraId="24D1F5D3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    g = </w:t>
            </w:r>
            <w:proofErr w:type="spell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rMinus</w:t>
            </w:r>
            <w:proofErr w:type="spell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/</w:t>
            </w:r>
            <w:proofErr w:type="spell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rPlus</w:t>
            </w:r>
            <w:proofErr w:type="spell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;</w:t>
            </w:r>
          </w:p>
          <w:p w14:paraId="24D1F5D4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    beta2 = exp(alpha+0.5*delta*delta)-1;</w:t>
            </w:r>
          </w:p>
          <w:p w14:paraId="24D1F5D5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    </w:t>
            </w:r>
          </w:p>
          <w:p w14:paraId="24D1F5D6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    D = </w:t>
            </w:r>
            <w:proofErr w:type="spell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rMinus</w:t>
            </w:r>
            <w:proofErr w:type="spell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* ((1-exp(-d*T(</w:t>
            </w:r>
            <w:proofErr w:type="spell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i</w:t>
            </w:r>
            <w:proofErr w:type="spell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)))/(1-g*exp(-d*T(</w:t>
            </w:r>
            <w:proofErr w:type="spell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i</w:t>
            </w:r>
            <w:proofErr w:type="spell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))));</w:t>
            </w:r>
          </w:p>
          <w:p w14:paraId="24D1F5D7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    C = lambda*(</w:t>
            </w:r>
            <w:proofErr w:type="spell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rMinus</w:t>
            </w:r>
            <w:proofErr w:type="spell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*T(</w:t>
            </w:r>
            <w:proofErr w:type="spell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i</w:t>
            </w:r>
            <w:proofErr w:type="spell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)-(2/sigma^</w:t>
            </w:r>
            <w:proofErr w:type="gram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2)*</w:t>
            </w:r>
            <w:proofErr w:type="gram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log((1-g*exp(-d*T(</w:t>
            </w:r>
            <w:proofErr w:type="spell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i</w:t>
            </w:r>
            <w:proofErr w:type="spell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)))/(1-g)));</w:t>
            </w:r>
          </w:p>
          <w:p w14:paraId="24D1F5D8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    E = -1i*u*beta2*</w:t>
            </w:r>
            <w:proofErr w:type="spell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lambdaJ</w:t>
            </w:r>
            <w:proofErr w:type="spell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*T(</w:t>
            </w:r>
            <w:proofErr w:type="spell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i</w:t>
            </w:r>
            <w:proofErr w:type="spell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);</w:t>
            </w:r>
          </w:p>
          <w:p w14:paraId="24D1F5D9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    F = </w:t>
            </w:r>
            <w:proofErr w:type="spell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lambdaJ</w:t>
            </w:r>
            <w:proofErr w:type="spell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*T(</w:t>
            </w:r>
            <w:proofErr w:type="spell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i</w:t>
            </w:r>
            <w:proofErr w:type="spell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)*(exp(1i*u*alpha-0.5*u*u*delta*delta)-1);</w:t>
            </w:r>
          </w:p>
          <w:p w14:paraId="24D1F5DA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    </w:t>
            </w:r>
          </w:p>
          <w:p w14:paraId="24D1F5DB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lastRenderedPageBreak/>
              <w:t xml:space="preserve">                psi = </w:t>
            </w:r>
            <w:proofErr w:type="gram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exp(</w:t>
            </w:r>
            <w:proofErr w:type="gram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C*</w:t>
            </w:r>
            <w:proofErr w:type="spell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v_bar</w:t>
            </w:r>
            <w:proofErr w:type="spell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+ D*v + E + F);</w:t>
            </w:r>
          </w:p>
          <w:p w14:paraId="24D1F5DC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    </w:t>
            </w:r>
            <w:proofErr w:type="spell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integ</w:t>
            </w:r>
            <w:proofErr w:type="spell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</w:t>
            </w:r>
            <w:proofErr w:type="spell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integ</w:t>
            </w:r>
            <w:proofErr w:type="spell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+ </w:t>
            </w:r>
            <w:proofErr w:type="spell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imag</w:t>
            </w:r>
            <w:proofErr w:type="spell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(exp(-1i*u*log(K(k)/s0</w:t>
            </w:r>
            <w:proofErr w:type="gram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))*</w:t>
            </w:r>
            <w:proofErr w:type="gram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psi)/u*du;</w:t>
            </w:r>
          </w:p>
          <w:p w14:paraId="24D1F5DD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</w:t>
            </w:r>
            <w:r w:rsidRPr="0046005B">
              <w:rPr>
                <w:rFonts w:ascii="Courier New" w:hAnsi="Courier New" w:cs="Courier New"/>
                <w:color w:val="0000FF"/>
                <w:sz w:val="16"/>
                <w:szCs w:val="16"/>
              </w:rPr>
              <w:t>end</w:t>
            </w:r>
          </w:p>
          <w:p w14:paraId="24D1F5DE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Q1=1/2+1/pi*</w:t>
            </w:r>
            <w:proofErr w:type="spell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integ</w:t>
            </w:r>
            <w:proofErr w:type="spell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;</w:t>
            </w:r>
          </w:p>
          <w:p w14:paraId="24D1F5DF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</w:t>
            </w:r>
          </w:p>
          <w:p w14:paraId="24D1F5E0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</w:t>
            </w:r>
            <w:proofErr w:type="spell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integ</w:t>
            </w:r>
            <w:proofErr w:type="spell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0;</w:t>
            </w:r>
          </w:p>
          <w:p w14:paraId="24D1F5E1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psi = 0;</w:t>
            </w:r>
          </w:p>
          <w:p w14:paraId="24D1F5E2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</w:t>
            </w:r>
            <w:r w:rsidRPr="0046005B">
              <w:rPr>
                <w:rFonts w:ascii="Courier New" w:hAnsi="Courier New" w:cs="Courier New"/>
                <w:color w:val="0000FF"/>
                <w:sz w:val="16"/>
                <w:szCs w:val="16"/>
              </w:rPr>
              <w:t>for</w:t>
            </w: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u=0.</w:t>
            </w:r>
            <w:proofErr w:type="gram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5:du</w:t>
            </w:r>
            <w:proofErr w:type="gram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:100</w:t>
            </w:r>
          </w:p>
          <w:p w14:paraId="24D1F5E3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    sigma = eta;</w:t>
            </w:r>
          </w:p>
          <w:p w14:paraId="24D1F5E4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    gamma = (eta^2)/2;</w:t>
            </w:r>
          </w:p>
          <w:p w14:paraId="24D1F5E5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    alpha2 = 0.5*u*(1i-u);</w:t>
            </w:r>
          </w:p>
          <w:p w14:paraId="24D1F5E6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    beta = lambda - 1i*u*rho*sigma - sigma*rho;</w:t>
            </w:r>
          </w:p>
          <w:p w14:paraId="24D1F5E7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    d = </w:t>
            </w:r>
            <w:proofErr w:type="gram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sqrt(</w:t>
            </w:r>
            <w:proofErr w:type="gram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beta^2 - 4*alpha2*gamma);</w:t>
            </w:r>
          </w:p>
          <w:p w14:paraId="24D1F5E8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    </w:t>
            </w:r>
            <w:proofErr w:type="spell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rMinus</w:t>
            </w:r>
            <w:proofErr w:type="spell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(beta-d)/(2*gamma);</w:t>
            </w:r>
          </w:p>
          <w:p w14:paraId="24D1F5E9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    </w:t>
            </w:r>
            <w:proofErr w:type="spell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rPlus</w:t>
            </w:r>
            <w:proofErr w:type="spell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(</w:t>
            </w:r>
            <w:proofErr w:type="spell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beta+d</w:t>
            </w:r>
            <w:proofErr w:type="spell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)/(2*gamma);</w:t>
            </w:r>
          </w:p>
          <w:p w14:paraId="24D1F5EA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    g = </w:t>
            </w:r>
            <w:proofErr w:type="spell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rMinus</w:t>
            </w:r>
            <w:proofErr w:type="spell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/</w:t>
            </w:r>
            <w:proofErr w:type="spell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rPlus</w:t>
            </w:r>
            <w:proofErr w:type="spell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;</w:t>
            </w:r>
          </w:p>
          <w:p w14:paraId="24D1F5EB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</w:t>
            </w:r>
          </w:p>
          <w:p w14:paraId="24D1F5EC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    D = </w:t>
            </w:r>
            <w:proofErr w:type="spell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rMinus</w:t>
            </w:r>
            <w:proofErr w:type="spell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* ((1-exp(-d*T(</w:t>
            </w:r>
            <w:proofErr w:type="spell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i</w:t>
            </w:r>
            <w:proofErr w:type="spell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)))/(1-g*exp(-d*T(</w:t>
            </w:r>
            <w:proofErr w:type="spell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i</w:t>
            </w:r>
            <w:proofErr w:type="spell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))));</w:t>
            </w:r>
          </w:p>
          <w:p w14:paraId="24D1F5ED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    C = lambda*(</w:t>
            </w:r>
            <w:proofErr w:type="spell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rMinus</w:t>
            </w:r>
            <w:proofErr w:type="spell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*T(</w:t>
            </w:r>
            <w:proofErr w:type="spell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i</w:t>
            </w:r>
            <w:proofErr w:type="spell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)-(2/sigma^</w:t>
            </w:r>
            <w:proofErr w:type="gram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2)*</w:t>
            </w:r>
            <w:proofErr w:type="gram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log((1-g*exp(-d*T(</w:t>
            </w:r>
            <w:proofErr w:type="spell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i</w:t>
            </w:r>
            <w:proofErr w:type="spell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)))/(1-g)));</w:t>
            </w:r>
          </w:p>
          <w:p w14:paraId="24D1F5EE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    E = 1i*u*(-beta2*</w:t>
            </w:r>
            <w:proofErr w:type="spell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lambdaJ</w:t>
            </w:r>
            <w:proofErr w:type="spell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*T(</w:t>
            </w:r>
            <w:proofErr w:type="spell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i</w:t>
            </w:r>
            <w:proofErr w:type="spell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));</w:t>
            </w:r>
          </w:p>
          <w:p w14:paraId="24D1F5EF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    F = lambdaJ*T(i)*(exp(1i*(u-1</w:t>
            </w:r>
            <w:proofErr w:type="gram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i)*</w:t>
            </w:r>
            <w:proofErr w:type="gram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alpha-0.5*delta*delta*(u-1i)*(u-1i))-1-beta2);</w:t>
            </w:r>
          </w:p>
          <w:p w14:paraId="24D1F5F0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    </w:t>
            </w:r>
          </w:p>
          <w:p w14:paraId="24D1F5F1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    psi = </w:t>
            </w:r>
            <w:proofErr w:type="gram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exp(</w:t>
            </w:r>
            <w:proofErr w:type="gram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C*</w:t>
            </w:r>
            <w:proofErr w:type="spell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v_bar</w:t>
            </w:r>
            <w:proofErr w:type="spell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+ D*v + E + F);</w:t>
            </w:r>
          </w:p>
          <w:p w14:paraId="24D1F5F2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    </w:t>
            </w:r>
            <w:proofErr w:type="spell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integ</w:t>
            </w:r>
            <w:proofErr w:type="spell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</w:t>
            </w:r>
            <w:proofErr w:type="spell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integ</w:t>
            </w:r>
            <w:proofErr w:type="spell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+ </w:t>
            </w:r>
            <w:proofErr w:type="spell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imag</w:t>
            </w:r>
            <w:proofErr w:type="spell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(exp(-1i*u*log(K(k)/s0</w:t>
            </w:r>
            <w:proofErr w:type="gram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))*</w:t>
            </w:r>
            <w:proofErr w:type="gram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psi)/u*du;</w:t>
            </w:r>
          </w:p>
          <w:p w14:paraId="24D1F5F3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</w:t>
            </w:r>
            <w:r w:rsidRPr="0046005B">
              <w:rPr>
                <w:rFonts w:ascii="Courier New" w:hAnsi="Courier New" w:cs="Courier New"/>
                <w:color w:val="0000FF"/>
                <w:sz w:val="16"/>
                <w:szCs w:val="16"/>
              </w:rPr>
              <w:t>end</w:t>
            </w:r>
          </w:p>
          <w:p w14:paraId="24D1F5F4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Q2=1/2+1/pi*</w:t>
            </w:r>
            <w:proofErr w:type="spell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integ</w:t>
            </w:r>
            <w:proofErr w:type="spell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;</w:t>
            </w:r>
          </w:p>
          <w:p w14:paraId="24D1F5F5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c(</w:t>
            </w:r>
            <w:proofErr w:type="spellStart"/>
            <w:proofErr w:type="gramStart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i,k</w:t>
            </w:r>
            <w:proofErr w:type="spellEnd"/>
            <w:proofErr w:type="gramEnd"/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>)=s0*Q2-K(k)*Q1;</w:t>
            </w:r>
          </w:p>
          <w:p w14:paraId="24D1F5F6" w14:textId="77777777" w:rsidR="0046005B" w:rsidRPr="0046005B" w:rsidRDefault="0046005B" w:rsidP="0046005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</w:t>
            </w:r>
            <w:r w:rsidRPr="0046005B">
              <w:rPr>
                <w:rFonts w:ascii="Courier New" w:hAnsi="Courier New" w:cs="Courier New"/>
                <w:color w:val="0000FF"/>
                <w:sz w:val="16"/>
                <w:szCs w:val="16"/>
              </w:rPr>
              <w:t>end</w:t>
            </w:r>
          </w:p>
          <w:p w14:paraId="24D1F5F7" w14:textId="77777777" w:rsidR="0046005B" w:rsidRDefault="0046005B" w:rsidP="00C27CE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FF"/>
                <w:sz w:val="16"/>
                <w:szCs w:val="16"/>
              </w:rPr>
            </w:pPr>
            <w:r w:rsidRPr="0046005B">
              <w:rPr>
                <w:rFonts w:ascii="Courier New" w:hAnsi="Courier New" w:cs="Courier New"/>
                <w:color w:val="0000FF"/>
                <w:sz w:val="16"/>
                <w:szCs w:val="16"/>
              </w:rPr>
              <w:t>end</w:t>
            </w:r>
          </w:p>
          <w:p w14:paraId="24D1F5F8" w14:textId="77777777" w:rsidR="00AA534A" w:rsidRDefault="00AA534A" w:rsidP="00C27CE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FF"/>
                <w:sz w:val="16"/>
                <w:szCs w:val="16"/>
              </w:rPr>
            </w:pPr>
          </w:p>
          <w:p w14:paraId="24D1F5F9" w14:textId="77777777" w:rsidR="00AA534A" w:rsidRPr="0046005B" w:rsidRDefault="00AA534A" w:rsidP="00C27CE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AA534A">
              <w:rPr>
                <w:rFonts w:ascii="Courier New" w:hAnsi="Courier New" w:cs="Courier New"/>
                <w:color w:val="000000"/>
                <w:sz w:val="16"/>
                <w:szCs w:val="16"/>
              </w:rPr>
              <w:t>c</w:t>
            </w:r>
          </w:p>
        </w:tc>
      </w:tr>
    </w:tbl>
    <w:p w14:paraId="24D1F5FB" w14:textId="77777777" w:rsidR="0046005B" w:rsidRDefault="0046005B" w:rsidP="002672ED">
      <w:pPr>
        <w:spacing w:after="0"/>
        <w:ind w:left="-810"/>
        <w:rPr>
          <w:rFonts w:ascii="Times New Roman" w:hAnsi="Times New Roman" w:cs="Times New Roman"/>
          <w:b/>
        </w:rPr>
      </w:pPr>
    </w:p>
    <w:p w14:paraId="24D1F5FC" w14:textId="77777777" w:rsidR="005D4F37" w:rsidRDefault="005D4F37" w:rsidP="005D4F37">
      <w:pPr>
        <w:spacing w:after="0"/>
        <w:ind w:left="-810"/>
        <w:rPr>
          <w:b/>
        </w:rPr>
      </w:pPr>
      <w:r>
        <w:rPr>
          <w:rFonts w:ascii="Times New Roman" w:hAnsi="Times New Roman" w:cs="Times New Roman"/>
          <w:b/>
        </w:rPr>
        <w:t xml:space="preserve">3.1: </w:t>
      </w:r>
    </w:p>
    <w:tbl>
      <w:tblPr>
        <w:tblStyle w:val="TableGrid"/>
        <w:tblW w:w="10890" w:type="dxa"/>
        <w:tblInd w:w="-702" w:type="dxa"/>
        <w:tblLook w:val="04A0" w:firstRow="1" w:lastRow="0" w:firstColumn="1" w:lastColumn="0" w:noHBand="0" w:noVBand="1"/>
      </w:tblPr>
      <w:tblGrid>
        <w:gridCol w:w="1397"/>
        <w:gridCol w:w="9493"/>
      </w:tblGrid>
      <w:tr w:rsidR="005D4F37" w:rsidRPr="004A3DFB" w14:paraId="24D1F5FF" w14:textId="77777777" w:rsidTr="008D444F">
        <w:tc>
          <w:tcPr>
            <w:tcW w:w="1397" w:type="dxa"/>
          </w:tcPr>
          <w:p w14:paraId="24D1F5FD" w14:textId="77777777" w:rsidR="005D4F37" w:rsidRPr="004A3DFB" w:rsidRDefault="005D4F37" w:rsidP="00170E0B">
            <w:pPr>
              <w:pStyle w:val="ListParagraph"/>
              <w:ind w:left="0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4A3DFB">
              <w:rPr>
                <w:rFonts w:ascii="Arial" w:hAnsi="Arial" w:cs="Arial"/>
                <w:b/>
                <w:sz w:val="18"/>
                <w:szCs w:val="18"/>
              </w:rPr>
              <w:t>Note</w:t>
            </w:r>
          </w:p>
        </w:tc>
        <w:tc>
          <w:tcPr>
            <w:tcW w:w="9493" w:type="dxa"/>
          </w:tcPr>
          <w:p w14:paraId="24D1F5FE" w14:textId="77777777" w:rsidR="005D4F37" w:rsidRPr="004A3DFB" w:rsidRDefault="005D4F37" w:rsidP="00170E0B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color w:val="000000"/>
                <w:sz w:val="18"/>
                <w:szCs w:val="18"/>
              </w:rPr>
            </w:pPr>
            <w:r w:rsidRPr="004A3DFB">
              <w:rPr>
                <w:rFonts w:ascii="Arial" w:hAnsi="Arial" w:cs="Arial"/>
                <w:b/>
                <w:color w:val="000000"/>
                <w:sz w:val="18"/>
                <w:szCs w:val="18"/>
              </w:rPr>
              <w:t>Code</w:t>
            </w:r>
          </w:p>
        </w:tc>
      </w:tr>
      <w:tr w:rsidR="005D4F37" w:rsidRPr="004A3DFB" w14:paraId="24D1F631" w14:textId="77777777" w:rsidTr="008D444F">
        <w:tc>
          <w:tcPr>
            <w:tcW w:w="1397" w:type="dxa"/>
          </w:tcPr>
          <w:p w14:paraId="24D1F600" w14:textId="77777777" w:rsidR="005D4F37" w:rsidRPr="00C37ECA" w:rsidRDefault="005D4F37" w:rsidP="00170E0B">
            <w:pPr>
              <w:pStyle w:val="ListParagraph"/>
              <w:ind w:left="0"/>
              <w:rPr>
                <w:rFonts w:ascii="Arial" w:hAnsi="Arial" w:cs="Arial"/>
                <w:sz w:val="18"/>
                <w:szCs w:val="18"/>
              </w:rPr>
            </w:pPr>
            <w:r w:rsidRPr="005D4F37">
              <w:rPr>
                <w:rFonts w:ascii="Arial" w:hAnsi="Arial" w:cs="Arial"/>
                <w:sz w:val="18"/>
                <w:szCs w:val="18"/>
              </w:rPr>
              <w:t>HW3Q3a</w:t>
            </w:r>
            <w:r>
              <w:rPr>
                <w:rFonts w:ascii="Arial" w:hAnsi="Arial" w:cs="Arial"/>
                <w:sz w:val="18"/>
                <w:szCs w:val="18"/>
              </w:rPr>
              <w:t>.m</w:t>
            </w:r>
          </w:p>
        </w:tc>
        <w:tc>
          <w:tcPr>
            <w:tcW w:w="9493" w:type="dxa"/>
          </w:tcPr>
          <w:p w14:paraId="24D1F601" w14:textId="77777777" w:rsidR="00C97340" w:rsidRPr="00C97340" w:rsidRDefault="00C97340" w:rsidP="00C973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4"/>
              </w:rPr>
            </w:pPr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clear;</w:t>
            </w:r>
          </w:p>
          <w:p w14:paraId="24D1F602" w14:textId="77777777" w:rsidR="00C97340" w:rsidRPr="00C97340" w:rsidRDefault="00C97340" w:rsidP="00C973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4"/>
              </w:rPr>
            </w:pPr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 xml:space="preserve"> </w:t>
            </w:r>
          </w:p>
          <w:p w14:paraId="24D1F603" w14:textId="77777777" w:rsidR="00C97340" w:rsidRPr="00C97340" w:rsidRDefault="00C97340" w:rsidP="00C973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4"/>
              </w:rPr>
            </w:pPr>
            <w:r w:rsidRPr="00C97340">
              <w:rPr>
                <w:rFonts w:ascii="Courier New" w:hAnsi="Courier New" w:cs="Courier New"/>
                <w:color w:val="228B22"/>
                <w:sz w:val="16"/>
                <w:szCs w:val="20"/>
              </w:rPr>
              <w:t>%first index is T</w:t>
            </w:r>
          </w:p>
          <w:p w14:paraId="24D1F604" w14:textId="77777777" w:rsidR="00C97340" w:rsidRPr="00C97340" w:rsidRDefault="00C97340" w:rsidP="00C973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4"/>
              </w:rPr>
            </w:pPr>
            <w:r w:rsidRPr="00C97340">
              <w:rPr>
                <w:rFonts w:ascii="Courier New" w:hAnsi="Courier New" w:cs="Courier New"/>
                <w:color w:val="228B22"/>
                <w:sz w:val="16"/>
                <w:szCs w:val="20"/>
              </w:rPr>
              <w:t>%second index is K</w:t>
            </w:r>
          </w:p>
          <w:p w14:paraId="24D1F605" w14:textId="77777777" w:rsidR="00C97340" w:rsidRPr="00C97340" w:rsidRDefault="00C97340" w:rsidP="00C973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4"/>
              </w:rPr>
            </w:pPr>
            <w:r w:rsidRPr="00C97340">
              <w:rPr>
                <w:rFonts w:ascii="Courier New" w:hAnsi="Courier New" w:cs="Courier New"/>
                <w:color w:val="228B22"/>
                <w:sz w:val="16"/>
                <w:szCs w:val="20"/>
              </w:rPr>
              <w:t xml:space="preserve"> </w:t>
            </w:r>
          </w:p>
          <w:p w14:paraId="24D1F606" w14:textId="77777777" w:rsidR="00C97340" w:rsidRPr="00C97340" w:rsidRDefault="00C97340" w:rsidP="00C973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4"/>
              </w:rPr>
            </w:pPr>
            <w:proofErr w:type="spellStart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obsPrice</w:t>
            </w:r>
            <w:proofErr w:type="spell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 xml:space="preserve"> = </w:t>
            </w:r>
            <w:proofErr w:type="gramStart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zeros(</w:t>
            </w:r>
            <w:proofErr w:type="gram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5,5);</w:t>
            </w:r>
          </w:p>
          <w:p w14:paraId="24D1F607" w14:textId="77777777" w:rsidR="00C97340" w:rsidRPr="00C97340" w:rsidRDefault="00C97340" w:rsidP="00C973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4"/>
              </w:rPr>
            </w:pPr>
            <w:proofErr w:type="spellStart"/>
            <w:proofErr w:type="gramStart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obsPrice</w:t>
            </w:r>
            <w:proofErr w:type="spell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(</w:t>
            </w:r>
            <w:proofErr w:type="gram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1,1) = 20.0087;</w:t>
            </w:r>
          </w:p>
          <w:p w14:paraId="24D1F608" w14:textId="77777777" w:rsidR="00C97340" w:rsidRPr="00C97340" w:rsidRDefault="00C97340" w:rsidP="00C973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4"/>
              </w:rPr>
            </w:pPr>
            <w:proofErr w:type="spellStart"/>
            <w:proofErr w:type="gramStart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obsPrice</w:t>
            </w:r>
            <w:proofErr w:type="spell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(</w:t>
            </w:r>
            <w:proofErr w:type="gram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1,2) = 10.0863;</w:t>
            </w:r>
          </w:p>
          <w:p w14:paraId="24D1F609" w14:textId="77777777" w:rsidR="00C97340" w:rsidRPr="00C97340" w:rsidRDefault="00C97340" w:rsidP="00C973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4"/>
              </w:rPr>
            </w:pPr>
            <w:proofErr w:type="spellStart"/>
            <w:proofErr w:type="gramStart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obsPrice</w:t>
            </w:r>
            <w:proofErr w:type="spell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(</w:t>
            </w:r>
            <w:proofErr w:type="gram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1,3) = 1.6517;</w:t>
            </w:r>
          </w:p>
          <w:p w14:paraId="24D1F60A" w14:textId="77777777" w:rsidR="00C97340" w:rsidRPr="00C97340" w:rsidRDefault="00C97340" w:rsidP="00C973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4"/>
              </w:rPr>
            </w:pPr>
            <w:proofErr w:type="spellStart"/>
            <w:proofErr w:type="gramStart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obsPrice</w:t>
            </w:r>
            <w:proofErr w:type="spell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(</w:t>
            </w:r>
            <w:proofErr w:type="gram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1,4) = 0.0024;</w:t>
            </w:r>
          </w:p>
          <w:p w14:paraId="24D1F60B" w14:textId="77777777" w:rsidR="00C97340" w:rsidRPr="00C97340" w:rsidRDefault="00C97340" w:rsidP="00C973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4"/>
              </w:rPr>
            </w:pPr>
            <w:proofErr w:type="spellStart"/>
            <w:proofErr w:type="gramStart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obsPrice</w:t>
            </w:r>
            <w:proofErr w:type="spell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(</w:t>
            </w:r>
            <w:proofErr w:type="gram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1,5) = 0.0001;</w:t>
            </w:r>
          </w:p>
          <w:p w14:paraId="24D1F60C" w14:textId="77777777" w:rsidR="00C97340" w:rsidRPr="00C97340" w:rsidRDefault="00C97340" w:rsidP="00C973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4"/>
              </w:rPr>
            </w:pPr>
            <w:proofErr w:type="spellStart"/>
            <w:proofErr w:type="gramStart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obsPrice</w:t>
            </w:r>
            <w:proofErr w:type="spell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(</w:t>
            </w:r>
            <w:proofErr w:type="gram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2,1) = 20.3092;</w:t>
            </w:r>
          </w:p>
          <w:p w14:paraId="24D1F60D" w14:textId="77777777" w:rsidR="00C97340" w:rsidRPr="00C97340" w:rsidRDefault="00C97340" w:rsidP="00C973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4"/>
              </w:rPr>
            </w:pPr>
            <w:proofErr w:type="spellStart"/>
            <w:proofErr w:type="gramStart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obsPrice</w:t>
            </w:r>
            <w:proofErr w:type="spell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(</w:t>
            </w:r>
            <w:proofErr w:type="gram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2,2) = 11.2117;</w:t>
            </w:r>
          </w:p>
          <w:p w14:paraId="24D1F60E" w14:textId="77777777" w:rsidR="00C97340" w:rsidRPr="00C97340" w:rsidRDefault="00C97340" w:rsidP="00C973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4"/>
              </w:rPr>
            </w:pPr>
            <w:proofErr w:type="spellStart"/>
            <w:proofErr w:type="gramStart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obsPrice</w:t>
            </w:r>
            <w:proofErr w:type="spell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(</w:t>
            </w:r>
            <w:proofErr w:type="gram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2,3) = 3.8561;</w:t>
            </w:r>
          </w:p>
          <w:p w14:paraId="24D1F60F" w14:textId="77777777" w:rsidR="00C97340" w:rsidRPr="00C97340" w:rsidRDefault="00C97340" w:rsidP="00C973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4"/>
              </w:rPr>
            </w:pPr>
            <w:proofErr w:type="spellStart"/>
            <w:proofErr w:type="gramStart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obsPrice</w:t>
            </w:r>
            <w:proofErr w:type="spell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(</w:t>
            </w:r>
            <w:proofErr w:type="gram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2,4) = 0.4113;</w:t>
            </w:r>
          </w:p>
          <w:p w14:paraId="24D1F610" w14:textId="77777777" w:rsidR="00C97340" w:rsidRPr="00C97340" w:rsidRDefault="00C97340" w:rsidP="00C973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4"/>
              </w:rPr>
            </w:pPr>
            <w:proofErr w:type="spellStart"/>
            <w:proofErr w:type="gramStart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obsPrice</w:t>
            </w:r>
            <w:proofErr w:type="spell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(</w:t>
            </w:r>
            <w:proofErr w:type="gram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2,5) = 0.0223;</w:t>
            </w:r>
          </w:p>
          <w:p w14:paraId="24D1F611" w14:textId="77777777" w:rsidR="00C97340" w:rsidRPr="00C97340" w:rsidRDefault="00C97340" w:rsidP="00C973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4"/>
              </w:rPr>
            </w:pPr>
            <w:proofErr w:type="spellStart"/>
            <w:proofErr w:type="gramStart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obsPrice</w:t>
            </w:r>
            <w:proofErr w:type="spell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(</w:t>
            </w:r>
            <w:proofErr w:type="gram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3,1) = 21.0696;</w:t>
            </w:r>
          </w:p>
          <w:p w14:paraId="24D1F612" w14:textId="77777777" w:rsidR="00C97340" w:rsidRPr="00C97340" w:rsidRDefault="00C97340" w:rsidP="00C973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4"/>
              </w:rPr>
            </w:pPr>
            <w:proofErr w:type="spellStart"/>
            <w:proofErr w:type="gramStart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obsPrice</w:t>
            </w:r>
            <w:proofErr w:type="spell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(</w:t>
            </w:r>
            <w:proofErr w:type="gram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3,2) = 12.5945;</w:t>
            </w:r>
          </w:p>
          <w:p w14:paraId="24D1F613" w14:textId="77777777" w:rsidR="00C97340" w:rsidRPr="00C97340" w:rsidRDefault="00C97340" w:rsidP="00C973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4"/>
              </w:rPr>
            </w:pPr>
            <w:proofErr w:type="spellStart"/>
            <w:proofErr w:type="gramStart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obsPrice</w:t>
            </w:r>
            <w:proofErr w:type="spell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(</w:t>
            </w:r>
            <w:proofErr w:type="gram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3,3) = 5.6858;</w:t>
            </w:r>
          </w:p>
          <w:p w14:paraId="24D1F614" w14:textId="77777777" w:rsidR="00C97340" w:rsidRPr="00C97340" w:rsidRDefault="00C97340" w:rsidP="00C973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4"/>
              </w:rPr>
            </w:pPr>
            <w:proofErr w:type="spellStart"/>
            <w:proofErr w:type="gramStart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obsPrice</w:t>
            </w:r>
            <w:proofErr w:type="spell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(</w:t>
            </w:r>
            <w:proofErr w:type="gram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3,4) = 1.4939;</w:t>
            </w:r>
          </w:p>
          <w:p w14:paraId="24D1F615" w14:textId="77777777" w:rsidR="00C97340" w:rsidRPr="00C97340" w:rsidRDefault="00C97340" w:rsidP="00C973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4"/>
              </w:rPr>
            </w:pPr>
            <w:proofErr w:type="spellStart"/>
            <w:proofErr w:type="gramStart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obsPrice</w:t>
            </w:r>
            <w:proofErr w:type="spell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(</w:t>
            </w:r>
            <w:proofErr w:type="gram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3,5) = 0.2518;</w:t>
            </w:r>
          </w:p>
          <w:p w14:paraId="24D1F616" w14:textId="77777777" w:rsidR="00C97340" w:rsidRPr="00C97340" w:rsidRDefault="00C97340" w:rsidP="00C973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4"/>
              </w:rPr>
            </w:pPr>
            <w:proofErr w:type="spellStart"/>
            <w:proofErr w:type="gramStart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obsPrice</w:t>
            </w:r>
            <w:proofErr w:type="spell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(</w:t>
            </w:r>
            <w:proofErr w:type="gram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4,1) = 22.7139;</w:t>
            </w:r>
          </w:p>
          <w:p w14:paraId="24D1F617" w14:textId="77777777" w:rsidR="00C97340" w:rsidRPr="00C97340" w:rsidRDefault="00C97340" w:rsidP="00C973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4"/>
              </w:rPr>
            </w:pPr>
            <w:proofErr w:type="spellStart"/>
            <w:proofErr w:type="gramStart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obsPrice</w:t>
            </w:r>
            <w:proofErr w:type="spell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(</w:t>
            </w:r>
            <w:proofErr w:type="gram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4,2) = 14.9601;</w:t>
            </w:r>
          </w:p>
          <w:p w14:paraId="24D1F618" w14:textId="77777777" w:rsidR="00C97340" w:rsidRPr="00C97340" w:rsidRDefault="00C97340" w:rsidP="00C973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4"/>
              </w:rPr>
            </w:pPr>
            <w:proofErr w:type="spellStart"/>
            <w:proofErr w:type="gramStart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obsPrice</w:t>
            </w:r>
            <w:proofErr w:type="spell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(</w:t>
            </w:r>
            <w:proofErr w:type="gram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4,3) = 8.5607;</w:t>
            </w:r>
          </w:p>
          <w:p w14:paraId="24D1F619" w14:textId="77777777" w:rsidR="00C97340" w:rsidRPr="00C97340" w:rsidRDefault="00C97340" w:rsidP="00C973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4"/>
              </w:rPr>
            </w:pPr>
            <w:proofErr w:type="spellStart"/>
            <w:proofErr w:type="gramStart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obsPrice</w:t>
            </w:r>
            <w:proofErr w:type="spell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(</w:t>
            </w:r>
            <w:proofErr w:type="gram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4,4) = 3.9815;</w:t>
            </w:r>
          </w:p>
          <w:p w14:paraId="24D1F61A" w14:textId="77777777" w:rsidR="00C97340" w:rsidRPr="00C97340" w:rsidRDefault="00C97340" w:rsidP="00C973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4"/>
              </w:rPr>
            </w:pPr>
            <w:proofErr w:type="spellStart"/>
            <w:proofErr w:type="gramStart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obsPrice</w:t>
            </w:r>
            <w:proofErr w:type="spell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(</w:t>
            </w:r>
            <w:proofErr w:type="gram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4,5) = 1.4644;</w:t>
            </w:r>
          </w:p>
          <w:p w14:paraId="24D1F61B" w14:textId="77777777" w:rsidR="00C97340" w:rsidRPr="00C97340" w:rsidRDefault="00C97340" w:rsidP="00C973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4"/>
              </w:rPr>
            </w:pPr>
            <w:proofErr w:type="spellStart"/>
            <w:proofErr w:type="gramStart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obsPrice</w:t>
            </w:r>
            <w:proofErr w:type="spell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(</w:t>
            </w:r>
            <w:proofErr w:type="gram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5,1) = 27.1208;</w:t>
            </w:r>
          </w:p>
          <w:p w14:paraId="24D1F61C" w14:textId="77777777" w:rsidR="00C97340" w:rsidRPr="00C97340" w:rsidRDefault="00C97340" w:rsidP="00C973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4"/>
              </w:rPr>
            </w:pPr>
            <w:proofErr w:type="spellStart"/>
            <w:proofErr w:type="gramStart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obsPrice</w:t>
            </w:r>
            <w:proofErr w:type="spell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(</w:t>
            </w:r>
            <w:proofErr w:type="gram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5,2) = 20.5021;</w:t>
            </w:r>
          </w:p>
          <w:p w14:paraId="24D1F61D" w14:textId="77777777" w:rsidR="00C97340" w:rsidRPr="00C97340" w:rsidRDefault="00C97340" w:rsidP="00C973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4"/>
              </w:rPr>
            </w:pPr>
            <w:proofErr w:type="spellStart"/>
            <w:proofErr w:type="gramStart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obsPrice</w:t>
            </w:r>
            <w:proofErr w:type="spell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(</w:t>
            </w:r>
            <w:proofErr w:type="gram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5,3) = 14.8677;</w:t>
            </w:r>
          </w:p>
          <w:p w14:paraId="24D1F61E" w14:textId="77777777" w:rsidR="00C97340" w:rsidRPr="00C97340" w:rsidRDefault="00C97340" w:rsidP="00C973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4"/>
              </w:rPr>
            </w:pPr>
            <w:proofErr w:type="spellStart"/>
            <w:proofErr w:type="gramStart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obsPrice</w:t>
            </w:r>
            <w:proofErr w:type="spell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(</w:t>
            </w:r>
            <w:proofErr w:type="gram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5,4) = 10.2924;</w:t>
            </w:r>
          </w:p>
          <w:p w14:paraId="24D1F61F" w14:textId="77777777" w:rsidR="00C97340" w:rsidRPr="00C97340" w:rsidRDefault="00C97340" w:rsidP="00C973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4"/>
              </w:rPr>
            </w:pPr>
            <w:proofErr w:type="spellStart"/>
            <w:proofErr w:type="gramStart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obsPrice</w:t>
            </w:r>
            <w:proofErr w:type="spell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(</w:t>
            </w:r>
            <w:proofErr w:type="gram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5,5) = 6.7808;</w:t>
            </w:r>
          </w:p>
          <w:p w14:paraId="24D1F620" w14:textId="77777777" w:rsidR="00C97340" w:rsidRPr="00C97340" w:rsidRDefault="00C97340" w:rsidP="00C973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4"/>
              </w:rPr>
            </w:pPr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 xml:space="preserve"> </w:t>
            </w:r>
          </w:p>
          <w:p w14:paraId="24D1F621" w14:textId="77777777" w:rsidR="00C97340" w:rsidRPr="00C97340" w:rsidRDefault="00C97340" w:rsidP="00C973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4"/>
              </w:rPr>
            </w:pPr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s0 = 100;</w:t>
            </w:r>
          </w:p>
          <w:p w14:paraId="24D1F622" w14:textId="77777777" w:rsidR="00C97340" w:rsidRPr="00C97340" w:rsidRDefault="00C97340" w:rsidP="00C973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4"/>
              </w:rPr>
            </w:pPr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K</w:t>
            </w:r>
            <w:proofErr w:type="gramStart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=[</w:t>
            </w:r>
            <w:proofErr w:type="gram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80,90,100,110,120];</w:t>
            </w:r>
          </w:p>
          <w:p w14:paraId="24D1F623" w14:textId="77777777" w:rsidR="00C97340" w:rsidRPr="00C97340" w:rsidRDefault="00C97340" w:rsidP="00C973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4"/>
              </w:rPr>
            </w:pPr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T</w:t>
            </w:r>
            <w:proofErr w:type="gramStart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=[</w:t>
            </w:r>
            <w:proofErr w:type="gram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0.1,0.5,1,2,5];</w:t>
            </w:r>
          </w:p>
          <w:p w14:paraId="24D1F624" w14:textId="77777777" w:rsidR="00C97340" w:rsidRPr="00C97340" w:rsidRDefault="00C97340" w:rsidP="00C973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4"/>
              </w:rPr>
            </w:pPr>
            <w:r w:rsidRPr="00C97340">
              <w:rPr>
                <w:rFonts w:ascii="Courier New" w:hAnsi="Courier New" w:cs="Courier New"/>
                <w:color w:val="228B22"/>
                <w:sz w:val="16"/>
                <w:szCs w:val="20"/>
              </w:rPr>
              <w:t xml:space="preserve">%v0, </w:t>
            </w:r>
            <w:proofErr w:type="spellStart"/>
            <w:proofErr w:type="gramStart"/>
            <w:r w:rsidRPr="00C97340">
              <w:rPr>
                <w:rFonts w:ascii="Courier New" w:hAnsi="Courier New" w:cs="Courier New"/>
                <w:color w:val="228B22"/>
                <w:sz w:val="16"/>
                <w:szCs w:val="20"/>
              </w:rPr>
              <w:t>kappa,theta</w:t>
            </w:r>
            <w:proofErr w:type="gramEnd"/>
            <w:r w:rsidRPr="00C97340">
              <w:rPr>
                <w:rFonts w:ascii="Courier New" w:hAnsi="Courier New" w:cs="Courier New"/>
                <w:color w:val="228B22"/>
                <w:sz w:val="16"/>
                <w:szCs w:val="20"/>
              </w:rPr>
              <w:t>,beta,rho</w:t>
            </w:r>
            <w:proofErr w:type="spellEnd"/>
          </w:p>
          <w:p w14:paraId="24D1F625" w14:textId="77777777" w:rsidR="00C97340" w:rsidRPr="00C97340" w:rsidRDefault="00C97340" w:rsidP="00C973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4"/>
              </w:rPr>
            </w:pPr>
            <w:proofErr w:type="spellStart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lastRenderedPageBreak/>
              <w:t>piVector</w:t>
            </w:r>
            <w:proofErr w:type="spellEnd"/>
            <w:proofErr w:type="gramStart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=[</w:t>
            </w:r>
            <w:proofErr w:type="gram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0.018824,0.37496,0.053682,0.26082,-0.6691];</w:t>
            </w:r>
          </w:p>
          <w:p w14:paraId="24D1F626" w14:textId="77777777" w:rsidR="00C97340" w:rsidRPr="00C97340" w:rsidRDefault="00C97340" w:rsidP="00C973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4"/>
              </w:rPr>
            </w:pPr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 xml:space="preserve"> </w:t>
            </w:r>
          </w:p>
          <w:p w14:paraId="24D1F627" w14:textId="77777777" w:rsidR="00C97340" w:rsidRPr="00C97340" w:rsidRDefault="00C97340" w:rsidP="00C973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4"/>
              </w:rPr>
            </w:pPr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r = 0;</w:t>
            </w:r>
          </w:p>
          <w:p w14:paraId="24D1F628" w14:textId="77777777" w:rsidR="00C97340" w:rsidRPr="00C97340" w:rsidRDefault="00C97340" w:rsidP="00C973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4"/>
              </w:rPr>
            </w:pPr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 xml:space="preserve">options = </w:t>
            </w:r>
            <w:proofErr w:type="spellStart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optimset</w:t>
            </w:r>
            <w:proofErr w:type="spell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(</w:t>
            </w:r>
            <w:r w:rsidRPr="00C97340">
              <w:rPr>
                <w:rFonts w:ascii="Courier New" w:hAnsi="Courier New" w:cs="Courier New"/>
                <w:color w:val="A020F0"/>
                <w:sz w:val="16"/>
                <w:szCs w:val="20"/>
              </w:rPr>
              <w:t>'MaxFunEvals'</w:t>
            </w:r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,10000);</w:t>
            </w:r>
          </w:p>
          <w:p w14:paraId="24D1F629" w14:textId="77777777" w:rsidR="00C97340" w:rsidRPr="00C97340" w:rsidRDefault="00C97340" w:rsidP="00C973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4"/>
              </w:rPr>
            </w:pPr>
            <w:proofErr w:type="spellStart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piVector</w:t>
            </w:r>
            <w:proofErr w:type="spell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 xml:space="preserve"> = </w:t>
            </w:r>
            <w:proofErr w:type="spellStart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fminsearch</w:t>
            </w:r>
            <w:proofErr w:type="spell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(@(</w:t>
            </w:r>
            <w:proofErr w:type="spellStart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piVector</w:t>
            </w:r>
            <w:proofErr w:type="spell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 xml:space="preserve">) </w:t>
            </w:r>
            <w:proofErr w:type="spellStart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objFun</w:t>
            </w:r>
            <w:proofErr w:type="spell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(</w:t>
            </w:r>
            <w:proofErr w:type="gramStart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piVector,r</w:t>
            </w:r>
            <w:proofErr w:type="gram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 xml:space="preserve">,T,s0,K,obsPrice), </w:t>
            </w:r>
            <w:proofErr w:type="spellStart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piVector</w:t>
            </w:r>
            <w:proofErr w:type="spell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, options);</w:t>
            </w:r>
          </w:p>
          <w:p w14:paraId="24D1F62A" w14:textId="77777777" w:rsidR="00C97340" w:rsidRPr="00C97340" w:rsidRDefault="00C97340" w:rsidP="00C973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4"/>
              </w:rPr>
            </w:pPr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 xml:space="preserve">v0 = </w:t>
            </w:r>
            <w:proofErr w:type="spellStart"/>
            <w:proofErr w:type="gramStart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piVector</w:t>
            </w:r>
            <w:proofErr w:type="spell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(</w:t>
            </w:r>
            <w:proofErr w:type="gram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1);</w:t>
            </w:r>
          </w:p>
          <w:p w14:paraId="24D1F62B" w14:textId="77777777" w:rsidR="00C97340" w:rsidRPr="00C97340" w:rsidRDefault="00C97340" w:rsidP="00C973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4"/>
              </w:rPr>
            </w:pPr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 xml:space="preserve">kappa = </w:t>
            </w:r>
            <w:proofErr w:type="spellStart"/>
            <w:proofErr w:type="gramStart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piVector</w:t>
            </w:r>
            <w:proofErr w:type="spell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(</w:t>
            </w:r>
            <w:proofErr w:type="gram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2);</w:t>
            </w:r>
          </w:p>
          <w:p w14:paraId="24D1F62C" w14:textId="77777777" w:rsidR="00C97340" w:rsidRPr="00C97340" w:rsidRDefault="00C97340" w:rsidP="00C973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4"/>
              </w:rPr>
            </w:pPr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 xml:space="preserve">theta = </w:t>
            </w:r>
            <w:proofErr w:type="spellStart"/>
            <w:proofErr w:type="gramStart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piVector</w:t>
            </w:r>
            <w:proofErr w:type="spell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(</w:t>
            </w:r>
            <w:proofErr w:type="gram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3);</w:t>
            </w:r>
          </w:p>
          <w:p w14:paraId="24D1F62D" w14:textId="77777777" w:rsidR="00C97340" w:rsidRPr="00C97340" w:rsidRDefault="00C97340" w:rsidP="00C973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4"/>
              </w:rPr>
            </w:pPr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 xml:space="preserve">beta = </w:t>
            </w:r>
            <w:proofErr w:type="spellStart"/>
            <w:proofErr w:type="gramStart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piVector</w:t>
            </w:r>
            <w:proofErr w:type="spell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(</w:t>
            </w:r>
            <w:proofErr w:type="gram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4);</w:t>
            </w:r>
          </w:p>
          <w:p w14:paraId="24D1F62E" w14:textId="77777777" w:rsidR="00C97340" w:rsidRPr="00C97340" w:rsidRDefault="00C97340" w:rsidP="00C973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4"/>
              </w:rPr>
            </w:pPr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 xml:space="preserve">rho = </w:t>
            </w:r>
            <w:proofErr w:type="spellStart"/>
            <w:proofErr w:type="gramStart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piVector</w:t>
            </w:r>
            <w:proofErr w:type="spell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(</w:t>
            </w:r>
            <w:proofErr w:type="gram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5);</w:t>
            </w:r>
          </w:p>
          <w:p w14:paraId="24D1F62F" w14:textId="77777777" w:rsidR="00C97340" w:rsidRPr="00C97340" w:rsidRDefault="00C97340" w:rsidP="00C973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4"/>
              </w:rPr>
            </w:pPr>
            <w:proofErr w:type="spellStart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>disp</w:t>
            </w:r>
            <w:proofErr w:type="spellEnd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 xml:space="preserve">([num2str(v0) </w:t>
            </w:r>
            <w:r w:rsidRPr="00C97340">
              <w:rPr>
                <w:rFonts w:ascii="Courier New" w:hAnsi="Courier New" w:cs="Courier New"/>
                <w:color w:val="A020F0"/>
                <w:sz w:val="16"/>
                <w:szCs w:val="20"/>
              </w:rPr>
              <w:t>','</w:t>
            </w:r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 xml:space="preserve"> num2str(kappa) </w:t>
            </w:r>
            <w:r w:rsidRPr="00C97340">
              <w:rPr>
                <w:rFonts w:ascii="Courier New" w:hAnsi="Courier New" w:cs="Courier New"/>
                <w:color w:val="A020F0"/>
                <w:sz w:val="16"/>
                <w:szCs w:val="20"/>
              </w:rPr>
              <w:t>','</w:t>
            </w:r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 xml:space="preserve"> num2str(theta) </w:t>
            </w:r>
            <w:r w:rsidRPr="00C97340">
              <w:rPr>
                <w:rFonts w:ascii="Courier New" w:hAnsi="Courier New" w:cs="Courier New"/>
                <w:color w:val="A020F0"/>
                <w:sz w:val="16"/>
                <w:szCs w:val="20"/>
              </w:rPr>
              <w:t>','</w:t>
            </w:r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 xml:space="preserve"> num2str(</w:t>
            </w:r>
            <w:proofErr w:type="gramStart"/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 xml:space="preserve">beta)  </w:t>
            </w:r>
            <w:r w:rsidRPr="00C97340">
              <w:rPr>
                <w:rFonts w:ascii="Courier New" w:hAnsi="Courier New" w:cs="Courier New"/>
                <w:color w:val="A020F0"/>
                <w:sz w:val="16"/>
                <w:szCs w:val="20"/>
              </w:rPr>
              <w:t>'</w:t>
            </w:r>
            <w:proofErr w:type="gramEnd"/>
            <w:r w:rsidRPr="00C97340">
              <w:rPr>
                <w:rFonts w:ascii="Courier New" w:hAnsi="Courier New" w:cs="Courier New"/>
                <w:color w:val="A020F0"/>
                <w:sz w:val="16"/>
                <w:szCs w:val="20"/>
              </w:rPr>
              <w:t>,'</w:t>
            </w:r>
            <w:r w:rsidRPr="00C97340">
              <w:rPr>
                <w:rFonts w:ascii="Courier New" w:hAnsi="Courier New" w:cs="Courier New"/>
                <w:color w:val="000000"/>
                <w:sz w:val="16"/>
                <w:szCs w:val="20"/>
              </w:rPr>
              <w:t xml:space="preserve"> num2str(rho)]);</w:t>
            </w:r>
          </w:p>
          <w:p w14:paraId="24D1F630" w14:textId="77777777" w:rsidR="005D4F37" w:rsidRPr="005D4F37" w:rsidRDefault="005D4F37" w:rsidP="00170E0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</w:p>
        </w:tc>
      </w:tr>
      <w:tr w:rsidR="005D4F37" w:rsidRPr="004A3DFB" w14:paraId="24D1F64E" w14:textId="77777777" w:rsidTr="008D444F">
        <w:tc>
          <w:tcPr>
            <w:tcW w:w="1397" w:type="dxa"/>
          </w:tcPr>
          <w:p w14:paraId="24D1F632" w14:textId="77777777" w:rsidR="005D4F37" w:rsidRPr="005D4F37" w:rsidRDefault="005D4F37" w:rsidP="00170E0B">
            <w:pPr>
              <w:pStyle w:val="ListParagraph"/>
              <w:ind w:left="0"/>
              <w:rPr>
                <w:rFonts w:ascii="Arial" w:hAnsi="Arial" w:cs="Arial"/>
                <w:sz w:val="18"/>
                <w:szCs w:val="18"/>
              </w:rPr>
            </w:pPr>
            <w:proofErr w:type="spellStart"/>
            <w:r>
              <w:rPr>
                <w:rFonts w:ascii="Arial" w:hAnsi="Arial" w:cs="Arial"/>
                <w:sz w:val="18"/>
                <w:szCs w:val="18"/>
              </w:rPr>
              <w:lastRenderedPageBreak/>
              <w:t>HestonPrice.m</w:t>
            </w:r>
            <w:proofErr w:type="spellEnd"/>
          </w:p>
        </w:tc>
        <w:tc>
          <w:tcPr>
            <w:tcW w:w="9493" w:type="dxa"/>
          </w:tcPr>
          <w:p w14:paraId="24D1F633" w14:textId="77777777" w:rsidR="005D4F37" w:rsidRPr="005D4F37" w:rsidRDefault="005D4F37" w:rsidP="005D4F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5D4F37">
              <w:rPr>
                <w:rFonts w:ascii="Courier New" w:hAnsi="Courier New" w:cs="Courier New"/>
                <w:color w:val="228B22"/>
                <w:sz w:val="16"/>
                <w:szCs w:val="16"/>
              </w:rPr>
              <w:t>%</w:t>
            </w:r>
            <w:proofErr w:type="spellStart"/>
            <w:r w:rsidRPr="005D4F37">
              <w:rPr>
                <w:rFonts w:ascii="Courier New" w:hAnsi="Courier New" w:cs="Courier New"/>
                <w:color w:val="228B22"/>
                <w:sz w:val="16"/>
                <w:szCs w:val="16"/>
              </w:rPr>
              <w:t>HestonPrice.m</w:t>
            </w:r>
            <w:proofErr w:type="spellEnd"/>
          </w:p>
          <w:p w14:paraId="24D1F634" w14:textId="77777777" w:rsidR="005D4F37" w:rsidRPr="005D4F37" w:rsidRDefault="005D4F37" w:rsidP="005D4F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5D4F37">
              <w:rPr>
                <w:rFonts w:ascii="Courier New" w:hAnsi="Courier New" w:cs="Courier New"/>
                <w:color w:val="228B22"/>
                <w:sz w:val="16"/>
                <w:szCs w:val="16"/>
              </w:rPr>
              <w:t xml:space="preserve"> </w:t>
            </w:r>
          </w:p>
          <w:p w14:paraId="24D1F635" w14:textId="77777777" w:rsidR="005D4F37" w:rsidRPr="005D4F37" w:rsidRDefault="005D4F37" w:rsidP="005D4F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5D4F37">
              <w:rPr>
                <w:rFonts w:ascii="Courier New" w:hAnsi="Courier New" w:cs="Courier New"/>
                <w:color w:val="0000FF"/>
                <w:sz w:val="16"/>
                <w:szCs w:val="16"/>
              </w:rPr>
              <w:t>function</w:t>
            </w:r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call = </w:t>
            </w:r>
            <w:proofErr w:type="spellStart"/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>HestonPrice</w:t>
            </w:r>
            <w:proofErr w:type="spellEnd"/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>(</w:t>
            </w:r>
            <w:proofErr w:type="gramStart"/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>kappa,theta</w:t>
            </w:r>
            <w:proofErr w:type="gramEnd"/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>,sig,rho,v0,r,T,s0,K)</w:t>
            </w:r>
          </w:p>
          <w:p w14:paraId="24D1F636" w14:textId="77777777" w:rsidR="005D4F37" w:rsidRPr="005D4F37" w:rsidRDefault="005D4F37" w:rsidP="005D4F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>call = s0*</w:t>
            </w:r>
            <w:proofErr w:type="spellStart"/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>HestonP</w:t>
            </w:r>
            <w:proofErr w:type="spellEnd"/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>(</w:t>
            </w:r>
            <w:proofErr w:type="gramStart"/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>kappa,theta</w:t>
            </w:r>
            <w:proofErr w:type="gramEnd"/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>,sig,rho,v0,r,T,s0,K,1) - K*exp(-r*T)*</w:t>
            </w:r>
            <w:proofErr w:type="spellStart"/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>HestonP</w:t>
            </w:r>
            <w:proofErr w:type="spellEnd"/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>(kappa,theta,sig,rho,v0,r,T,s0,K,2);</w:t>
            </w:r>
          </w:p>
          <w:p w14:paraId="24D1F637" w14:textId="77777777" w:rsidR="005D4F37" w:rsidRPr="005D4F37" w:rsidRDefault="005D4F37" w:rsidP="005D4F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</w:t>
            </w:r>
          </w:p>
          <w:p w14:paraId="24D1F638" w14:textId="77777777" w:rsidR="005D4F37" w:rsidRPr="005D4F37" w:rsidRDefault="005D4F37" w:rsidP="005D4F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5D4F37">
              <w:rPr>
                <w:rFonts w:ascii="Courier New" w:hAnsi="Courier New" w:cs="Courier New"/>
                <w:color w:val="0000FF"/>
                <w:sz w:val="16"/>
                <w:szCs w:val="16"/>
              </w:rPr>
              <w:t>function</w:t>
            </w:r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</w:t>
            </w:r>
            <w:proofErr w:type="spellStart"/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>retP</w:t>
            </w:r>
            <w:proofErr w:type="spellEnd"/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</w:t>
            </w:r>
            <w:proofErr w:type="spellStart"/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>HestonP</w:t>
            </w:r>
            <w:proofErr w:type="spellEnd"/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>(</w:t>
            </w:r>
            <w:proofErr w:type="gramStart"/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>kappa,theta</w:t>
            </w:r>
            <w:proofErr w:type="gramEnd"/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>,sig,rho,v0,r,T,s0,K,type)</w:t>
            </w:r>
          </w:p>
          <w:p w14:paraId="24D1F639" w14:textId="77777777" w:rsidR="005D4F37" w:rsidRPr="005D4F37" w:rsidRDefault="005D4F37" w:rsidP="005D4F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proofErr w:type="spellStart"/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>retP</w:t>
            </w:r>
            <w:proofErr w:type="spellEnd"/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1/2 + 1/pi*quad(@HestonPIntg,</w:t>
            </w:r>
            <w:proofErr w:type="gramStart"/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>0,100,[</w:t>
            </w:r>
            <w:proofErr w:type="gramEnd"/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>],[],kappa,theta,sig,rho,v0,r,T,s0,K,type);</w:t>
            </w:r>
          </w:p>
          <w:p w14:paraId="24D1F63A" w14:textId="77777777" w:rsidR="005D4F37" w:rsidRPr="005D4F37" w:rsidRDefault="005D4F37" w:rsidP="005D4F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</w:t>
            </w:r>
          </w:p>
          <w:p w14:paraId="24D1F63B" w14:textId="77777777" w:rsidR="005D4F37" w:rsidRPr="005D4F37" w:rsidRDefault="005D4F37" w:rsidP="005D4F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5D4F37">
              <w:rPr>
                <w:rFonts w:ascii="Courier New" w:hAnsi="Courier New" w:cs="Courier New"/>
                <w:color w:val="0000FF"/>
                <w:sz w:val="16"/>
                <w:szCs w:val="16"/>
              </w:rPr>
              <w:t>function</w:t>
            </w:r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</w:t>
            </w:r>
            <w:proofErr w:type="spellStart"/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>retI</w:t>
            </w:r>
            <w:proofErr w:type="spellEnd"/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</w:t>
            </w:r>
            <w:proofErr w:type="spellStart"/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>HestonPIntg</w:t>
            </w:r>
            <w:proofErr w:type="spellEnd"/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>(</w:t>
            </w:r>
            <w:proofErr w:type="gramStart"/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>phi,kappa</w:t>
            </w:r>
            <w:proofErr w:type="gramEnd"/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>,theta,sig,rho,v0,r,T,s0,K,type)</w:t>
            </w:r>
          </w:p>
          <w:p w14:paraId="24D1F63C" w14:textId="77777777" w:rsidR="005D4F37" w:rsidRPr="005D4F37" w:rsidRDefault="005D4F37" w:rsidP="005D4F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proofErr w:type="spellStart"/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>retI</w:t>
            </w:r>
            <w:proofErr w:type="spellEnd"/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real(exp(-1i*phi*log(K)</w:t>
            </w:r>
            <w:proofErr w:type="gramStart"/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>).*</w:t>
            </w:r>
            <w:proofErr w:type="gramEnd"/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>Hestf(phi,kappa,theta,sig,rho,v0,r,T,s0,type)./(1i*phi));</w:t>
            </w:r>
          </w:p>
          <w:p w14:paraId="24D1F63D" w14:textId="77777777" w:rsidR="005D4F37" w:rsidRPr="005D4F37" w:rsidRDefault="005D4F37" w:rsidP="005D4F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</w:t>
            </w:r>
          </w:p>
          <w:p w14:paraId="24D1F63E" w14:textId="77777777" w:rsidR="005D4F37" w:rsidRPr="005D4F37" w:rsidRDefault="005D4F37" w:rsidP="005D4F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5D4F37">
              <w:rPr>
                <w:rFonts w:ascii="Courier New" w:hAnsi="Courier New" w:cs="Courier New"/>
                <w:color w:val="0000FF"/>
                <w:sz w:val="16"/>
                <w:szCs w:val="16"/>
              </w:rPr>
              <w:t>function</w:t>
            </w:r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</w:t>
            </w:r>
            <w:proofErr w:type="spellStart"/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>retf</w:t>
            </w:r>
            <w:proofErr w:type="spellEnd"/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</w:t>
            </w:r>
            <w:proofErr w:type="spellStart"/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>Hestf</w:t>
            </w:r>
            <w:proofErr w:type="spellEnd"/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>(</w:t>
            </w:r>
            <w:proofErr w:type="gramStart"/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>phi,kappa</w:t>
            </w:r>
            <w:proofErr w:type="gramEnd"/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>,theta,sig,rho,v0,r,T,s0,type)</w:t>
            </w:r>
          </w:p>
          <w:p w14:paraId="24D1F63F" w14:textId="77777777" w:rsidR="005D4F37" w:rsidRPr="005D4F37" w:rsidRDefault="005D4F37" w:rsidP="005D4F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5D4F37">
              <w:rPr>
                <w:rFonts w:ascii="Courier New" w:hAnsi="Courier New" w:cs="Courier New"/>
                <w:color w:val="0000FF"/>
                <w:sz w:val="16"/>
                <w:szCs w:val="16"/>
              </w:rPr>
              <w:t>if</w:t>
            </w:r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type == 1</w:t>
            </w:r>
          </w:p>
          <w:p w14:paraId="24D1F640" w14:textId="77777777" w:rsidR="005D4F37" w:rsidRPr="005D4F37" w:rsidRDefault="005D4F37" w:rsidP="005D4F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u = 0.5;</w:t>
            </w:r>
          </w:p>
          <w:p w14:paraId="24D1F641" w14:textId="77777777" w:rsidR="005D4F37" w:rsidRPr="005D4F37" w:rsidRDefault="005D4F37" w:rsidP="005D4F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b = kappa - rho*sig;</w:t>
            </w:r>
          </w:p>
          <w:p w14:paraId="24D1F642" w14:textId="77777777" w:rsidR="005D4F37" w:rsidRPr="005D4F37" w:rsidRDefault="005D4F37" w:rsidP="005D4F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5D4F37">
              <w:rPr>
                <w:rFonts w:ascii="Courier New" w:hAnsi="Courier New" w:cs="Courier New"/>
                <w:color w:val="0000FF"/>
                <w:sz w:val="16"/>
                <w:szCs w:val="16"/>
              </w:rPr>
              <w:t>else</w:t>
            </w:r>
          </w:p>
          <w:p w14:paraId="24D1F643" w14:textId="77777777" w:rsidR="005D4F37" w:rsidRPr="005D4F37" w:rsidRDefault="005D4F37" w:rsidP="005D4F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u = -0.5;</w:t>
            </w:r>
          </w:p>
          <w:p w14:paraId="24D1F644" w14:textId="77777777" w:rsidR="005D4F37" w:rsidRPr="005D4F37" w:rsidRDefault="005D4F37" w:rsidP="005D4F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b = kappa;</w:t>
            </w:r>
          </w:p>
          <w:p w14:paraId="24D1F645" w14:textId="77777777" w:rsidR="005D4F37" w:rsidRPr="005D4F37" w:rsidRDefault="005D4F37" w:rsidP="005D4F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5D4F37">
              <w:rPr>
                <w:rFonts w:ascii="Courier New" w:hAnsi="Courier New" w:cs="Courier New"/>
                <w:color w:val="0000FF"/>
                <w:sz w:val="16"/>
                <w:szCs w:val="16"/>
              </w:rPr>
              <w:t>end</w:t>
            </w:r>
          </w:p>
          <w:p w14:paraId="24D1F646" w14:textId="77777777" w:rsidR="005D4F37" w:rsidRPr="005D4F37" w:rsidRDefault="005D4F37" w:rsidP="005D4F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>x = log(s0);</w:t>
            </w:r>
          </w:p>
          <w:p w14:paraId="24D1F647" w14:textId="77777777" w:rsidR="005D4F37" w:rsidRPr="005D4F37" w:rsidRDefault="005D4F37" w:rsidP="005D4F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a = kappa * theta; </w:t>
            </w:r>
          </w:p>
          <w:p w14:paraId="24D1F648" w14:textId="77777777" w:rsidR="005D4F37" w:rsidRPr="005D4F37" w:rsidRDefault="005D4F37" w:rsidP="005D4F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>d = sqrt((rho*sig*</w:t>
            </w:r>
            <w:proofErr w:type="gramStart"/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>phi.*</w:t>
            </w:r>
            <w:proofErr w:type="gramEnd"/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>1i-b).^2 - sig^2*(2*u*phi.*1i-phi.^2));</w:t>
            </w:r>
          </w:p>
          <w:p w14:paraId="24D1F649" w14:textId="77777777" w:rsidR="005D4F37" w:rsidRPr="005D4F37" w:rsidRDefault="005D4F37" w:rsidP="005D4F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>g = (b-rho*sig*phi*1i+d</w:t>
            </w:r>
            <w:proofErr w:type="gramStart"/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>) .</w:t>
            </w:r>
            <w:proofErr w:type="gramEnd"/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>/ (b-rho*sig*phi*1i-d);</w:t>
            </w:r>
          </w:p>
          <w:p w14:paraId="24D1F64A" w14:textId="77777777" w:rsidR="005D4F37" w:rsidRPr="005D4F37" w:rsidRDefault="005D4F37" w:rsidP="005D4F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>C = r*</w:t>
            </w:r>
            <w:proofErr w:type="gramStart"/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>phi.*</w:t>
            </w:r>
            <w:proofErr w:type="gramEnd"/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>1i*T + (a/sig^2).*((b-rho*sig*phi*1i+d)*T - 2*log((1-g.*exp(d*T))./(1-g)));</w:t>
            </w:r>
          </w:p>
          <w:p w14:paraId="24D1F64B" w14:textId="77777777" w:rsidR="005D4F37" w:rsidRPr="005D4F37" w:rsidRDefault="005D4F37" w:rsidP="005D4F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>D = (b-rho*sig*phi*1i+d</w:t>
            </w:r>
            <w:proofErr w:type="gramStart"/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>)./</w:t>
            </w:r>
            <w:proofErr w:type="gramEnd"/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>sig^2 .* ((1-exp(d*T))./(1-g.*exp(d*T)));</w:t>
            </w:r>
          </w:p>
          <w:p w14:paraId="24D1F64C" w14:textId="77777777" w:rsidR="005D4F37" w:rsidRPr="005D4F37" w:rsidRDefault="005D4F37" w:rsidP="005D4F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proofErr w:type="spellStart"/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>retf</w:t>
            </w:r>
            <w:proofErr w:type="spellEnd"/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</w:t>
            </w:r>
            <w:proofErr w:type="gramStart"/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>exp(</w:t>
            </w:r>
            <w:proofErr w:type="gramEnd"/>
            <w:r w:rsidRPr="005D4F37">
              <w:rPr>
                <w:rFonts w:ascii="Courier New" w:hAnsi="Courier New" w:cs="Courier New"/>
                <w:color w:val="000000"/>
                <w:sz w:val="16"/>
                <w:szCs w:val="16"/>
              </w:rPr>
              <w:t>C + D*v0 + 1i*phi*x);</w:t>
            </w:r>
          </w:p>
          <w:p w14:paraId="24D1F64D" w14:textId="77777777" w:rsidR="005D4F37" w:rsidRPr="005D4F37" w:rsidRDefault="005D4F37" w:rsidP="005D4F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16"/>
                <w:szCs w:val="16"/>
              </w:rPr>
            </w:pPr>
          </w:p>
        </w:tc>
      </w:tr>
      <w:tr w:rsidR="00D31629" w:rsidRPr="004A3DFB" w14:paraId="24D1F67B" w14:textId="77777777" w:rsidTr="008D444F">
        <w:tc>
          <w:tcPr>
            <w:tcW w:w="1397" w:type="dxa"/>
          </w:tcPr>
          <w:p w14:paraId="24D1F64F" w14:textId="77777777" w:rsidR="00D31629" w:rsidRDefault="00D31629" w:rsidP="00170E0B">
            <w:pPr>
              <w:pStyle w:val="ListParagraph"/>
              <w:ind w:left="0"/>
              <w:rPr>
                <w:rFonts w:ascii="Arial" w:hAnsi="Arial" w:cs="Arial"/>
                <w:sz w:val="18"/>
                <w:szCs w:val="18"/>
              </w:rPr>
            </w:pPr>
            <w:proofErr w:type="spellStart"/>
            <w:r>
              <w:rPr>
                <w:rFonts w:ascii="Arial" w:hAnsi="Arial" w:cs="Arial"/>
                <w:sz w:val="18"/>
                <w:szCs w:val="18"/>
              </w:rPr>
              <w:t>objFun.m</w:t>
            </w:r>
            <w:proofErr w:type="spellEnd"/>
          </w:p>
        </w:tc>
        <w:tc>
          <w:tcPr>
            <w:tcW w:w="9493" w:type="dxa"/>
          </w:tcPr>
          <w:p w14:paraId="24D1F650" w14:textId="77777777" w:rsidR="00646C61" w:rsidRPr="00646C61" w:rsidRDefault="00646C61" w:rsidP="00646C6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46C61">
              <w:rPr>
                <w:rFonts w:ascii="Courier New" w:hAnsi="Courier New" w:cs="Courier New"/>
                <w:color w:val="0000FF"/>
                <w:sz w:val="16"/>
                <w:szCs w:val="16"/>
              </w:rPr>
              <w:t>function</w:t>
            </w:r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delta = </w:t>
            </w:r>
            <w:proofErr w:type="spellStart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objFun</w:t>
            </w:r>
            <w:proofErr w:type="spell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(</w:t>
            </w:r>
            <w:proofErr w:type="gramStart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piVector,r</w:t>
            </w:r>
            <w:proofErr w:type="gram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,T,s0,K,c)</w:t>
            </w:r>
          </w:p>
          <w:p w14:paraId="24D1F651" w14:textId="77777777" w:rsidR="00646C61" w:rsidRPr="00646C61" w:rsidRDefault="00646C61" w:rsidP="00646C6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v0 = </w:t>
            </w:r>
            <w:proofErr w:type="spellStart"/>
            <w:proofErr w:type="gramStart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piVector</w:t>
            </w:r>
            <w:proofErr w:type="spell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(</w:t>
            </w:r>
            <w:proofErr w:type="gram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1);</w:t>
            </w:r>
          </w:p>
          <w:p w14:paraId="24D1F652" w14:textId="77777777" w:rsidR="00646C61" w:rsidRPr="00646C61" w:rsidRDefault="00646C61" w:rsidP="00646C6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kappa = </w:t>
            </w:r>
            <w:proofErr w:type="spellStart"/>
            <w:proofErr w:type="gramStart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piVector</w:t>
            </w:r>
            <w:proofErr w:type="spell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(</w:t>
            </w:r>
            <w:proofErr w:type="gram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2);</w:t>
            </w:r>
          </w:p>
          <w:p w14:paraId="24D1F653" w14:textId="77777777" w:rsidR="00646C61" w:rsidRPr="00646C61" w:rsidRDefault="00646C61" w:rsidP="00646C6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theta = </w:t>
            </w:r>
            <w:proofErr w:type="spellStart"/>
            <w:proofErr w:type="gramStart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piVector</w:t>
            </w:r>
            <w:proofErr w:type="spell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(</w:t>
            </w:r>
            <w:proofErr w:type="gram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3);</w:t>
            </w:r>
          </w:p>
          <w:p w14:paraId="24D1F654" w14:textId="77777777" w:rsidR="00646C61" w:rsidRPr="00646C61" w:rsidRDefault="00646C61" w:rsidP="00646C6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beta = </w:t>
            </w:r>
            <w:proofErr w:type="spellStart"/>
            <w:proofErr w:type="gramStart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piVector</w:t>
            </w:r>
            <w:proofErr w:type="spell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(</w:t>
            </w:r>
            <w:proofErr w:type="gram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4);</w:t>
            </w:r>
          </w:p>
          <w:p w14:paraId="24D1F655" w14:textId="77777777" w:rsidR="00646C61" w:rsidRPr="00646C61" w:rsidRDefault="00646C61" w:rsidP="00646C6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rho = </w:t>
            </w:r>
            <w:proofErr w:type="spellStart"/>
            <w:proofErr w:type="gramStart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piVector</w:t>
            </w:r>
            <w:proofErr w:type="spell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(</w:t>
            </w:r>
            <w:proofErr w:type="gram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5);</w:t>
            </w:r>
          </w:p>
          <w:p w14:paraId="24D1F656" w14:textId="77777777" w:rsidR="00646C61" w:rsidRPr="00646C61" w:rsidRDefault="00646C61" w:rsidP="00646C6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proofErr w:type="spellStart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SquaredError</w:t>
            </w:r>
            <w:proofErr w:type="spell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0;</w:t>
            </w:r>
          </w:p>
          <w:p w14:paraId="24D1F657" w14:textId="77777777" w:rsidR="00646C61" w:rsidRPr="00646C61" w:rsidRDefault="00646C61" w:rsidP="00646C6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proofErr w:type="spellStart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PriceDiffSum</w:t>
            </w:r>
            <w:proofErr w:type="spell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0;</w:t>
            </w:r>
          </w:p>
          <w:p w14:paraId="24D1F658" w14:textId="77777777" w:rsidR="00646C61" w:rsidRPr="00646C61" w:rsidRDefault="00646C61" w:rsidP="00646C6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proofErr w:type="spellStart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myC</w:t>
            </w:r>
            <w:proofErr w:type="spell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c;</w:t>
            </w:r>
          </w:p>
          <w:p w14:paraId="24D1F659" w14:textId="77777777" w:rsidR="00646C61" w:rsidRPr="00646C61" w:rsidRDefault="00646C61" w:rsidP="00646C6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46C61">
              <w:rPr>
                <w:rFonts w:ascii="Courier New" w:hAnsi="Courier New" w:cs="Courier New"/>
                <w:color w:val="0000FF"/>
                <w:sz w:val="16"/>
                <w:szCs w:val="16"/>
              </w:rPr>
              <w:t>for</w:t>
            </w:r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</w:t>
            </w:r>
            <w:proofErr w:type="spellStart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i</w:t>
            </w:r>
            <w:proofErr w:type="spell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=1:5</w:t>
            </w:r>
          </w:p>
          <w:p w14:paraId="24D1F65A" w14:textId="77777777" w:rsidR="00646C61" w:rsidRPr="00646C61" w:rsidRDefault="00646C61" w:rsidP="00646C6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</w:t>
            </w:r>
            <w:r w:rsidRPr="00646C61">
              <w:rPr>
                <w:rFonts w:ascii="Courier New" w:hAnsi="Courier New" w:cs="Courier New"/>
                <w:color w:val="0000FF"/>
                <w:sz w:val="16"/>
                <w:szCs w:val="16"/>
              </w:rPr>
              <w:t>for</w:t>
            </w:r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j=1:5</w:t>
            </w:r>
          </w:p>
          <w:p w14:paraId="24D1F65B" w14:textId="77777777" w:rsidR="00646C61" w:rsidRPr="00646C61" w:rsidRDefault="00646C61" w:rsidP="00646C6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</w:t>
            </w:r>
            <w:proofErr w:type="spellStart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myC</w:t>
            </w:r>
            <w:proofErr w:type="spell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(</w:t>
            </w:r>
            <w:proofErr w:type="spellStart"/>
            <w:proofErr w:type="gramStart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i,j</w:t>
            </w:r>
            <w:proofErr w:type="spellEnd"/>
            <w:proofErr w:type="gram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) = </w:t>
            </w:r>
            <w:proofErr w:type="spellStart"/>
            <w:r w:rsidR="00ED2E8E">
              <w:rPr>
                <w:rFonts w:ascii="Courier New" w:hAnsi="Courier New" w:cs="Courier New"/>
                <w:color w:val="000000"/>
                <w:sz w:val="16"/>
                <w:szCs w:val="16"/>
              </w:rPr>
              <w:t>HestonPrice</w:t>
            </w:r>
            <w:proofErr w:type="spell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(T(</w:t>
            </w:r>
            <w:proofErr w:type="spellStart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i</w:t>
            </w:r>
            <w:proofErr w:type="spell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),s0,K(j),v0,theta,kappa,beta,rho,r);</w:t>
            </w:r>
          </w:p>
          <w:p w14:paraId="24D1F65C" w14:textId="77777777" w:rsidR="00646C61" w:rsidRPr="00646C61" w:rsidRDefault="00646C61" w:rsidP="00646C6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</w:t>
            </w:r>
            <w:proofErr w:type="spellStart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PriceDiff</w:t>
            </w:r>
            <w:proofErr w:type="spell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c(</w:t>
            </w:r>
            <w:proofErr w:type="spellStart"/>
            <w:proofErr w:type="gramStart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i,j</w:t>
            </w:r>
            <w:proofErr w:type="spellEnd"/>
            <w:proofErr w:type="gram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) - </w:t>
            </w:r>
            <w:proofErr w:type="spellStart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myC</w:t>
            </w:r>
            <w:proofErr w:type="spell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(</w:t>
            </w:r>
            <w:proofErr w:type="spellStart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i,j</w:t>
            </w:r>
            <w:proofErr w:type="spell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);</w:t>
            </w:r>
          </w:p>
          <w:p w14:paraId="24D1F65D" w14:textId="77777777" w:rsidR="00646C61" w:rsidRPr="00646C61" w:rsidRDefault="00646C61" w:rsidP="00646C6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</w:t>
            </w:r>
            <w:r w:rsidRPr="00646C61">
              <w:rPr>
                <w:rFonts w:ascii="Courier New" w:hAnsi="Courier New" w:cs="Courier New"/>
                <w:color w:val="0000FF"/>
                <w:sz w:val="16"/>
                <w:szCs w:val="16"/>
              </w:rPr>
              <w:t>if</w:t>
            </w:r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</w:t>
            </w:r>
            <w:proofErr w:type="spellStart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myC</w:t>
            </w:r>
            <w:proofErr w:type="spell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(</w:t>
            </w:r>
            <w:proofErr w:type="spellStart"/>
            <w:proofErr w:type="gramStart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i,j</w:t>
            </w:r>
            <w:proofErr w:type="spellEnd"/>
            <w:proofErr w:type="gram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)&lt;0</w:t>
            </w:r>
          </w:p>
          <w:p w14:paraId="24D1F65E" w14:textId="77777777" w:rsidR="00646C61" w:rsidRPr="00646C61" w:rsidRDefault="00646C61" w:rsidP="00646C6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</w:t>
            </w:r>
            <w:proofErr w:type="spellStart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SquaredError</w:t>
            </w:r>
            <w:proofErr w:type="spell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</w:t>
            </w:r>
            <w:proofErr w:type="spellStart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SquaredError</w:t>
            </w:r>
            <w:proofErr w:type="spell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+ 1000;</w:t>
            </w:r>
          </w:p>
          <w:p w14:paraId="24D1F65F" w14:textId="77777777" w:rsidR="00646C61" w:rsidRPr="00646C61" w:rsidRDefault="00646C61" w:rsidP="00646C6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</w:t>
            </w:r>
            <w:r w:rsidRPr="00646C61">
              <w:rPr>
                <w:rFonts w:ascii="Courier New" w:hAnsi="Courier New" w:cs="Courier New"/>
                <w:color w:val="0000FF"/>
                <w:sz w:val="16"/>
                <w:szCs w:val="16"/>
              </w:rPr>
              <w:t>end</w:t>
            </w:r>
          </w:p>
          <w:p w14:paraId="24D1F660" w14:textId="77777777" w:rsidR="00646C61" w:rsidRPr="00646C61" w:rsidRDefault="00646C61" w:rsidP="00646C6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</w:t>
            </w:r>
            <w:r w:rsidRPr="00646C61">
              <w:rPr>
                <w:rFonts w:ascii="Courier New" w:hAnsi="Courier New" w:cs="Courier New"/>
                <w:color w:val="0000FF"/>
                <w:sz w:val="16"/>
                <w:szCs w:val="16"/>
              </w:rPr>
              <w:t>if</w:t>
            </w:r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</w:t>
            </w:r>
            <w:proofErr w:type="spellStart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myC</w:t>
            </w:r>
            <w:proofErr w:type="spell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(</w:t>
            </w:r>
            <w:proofErr w:type="spellStart"/>
            <w:proofErr w:type="gramStart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i,j</w:t>
            </w:r>
            <w:proofErr w:type="spellEnd"/>
            <w:proofErr w:type="gram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)&lt;(s0-K(j))</w:t>
            </w:r>
          </w:p>
          <w:p w14:paraId="24D1F661" w14:textId="77777777" w:rsidR="00646C61" w:rsidRPr="00646C61" w:rsidRDefault="00646C61" w:rsidP="00646C6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</w:t>
            </w:r>
            <w:proofErr w:type="spellStart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SquaredError</w:t>
            </w:r>
            <w:proofErr w:type="spell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</w:t>
            </w:r>
            <w:proofErr w:type="spellStart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SquaredError</w:t>
            </w:r>
            <w:proofErr w:type="spell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+ 1000;</w:t>
            </w:r>
          </w:p>
          <w:p w14:paraId="24D1F662" w14:textId="77777777" w:rsidR="00646C61" w:rsidRPr="00646C61" w:rsidRDefault="00646C61" w:rsidP="00646C6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</w:t>
            </w:r>
            <w:r w:rsidRPr="00646C61">
              <w:rPr>
                <w:rFonts w:ascii="Courier New" w:hAnsi="Courier New" w:cs="Courier New"/>
                <w:color w:val="0000FF"/>
                <w:sz w:val="16"/>
                <w:szCs w:val="16"/>
              </w:rPr>
              <w:t>end</w:t>
            </w:r>
          </w:p>
          <w:p w14:paraId="24D1F663" w14:textId="77777777" w:rsidR="00646C61" w:rsidRPr="00646C61" w:rsidRDefault="00646C61" w:rsidP="00646C6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</w:t>
            </w:r>
            <w:proofErr w:type="spellStart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SquaredError</w:t>
            </w:r>
            <w:proofErr w:type="spell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</w:t>
            </w:r>
            <w:proofErr w:type="spellStart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SquaredError</w:t>
            </w:r>
            <w:proofErr w:type="spell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+ </w:t>
            </w:r>
            <w:proofErr w:type="spellStart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PriceDiff</w:t>
            </w:r>
            <w:proofErr w:type="spell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*</w:t>
            </w:r>
            <w:proofErr w:type="spellStart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PriceDiff</w:t>
            </w:r>
            <w:proofErr w:type="spell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;</w:t>
            </w:r>
          </w:p>
          <w:p w14:paraId="24D1F664" w14:textId="77777777" w:rsidR="00646C61" w:rsidRPr="00646C61" w:rsidRDefault="00646C61" w:rsidP="00646C6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</w:t>
            </w:r>
            <w:proofErr w:type="spellStart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PriceDiffSum</w:t>
            </w:r>
            <w:proofErr w:type="spell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</w:t>
            </w:r>
            <w:proofErr w:type="spellStart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PriceDiffSum+PriceDiff</w:t>
            </w:r>
            <w:proofErr w:type="spell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;</w:t>
            </w:r>
          </w:p>
          <w:p w14:paraId="24D1F665" w14:textId="77777777" w:rsidR="00646C61" w:rsidRPr="00646C61" w:rsidRDefault="00646C61" w:rsidP="00646C6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</w:t>
            </w:r>
            <w:r w:rsidRPr="00646C61">
              <w:rPr>
                <w:rFonts w:ascii="Courier New" w:hAnsi="Courier New" w:cs="Courier New"/>
                <w:color w:val="0000FF"/>
                <w:sz w:val="16"/>
                <w:szCs w:val="16"/>
              </w:rPr>
              <w:t>end</w:t>
            </w:r>
          </w:p>
          <w:p w14:paraId="24D1F666" w14:textId="77777777" w:rsidR="00646C61" w:rsidRPr="00646C61" w:rsidRDefault="00646C61" w:rsidP="00646C6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46C61">
              <w:rPr>
                <w:rFonts w:ascii="Courier New" w:hAnsi="Courier New" w:cs="Courier New"/>
                <w:color w:val="0000FF"/>
                <w:sz w:val="16"/>
                <w:szCs w:val="16"/>
              </w:rPr>
              <w:t>end</w:t>
            </w:r>
          </w:p>
          <w:p w14:paraId="24D1F667" w14:textId="77777777" w:rsidR="00646C61" w:rsidRPr="00646C61" w:rsidRDefault="00646C61" w:rsidP="00646C6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46C61">
              <w:rPr>
                <w:rFonts w:ascii="Courier New" w:hAnsi="Courier New" w:cs="Courier New"/>
                <w:color w:val="0000FF"/>
                <w:sz w:val="16"/>
                <w:szCs w:val="16"/>
              </w:rPr>
              <w:t xml:space="preserve"> </w:t>
            </w:r>
          </w:p>
          <w:p w14:paraId="24D1F668" w14:textId="77777777" w:rsidR="00646C61" w:rsidRPr="00646C61" w:rsidRDefault="00646C61" w:rsidP="00646C6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46C61">
              <w:rPr>
                <w:rFonts w:ascii="Courier New" w:hAnsi="Courier New" w:cs="Courier New"/>
                <w:color w:val="0000FF"/>
                <w:sz w:val="16"/>
                <w:szCs w:val="16"/>
              </w:rPr>
              <w:t>if</w:t>
            </w:r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abs(rho) &gt;= 1</w:t>
            </w:r>
          </w:p>
          <w:p w14:paraId="24D1F669" w14:textId="77777777" w:rsidR="00646C61" w:rsidRPr="00646C61" w:rsidRDefault="00646C61" w:rsidP="00646C6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</w:t>
            </w:r>
            <w:proofErr w:type="spellStart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SquaredError</w:t>
            </w:r>
            <w:proofErr w:type="spell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</w:t>
            </w:r>
            <w:proofErr w:type="spellStart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SquaredError</w:t>
            </w:r>
            <w:proofErr w:type="spell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+ 1000;</w:t>
            </w:r>
          </w:p>
          <w:p w14:paraId="24D1F66A" w14:textId="77777777" w:rsidR="00646C61" w:rsidRPr="00646C61" w:rsidRDefault="00646C61" w:rsidP="00646C6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46C61">
              <w:rPr>
                <w:rFonts w:ascii="Courier New" w:hAnsi="Courier New" w:cs="Courier New"/>
                <w:color w:val="0000FF"/>
                <w:sz w:val="16"/>
                <w:szCs w:val="16"/>
              </w:rPr>
              <w:t>end</w:t>
            </w:r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</w:t>
            </w:r>
          </w:p>
          <w:p w14:paraId="24D1F66B" w14:textId="77777777" w:rsidR="00646C61" w:rsidRPr="00646C61" w:rsidRDefault="00646C61" w:rsidP="00646C6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46C61">
              <w:rPr>
                <w:rFonts w:ascii="Courier New" w:hAnsi="Courier New" w:cs="Courier New"/>
                <w:color w:val="0000FF"/>
                <w:sz w:val="16"/>
                <w:szCs w:val="16"/>
              </w:rPr>
              <w:t>if</w:t>
            </w:r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beta &lt; 0.00001</w:t>
            </w:r>
          </w:p>
          <w:p w14:paraId="24D1F66C" w14:textId="77777777" w:rsidR="00646C61" w:rsidRPr="00646C61" w:rsidRDefault="00646C61" w:rsidP="00646C6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</w:t>
            </w:r>
            <w:proofErr w:type="spellStart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SquaredError</w:t>
            </w:r>
            <w:proofErr w:type="spell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</w:t>
            </w:r>
            <w:proofErr w:type="spellStart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SquaredError</w:t>
            </w:r>
            <w:proofErr w:type="spell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+ 1000;</w:t>
            </w:r>
          </w:p>
          <w:p w14:paraId="24D1F66D" w14:textId="77777777" w:rsidR="00646C61" w:rsidRPr="00646C61" w:rsidRDefault="00646C61" w:rsidP="00646C6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46C61">
              <w:rPr>
                <w:rFonts w:ascii="Courier New" w:hAnsi="Courier New" w:cs="Courier New"/>
                <w:color w:val="0000FF"/>
                <w:sz w:val="16"/>
                <w:szCs w:val="16"/>
              </w:rPr>
              <w:t>end</w:t>
            </w:r>
          </w:p>
          <w:p w14:paraId="24D1F66E" w14:textId="77777777" w:rsidR="00646C61" w:rsidRPr="00646C61" w:rsidRDefault="00646C61" w:rsidP="00646C6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46C61">
              <w:rPr>
                <w:rFonts w:ascii="Courier New" w:hAnsi="Courier New" w:cs="Courier New"/>
                <w:color w:val="0000FF"/>
                <w:sz w:val="16"/>
                <w:szCs w:val="16"/>
              </w:rPr>
              <w:t>if</w:t>
            </w:r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v0 &lt; 0.01</w:t>
            </w:r>
          </w:p>
          <w:p w14:paraId="24D1F66F" w14:textId="77777777" w:rsidR="00646C61" w:rsidRPr="00646C61" w:rsidRDefault="00646C61" w:rsidP="00646C6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</w:t>
            </w:r>
            <w:proofErr w:type="spellStart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SquaredError</w:t>
            </w:r>
            <w:proofErr w:type="spell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</w:t>
            </w:r>
            <w:proofErr w:type="spellStart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SquaredError</w:t>
            </w:r>
            <w:proofErr w:type="spell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+ 1000;</w:t>
            </w:r>
          </w:p>
          <w:p w14:paraId="24D1F670" w14:textId="77777777" w:rsidR="00646C61" w:rsidRPr="00646C61" w:rsidRDefault="00646C61" w:rsidP="00646C6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46C61">
              <w:rPr>
                <w:rFonts w:ascii="Courier New" w:hAnsi="Courier New" w:cs="Courier New"/>
                <w:color w:val="0000FF"/>
                <w:sz w:val="16"/>
                <w:szCs w:val="16"/>
              </w:rPr>
              <w:lastRenderedPageBreak/>
              <w:t>end</w:t>
            </w:r>
          </w:p>
          <w:p w14:paraId="24D1F671" w14:textId="77777777" w:rsidR="00646C61" w:rsidRPr="00646C61" w:rsidRDefault="00646C61" w:rsidP="00646C6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46C61">
              <w:rPr>
                <w:rFonts w:ascii="Courier New" w:hAnsi="Courier New" w:cs="Courier New"/>
                <w:color w:val="0000FF"/>
                <w:sz w:val="16"/>
                <w:szCs w:val="16"/>
              </w:rPr>
              <w:t>if</w:t>
            </w:r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theta &lt;= 0.000001</w:t>
            </w:r>
          </w:p>
          <w:p w14:paraId="24D1F672" w14:textId="77777777" w:rsidR="00646C61" w:rsidRPr="00646C61" w:rsidRDefault="00646C61" w:rsidP="00646C6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</w:t>
            </w:r>
            <w:proofErr w:type="spellStart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SquaredError</w:t>
            </w:r>
            <w:proofErr w:type="spell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</w:t>
            </w:r>
            <w:proofErr w:type="spellStart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SquaredError</w:t>
            </w:r>
            <w:proofErr w:type="spell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+ 1000;</w:t>
            </w:r>
          </w:p>
          <w:p w14:paraId="24D1F673" w14:textId="77777777" w:rsidR="00646C61" w:rsidRPr="00646C61" w:rsidRDefault="00646C61" w:rsidP="00646C6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46C61">
              <w:rPr>
                <w:rFonts w:ascii="Courier New" w:hAnsi="Courier New" w:cs="Courier New"/>
                <w:color w:val="0000FF"/>
                <w:sz w:val="16"/>
                <w:szCs w:val="16"/>
              </w:rPr>
              <w:t>end</w:t>
            </w:r>
          </w:p>
          <w:p w14:paraId="24D1F674" w14:textId="77777777" w:rsidR="00646C61" w:rsidRPr="00646C61" w:rsidRDefault="00646C61" w:rsidP="00646C6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46C61">
              <w:rPr>
                <w:rFonts w:ascii="Courier New" w:hAnsi="Courier New" w:cs="Courier New"/>
                <w:color w:val="0000FF"/>
                <w:sz w:val="16"/>
                <w:szCs w:val="16"/>
              </w:rPr>
              <w:t>if</w:t>
            </w:r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kappa &lt;= 0.00001</w:t>
            </w:r>
          </w:p>
          <w:p w14:paraId="24D1F675" w14:textId="77777777" w:rsidR="00646C61" w:rsidRPr="00646C61" w:rsidRDefault="00646C61" w:rsidP="00646C6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</w:t>
            </w:r>
            <w:proofErr w:type="spellStart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SquaredError</w:t>
            </w:r>
            <w:proofErr w:type="spell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</w:t>
            </w:r>
            <w:proofErr w:type="spellStart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SquaredError</w:t>
            </w:r>
            <w:proofErr w:type="spell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+ 1000;</w:t>
            </w:r>
          </w:p>
          <w:p w14:paraId="24D1F676" w14:textId="77777777" w:rsidR="00646C61" w:rsidRPr="00646C61" w:rsidRDefault="00646C61" w:rsidP="00646C6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46C61">
              <w:rPr>
                <w:rFonts w:ascii="Courier New" w:hAnsi="Courier New" w:cs="Courier New"/>
                <w:color w:val="0000FF"/>
                <w:sz w:val="16"/>
                <w:szCs w:val="16"/>
              </w:rPr>
              <w:t>end</w:t>
            </w:r>
          </w:p>
          <w:p w14:paraId="24D1F677" w14:textId="77777777" w:rsidR="00646C61" w:rsidRPr="00646C61" w:rsidRDefault="00646C61" w:rsidP="00646C6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46C61">
              <w:rPr>
                <w:rFonts w:ascii="Courier New" w:hAnsi="Courier New" w:cs="Courier New"/>
                <w:color w:val="228B22"/>
                <w:sz w:val="16"/>
                <w:szCs w:val="16"/>
              </w:rPr>
              <w:t>%</w:t>
            </w:r>
            <w:proofErr w:type="spellStart"/>
            <w:r w:rsidRPr="00646C61">
              <w:rPr>
                <w:rFonts w:ascii="Courier New" w:hAnsi="Courier New" w:cs="Courier New"/>
                <w:color w:val="228B22"/>
                <w:sz w:val="16"/>
                <w:szCs w:val="16"/>
              </w:rPr>
              <w:t>myC</w:t>
            </w:r>
            <w:proofErr w:type="spellEnd"/>
          </w:p>
          <w:p w14:paraId="24D1F678" w14:textId="77777777" w:rsidR="00646C61" w:rsidRPr="00646C61" w:rsidRDefault="00646C61" w:rsidP="00646C6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proofErr w:type="spellStart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disp</w:t>
            </w:r>
            <w:proofErr w:type="spell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([num2</w:t>
            </w:r>
            <w:proofErr w:type="gramStart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str(</w:t>
            </w:r>
            <w:proofErr w:type="spellStart"/>
            <w:proofErr w:type="gram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SquaredError</w:t>
            </w:r>
            <w:proofErr w:type="spell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) </w:t>
            </w:r>
            <w:r w:rsidRPr="00646C61">
              <w:rPr>
                <w:rFonts w:ascii="Courier New" w:hAnsi="Courier New" w:cs="Courier New"/>
                <w:color w:val="A020F0"/>
                <w:sz w:val="16"/>
                <w:szCs w:val="16"/>
              </w:rPr>
              <w:t>': '</w:t>
            </w:r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num2str(</w:t>
            </w:r>
            <w:proofErr w:type="spellStart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PriceDiffSum</w:t>
            </w:r>
            <w:proofErr w:type="spell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) </w:t>
            </w:r>
            <w:r w:rsidRPr="00646C61">
              <w:rPr>
                <w:rFonts w:ascii="Courier New" w:hAnsi="Courier New" w:cs="Courier New"/>
                <w:color w:val="A020F0"/>
                <w:sz w:val="16"/>
                <w:szCs w:val="16"/>
              </w:rPr>
              <w:t>','</w:t>
            </w:r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num2str(v0) </w:t>
            </w:r>
            <w:r w:rsidRPr="00646C61">
              <w:rPr>
                <w:rFonts w:ascii="Courier New" w:hAnsi="Courier New" w:cs="Courier New"/>
                <w:color w:val="A020F0"/>
                <w:sz w:val="16"/>
                <w:szCs w:val="16"/>
              </w:rPr>
              <w:t>','</w:t>
            </w:r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num2str(kappa) </w:t>
            </w:r>
            <w:r w:rsidRPr="00646C61">
              <w:rPr>
                <w:rFonts w:ascii="Courier New" w:hAnsi="Courier New" w:cs="Courier New"/>
                <w:color w:val="A020F0"/>
                <w:sz w:val="16"/>
                <w:szCs w:val="16"/>
              </w:rPr>
              <w:t>','</w:t>
            </w:r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num2str(theta) </w:t>
            </w:r>
            <w:r w:rsidRPr="00646C61">
              <w:rPr>
                <w:rFonts w:ascii="Courier New" w:hAnsi="Courier New" w:cs="Courier New"/>
                <w:color w:val="A020F0"/>
                <w:sz w:val="16"/>
                <w:szCs w:val="16"/>
              </w:rPr>
              <w:t>','</w:t>
            </w:r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num2str(beta)  </w:t>
            </w:r>
            <w:r w:rsidRPr="00646C61">
              <w:rPr>
                <w:rFonts w:ascii="Courier New" w:hAnsi="Courier New" w:cs="Courier New"/>
                <w:color w:val="A020F0"/>
                <w:sz w:val="16"/>
                <w:szCs w:val="16"/>
              </w:rPr>
              <w:t>','</w:t>
            </w:r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num2str(rho)]);</w:t>
            </w:r>
          </w:p>
          <w:p w14:paraId="24D1F679" w14:textId="77777777" w:rsidR="00646C61" w:rsidRPr="00646C61" w:rsidRDefault="00646C61" w:rsidP="00646C6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delta = </w:t>
            </w:r>
            <w:proofErr w:type="spellStart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SquaredError</w:t>
            </w:r>
            <w:proofErr w:type="spell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;</w:t>
            </w:r>
          </w:p>
          <w:p w14:paraId="24D1F67A" w14:textId="77777777" w:rsidR="00D31629" w:rsidRPr="00D31629" w:rsidRDefault="00646C61" w:rsidP="00646C6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228B22"/>
                <w:sz w:val="16"/>
                <w:szCs w:val="16"/>
              </w:rPr>
            </w:pPr>
            <w:r w:rsidRPr="00D31629">
              <w:rPr>
                <w:rFonts w:ascii="Courier New" w:hAnsi="Courier New" w:cs="Courier New"/>
                <w:color w:val="228B22"/>
                <w:sz w:val="16"/>
                <w:szCs w:val="16"/>
              </w:rPr>
              <w:t xml:space="preserve"> </w:t>
            </w:r>
          </w:p>
        </w:tc>
      </w:tr>
      <w:tr w:rsidR="00EF2BED" w:rsidRPr="004A3DFB" w14:paraId="24D1F6B5" w14:textId="77777777" w:rsidTr="008D444F">
        <w:tc>
          <w:tcPr>
            <w:tcW w:w="1397" w:type="dxa"/>
          </w:tcPr>
          <w:p w14:paraId="24D1F67C" w14:textId="77777777" w:rsidR="00EF2BED" w:rsidRDefault="00EF2BED" w:rsidP="00170E0B">
            <w:pPr>
              <w:pStyle w:val="ListParagraph"/>
              <w:ind w:left="0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lastRenderedPageBreak/>
              <w:t>objFun2.m</w:t>
            </w:r>
          </w:p>
        </w:tc>
        <w:tc>
          <w:tcPr>
            <w:tcW w:w="9493" w:type="dxa"/>
          </w:tcPr>
          <w:p w14:paraId="24D1F67D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EF2BED">
              <w:rPr>
                <w:rFonts w:ascii="Courier New" w:hAnsi="Courier New" w:cs="Courier New"/>
                <w:color w:val="228B22"/>
                <w:sz w:val="16"/>
                <w:szCs w:val="16"/>
              </w:rPr>
              <w:t>%objFcn2.m</w:t>
            </w:r>
          </w:p>
          <w:p w14:paraId="24D1F67E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EF2BED">
              <w:rPr>
                <w:rFonts w:ascii="Courier New" w:hAnsi="Courier New" w:cs="Courier New"/>
                <w:color w:val="228B22"/>
                <w:sz w:val="16"/>
                <w:szCs w:val="16"/>
              </w:rPr>
              <w:t xml:space="preserve"> </w:t>
            </w:r>
          </w:p>
          <w:p w14:paraId="24D1F67F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EF2BED">
              <w:rPr>
                <w:rFonts w:ascii="Courier New" w:hAnsi="Courier New" w:cs="Courier New"/>
                <w:color w:val="0000FF"/>
                <w:sz w:val="16"/>
                <w:szCs w:val="16"/>
              </w:rPr>
              <w:t>function</w:t>
            </w:r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delta = objFun2(</w:t>
            </w:r>
            <w:proofErr w:type="gram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piVector,r</w:t>
            </w:r>
            <w:proofErr w:type="gram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,T,s0,K,c)</w:t>
            </w:r>
          </w:p>
          <w:p w14:paraId="24D1F680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v0 = </w:t>
            </w:r>
            <w:proofErr w:type="spellStart"/>
            <w:proofErr w:type="gram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piVector</w:t>
            </w:r>
            <w:proofErr w:type="spell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(</w:t>
            </w:r>
            <w:proofErr w:type="gram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1);</w:t>
            </w:r>
          </w:p>
          <w:p w14:paraId="24D1F681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kappa = </w:t>
            </w:r>
            <w:proofErr w:type="spellStart"/>
            <w:proofErr w:type="gram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piVector</w:t>
            </w:r>
            <w:proofErr w:type="spell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(</w:t>
            </w:r>
            <w:proofErr w:type="gram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2);</w:t>
            </w:r>
          </w:p>
          <w:p w14:paraId="24D1F682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theta = </w:t>
            </w:r>
            <w:proofErr w:type="spellStart"/>
            <w:proofErr w:type="gram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piVector</w:t>
            </w:r>
            <w:proofErr w:type="spell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(</w:t>
            </w:r>
            <w:proofErr w:type="gram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3);</w:t>
            </w:r>
          </w:p>
          <w:p w14:paraId="24D1F683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beta = </w:t>
            </w:r>
            <w:proofErr w:type="spellStart"/>
            <w:proofErr w:type="gram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piVector</w:t>
            </w:r>
            <w:proofErr w:type="spell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(</w:t>
            </w:r>
            <w:proofErr w:type="gram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4);</w:t>
            </w:r>
          </w:p>
          <w:p w14:paraId="24D1F684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rho = </w:t>
            </w:r>
            <w:proofErr w:type="spellStart"/>
            <w:proofErr w:type="gram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piVector</w:t>
            </w:r>
            <w:proofErr w:type="spell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(</w:t>
            </w:r>
            <w:proofErr w:type="gram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5);</w:t>
            </w:r>
          </w:p>
          <w:p w14:paraId="24D1F685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proofErr w:type="spell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SquaredError</w:t>
            </w:r>
            <w:proofErr w:type="spell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0;</w:t>
            </w:r>
          </w:p>
          <w:p w14:paraId="24D1F686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proofErr w:type="spell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PriceDiffSum</w:t>
            </w:r>
            <w:proofErr w:type="spell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0;</w:t>
            </w:r>
          </w:p>
          <w:p w14:paraId="24D1F687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proofErr w:type="spell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myC</w:t>
            </w:r>
            <w:proofErr w:type="spell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c;</w:t>
            </w:r>
          </w:p>
          <w:p w14:paraId="24D1F688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EF2BED">
              <w:rPr>
                <w:rFonts w:ascii="Courier New" w:hAnsi="Courier New" w:cs="Courier New"/>
                <w:color w:val="0000FF"/>
                <w:sz w:val="16"/>
                <w:szCs w:val="16"/>
              </w:rPr>
              <w:t>for</w:t>
            </w:r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</w:t>
            </w:r>
            <w:proofErr w:type="spell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i</w:t>
            </w:r>
            <w:proofErr w:type="spell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=1:5</w:t>
            </w:r>
          </w:p>
          <w:p w14:paraId="24D1F689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</w:t>
            </w:r>
            <w:r w:rsidRPr="00EF2BED">
              <w:rPr>
                <w:rFonts w:ascii="Courier New" w:hAnsi="Courier New" w:cs="Courier New"/>
                <w:color w:val="0000FF"/>
                <w:sz w:val="16"/>
                <w:szCs w:val="16"/>
              </w:rPr>
              <w:t>for</w:t>
            </w:r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j=1:5</w:t>
            </w:r>
          </w:p>
          <w:p w14:paraId="24D1F68A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</w:t>
            </w:r>
            <w:proofErr w:type="spell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myC</w:t>
            </w:r>
            <w:proofErr w:type="spell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(</w:t>
            </w:r>
            <w:proofErr w:type="spellStart"/>
            <w:proofErr w:type="gram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i,j</w:t>
            </w:r>
            <w:proofErr w:type="spellEnd"/>
            <w:proofErr w:type="gram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) = </w:t>
            </w:r>
            <w:proofErr w:type="spell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HestonPrice</w:t>
            </w:r>
            <w:proofErr w:type="spell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(kappa,theta,beta,rho,v0,r,T(</w:t>
            </w:r>
            <w:proofErr w:type="spell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i</w:t>
            </w:r>
            <w:proofErr w:type="spell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),s0,K(j));</w:t>
            </w:r>
          </w:p>
          <w:p w14:paraId="24D1F68B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</w:t>
            </w:r>
            <w:proofErr w:type="spell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PriceDiff</w:t>
            </w:r>
            <w:proofErr w:type="spell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c(</w:t>
            </w:r>
            <w:proofErr w:type="spellStart"/>
            <w:proofErr w:type="gram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i,j</w:t>
            </w:r>
            <w:proofErr w:type="spellEnd"/>
            <w:proofErr w:type="gram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) - </w:t>
            </w:r>
            <w:proofErr w:type="spell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myC</w:t>
            </w:r>
            <w:proofErr w:type="spell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(</w:t>
            </w:r>
            <w:proofErr w:type="spell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i,j</w:t>
            </w:r>
            <w:proofErr w:type="spell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);</w:t>
            </w:r>
          </w:p>
          <w:p w14:paraId="24D1F68C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</w:t>
            </w:r>
            <w:r w:rsidRPr="00EF2BED">
              <w:rPr>
                <w:rFonts w:ascii="Courier New" w:hAnsi="Courier New" w:cs="Courier New"/>
                <w:color w:val="0000FF"/>
                <w:sz w:val="16"/>
                <w:szCs w:val="16"/>
              </w:rPr>
              <w:t>if</w:t>
            </w:r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</w:t>
            </w:r>
            <w:proofErr w:type="spell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myC</w:t>
            </w:r>
            <w:proofErr w:type="spell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(</w:t>
            </w:r>
            <w:proofErr w:type="spellStart"/>
            <w:proofErr w:type="gram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i,j</w:t>
            </w:r>
            <w:proofErr w:type="spellEnd"/>
            <w:proofErr w:type="gram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)&lt;=0.0001</w:t>
            </w:r>
          </w:p>
          <w:p w14:paraId="24D1F68D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</w:t>
            </w:r>
            <w:proofErr w:type="spell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SquaredError</w:t>
            </w:r>
            <w:proofErr w:type="spell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</w:t>
            </w:r>
            <w:proofErr w:type="spell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SquaredError</w:t>
            </w:r>
            <w:proofErr w:type="spell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+ 1000;</w:t>
            </w:r>
          </w:p>
          <w:p w14:paraId="24D1F68E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</w:t>
            </w:r>
            <w:r w:rsidRPr="00EF2BED">
              <w:rPr>
                <w:rFonts w:ascii="Courier New" w:hAnsi="Courier New" w:cs="Courier New"/>
                <w:color w:val="0000FF"/>
                <w:sz w:val="16"/>
                <w:szCs w:val="16"/>
              </w:rPr>
              <w:t>end</w:t>
            </w:r>
          </w:p>
          <w:p w14:paraId="24D1F68F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</w:t>
            </w:r>
            <w:r w:rsidRPr="00EF2BED">
              <w:rPr>
                <w:rFonts w:ascii="Courier New" w:hAnsi="Courier New" w:cs="Courier New"/>
                <w:color w:val="0000FF"/>
                <w:sz w:val="16"/>
                <w:szCs w:val="16"/>
              </w:rPr>
              <w:t>if</w:t>
            </w:r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</w:t>
            </w:r>
            <w:proofErr w:type="spell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myC</w:t>
            </w:r>
            <w:proofErr w:type="spell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(</w:t>
            </w:r>
            <w:proofErr w:type="spellStart"/>
            <w:proofErr w:type="gram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i,j</w:t>
            </w:r>
            <w:proofErr w:type="spellEnd"/>
            <w:proofErr w:type="gram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)&lt;=(s0-K(j)+0.0001)</w:t>
            </w:r>
          </w:p>
          <w:p w14:paraId="24D1F690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</w:t>
            </w:r>
            <w:proofErr w:type="spell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SquaredError</w:t>
            </w:r>
            <w:proofErr w:type="spell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</w:t>
            </w:r>
            <w:proofErr w:type="spell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SquaredError</w:t>
            </w:r>
            <w:proofErr w:type="spell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+ 1000;</w:t>
            </w:r>
          </w:p>
          <w:p w14:paraId="24D1F691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</w:t>
            </w:r>
            <w:r w:rsidRPr="00EF2BED">
              <w:rPr>
                <w:rFonts w:ascii="Courier New" w:hAnsi="Courier New" w:cs="Courier New"/>
                <w:color w:val="0000FF"/>
                <w:sz w:val="16"/>
                <w:szCs w:val="16"/>
              </w:rPr>
              <w:t>end</w:t>
            </w:r>
          </w:p>
          <w:p w14:paraId="24D1F692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</w:t>
            </w:r>
            <w:r w:rsidRPr="00EF2BED">
              <w:rPr>
                <w:rFonts w:ascii="Courier New" w:hAnsi="Courier New" w:cs="Courier New"/>
                <w:color w:val="228B22"/>
                <w:sz w:val="16"/>
                <w:szCs w:val="16"/>
              </w:rPr>
              <w:t>%if (</w:t>
            </w:r>
            <w:proofErr w:type="spellStart"/>
            <w:r w:rsidRPr="00EF2BED">
              <w:rPr>
                <w:rFonts w:ascii="Courier New" w:hAnsi="Courier New" w:cs="Courier New"/>
                <w:color w:val="228B22"/>
                <w:sz w:val="16"/>
                <w:szCs w:val="16"/>
              </w:rPr>
              <w:t>i</w:t>
            </w:r>
            <w:proofErr w:type="spellEnd"/>
            <w:r w:rsidRPr="00EF2BED">
              <w:rPr>
                <w:rFonts w:ascii="Courier New" w:hAnsi="Courier New" w:cs="Courier New"/>
                <w:color w:val="228B22"/>
                <w:sz w:val="16"/>
                <w:szCs w:val="16"/>
              </w:rPr>
              <w:t>==1 &amp;&amp; j==1) || (</w:t>
            </w:r>
            <w:proofErr w:type="spellStart"/>
            <w:r w:rsidRPr="00EF2BED">
              <w:rPr>
                <w:rFonts w:ascii="Courier New" w:hAnsi="Courier New" w:cs="Courier New"/>
                <w:color w:val="228B22"/>
                <w:sz w:val="16"/>
                <w:szCs w:val="16"/>
              </w:rPr>
              <w:t>i</w:t>
            </w:r>
            <w:proofErr w:type="spellEnd"/>
            <w:r w:rsidRPr="00EF2BED">
              <w:rPr>
                <w:rFonts w:ascii="Courier New" w:hAnsi="Courier New" w:cs="Courier New"/>
                <w:color w:val="228B22"/>
                <w:sz w:val="16"/>
                <w:szCs w:val="16"/>
              </w:rPr>
              <w:t>==1 &amp;&amp; j==5) || ...</w:t>
            </w:r>
          </w:p>
          <w:p w14:paraId="24D1F693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</w:t>
            </w:r>
            <w:r w:rsidRPr="00EF2BED">
              <w:rPr>
                <w:rFonts w:ascii="Courier New" w:hAnsi="Courier New" w:cs="Courier New"/>
                <w:color w:val="228B22"/>
                <w:sz w:val="16"/>
                <w:szCs w:val="16"/>
              </w:rPr>
              <w:t xml:space="preserve">%    </w:t>
            </w:r>
            <w:proofErr w:type="gramStart"/>
            <w:r w:rsidRPr="00EF2BED">
              <w:rPr>
                <w:rFonts w:ascii="Courier New" w:hAnsi="Courier New" w:cs="Courier New"/>
                <w:color w:val="228B22"/>
                <w:sz w:val="16"/>
                <w:szCs w:val="16"/>
              </w:rPr>
              <w:t xml:space="preserve">   (</w:t>
            </w:r>
            <w:proofErr w:type="spellStart"/>
            <w:proofErr w:type="gramEnd"/>
            <w:r w:rsidRPr="00EF2BED">
              <w:rPr>
                <w:rFonts w:ascii="Courier New" w:hAnsi="Courier New" w:cs="Courier New"/>
                <w:color w:val="228B22"/>
                <w:sz w:val="16"/>
                <w:szCs w:val="16"/>
              </w:rPr>
              <w:t>i</w:t>
            </w:r>
            <w:proofErr w:type="spellEnd"/>
            <w:r w:rsidRPr="00EF2BED">
              <w:rPr>
                <w:rFonts w:ascii="Courier New" w:hAnsi="Courier New" w:cs="Courier New"/>
                <w:color w:val="228B22"/>
                <w:sz w:val="16"/>
                <w:szCs w:val="16"/>
              </w:rPr>
              <w:t>==3 &amp;&amp; j==3) || ...</w:t>
            </w:r>
          </w:p>
          <w:p w14:paraId="24D1F694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</w:t>
            </w:r>
            <w:r w:rsidRPr="00EF2BED">
              <w:rPr>
                <w:rFonts w:ascii="Courier New" w:hAnsi="Courier New" w:cs="Courier New"/>
                <w:color w:val="228B22"/>
                <w:sz w:val="16"/>
                <w:szCs w:val="16"/>
              </w:rPr>
              <w:t xml:space="preserve">%    </w:t>
            </w:r>
            <w:proofErr w:type="gramStart"/>
            <w:r w:rsidRPr="00EF2BED">
              <w:rPr>
                <w:rFonts w:ascii="Courier New" w:hAnsi="Courier New" w:cs="Courier New"/>
                <w:color w:val="228B22"/>
                <w:sz w:val="16"/>
                <w:szCs w:val="16"/>
              </w:rPr>
              <w:t xml:space="preserve">   (</w:t>
            </w:r>
            <w:proofErr w:type="spellStart"/>
            <w:proofErr w:type="gramEnd"/>
            <w:r w:rsidRPr="00EF2BED">
              <w:rPr>
                <w:rFonts w:ascii="Courier New" w:hAnsi="Courier New" w:cs="Courier New"/>
                <w:color w:val="228B22"/>
                <w:sz w:val="16"/>
                <w:szCs w:val="16"/>
              </w:rPr>
              <w:t>i</w:t>
            </w:r>
            <w:proofErr w:type="spellEnd"/>
            <w:r w:rsidRPr="00EF2BED">
              <w:rPr>
                <w:rFonts w:ascii="Courier New" w:hAnsi="Courier New" w:cs="Courier New"/>
                <w:color w:val="228B22"/>
                <w:sz w:val="16"/>
                <w:szCs w:val="16"/>
              </w:rPr>
              <w:t>==5 &amp;&amp; j ==1) || (</w:t>
            </w:r>
            <w:proofErr w:type="spellStart"/>
            <w:r w:rsidRPr="00EF2BED">
              <w:rPr>
                <w:rFonts w:ascii="Courier New" w:hAnsi="Courier New" w:cs="Courier New"/>
                <w:color w:val="228B22"/>
                <w:sz w:val="16"/>
                <w:szCs w:val="16"/>
              </w:rPr>
              <w:t>i</w:t>
            </w:r>
            <w:proofErr w:type="spellEnd"/>
            <w:r w:rsidRPr="00EF2BED">
              <w:rPr>
                <w:rFonts w:ascii="Courier New" w:hAnsi="Courier New" w:cs="Courier New"/>
                <w:color w:val="228B22"/>
                <w:sz w:val="16"/>
                <w:szCs w:val="16"/>
              </w:rPr>
              <w:t>==5 &amp;&amp; j == 5)</w:t>
            </w:r>
          </w:p>
          <w:p w14:paraId="24D1F695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</w:t>
            </w:r>
            <w:proofErr w:type="spell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SquaredError</w:t>
            </w:r>
            <w:proofErr w:type="spell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</w:t>
            </w:r>
            <w:proofErr w:type="spell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SquaredError</w:t>
            </w:r>
            <w:proofErr w:type="spell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+ </w:t>
            </w:r>
            <w:proofErr w:type="spell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PriceDiff</w:t>
            </w:r>
            <w:proofErr w:type="spell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*</w:t>
            </w:r>
            <w:proofErr w:type="spell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PriceDiff</w:t>
            </w:r>
            <w:proofErr w:type="spell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;</w:t>
            </w:r>
          </w:p>
          <w:p w14:paraId="24D1F696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</w:t>
            </w:r>
            <w:r w:rsidRPr="00EF2BED">
              <w:rPr>
                <w:rFonts w:ascii="Courier New" w:hAnsi="Courier New" w:cs="Courier New"/>
                <w:color w:val="228B22"/>
                <w:sz w:val="16"/>
                <w:szCs w:val="16"/>
              </w:rPr>
              <w:t>%end</w:t>
            </w:r>
          </w:p>
          <w:p w14:paraId="24D1F697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</w:t>
            </w:r>
            <w:proofErr w:type="spell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PriceDiffSum</w:t>
            </w:r>
            <w:proofErr w:type="spell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</w:t>
            </w:r>
            <w:proofErr w:type="spell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PriceDiffSum+PriceDiff</w:t>
            </w:r>
            <w:proofErr w:type="spell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;</w:t>
            </w:r>
          </w:p>
          <w:p w14:paraId="24D1F698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</w:t>
            </w:r>
            <w:r w:rsidRPr="00EF2BED">
              <w:rPr>
                <w:rFonts w:ascii="Courier New" w:hAnsi="Courier New" w:cs="Courier New"/>
                <w:color w:val="0000FF"/>
                <w:sz w:val="16"/>
                <w:szCs w:val="16"/>
              </w:rPr>
              <w:t>end</w:t>
            </w:r>
          </w:p>
          <w:p w14:paraId="24D1F699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EF2BED">
              <w:rPr>
                <w:rFonts w:ascii="Courier New" w:hAnsi="Courier New" w:cs="Courier New"/>
                <w:color w:val="0000FF"/>
                <w:sz w:val="16"/>
                <w:szCs w:val="16"/>
              </w:rPr>
              <w:t>end</w:t>
            </w:r>
          </w:p>
          <w:p w14:paraId="24D1F69A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EF2BED">
              <w:rPr>
                <w:rFonts w:ascii="Courier New" w:hAnsi="Courier New" w:cs="Courier New"/>
                <w:color w:val="0000FF"/>
                <w:sz w:val="16"/>
                <w:szCs w:val="16"/>
              </w:rPr>
              <w:t>if</w:t>
            </w:r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</w:t>
            </w:r>
            <w:proofErr w:type="spellStart"/>
            <w:proofErr w:type="gram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myC</w:t>
            </w:r>
            <w:proofErr w:type="spell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(</w:t>
            </w:r>
            <w:proofErr w:type="gram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1,1) &lt;20.001</w:t>
            </w:r>
          </w:p>
          <w:p w14:paraId="24D1F69B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</w:t>
            </w:r>
            <w:proofErr w:type="spell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SquaredError</w:t>
            </w:r>
            <w:proofErr w:type="spell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</w:t>
            </w:r>
            <w:proofErr w:type="spell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SquaredError</w:t>
            </w:r>
            <w:proofErr w:type="spell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+ 1000;   </w:t>
            </w:r>
          </w:p>
          <w:p w14:paraId="24D1F69C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EF2BED">
              <w:rPr>
                <w:rFonts w:ascii="Courier New" w:hAnsi="Courier New" w:cs="Courier New"/>
                <w:color w:val="0000FF"/>
                <w:sz w:val="16"/>
                <w:szCs w:val="16"/>
              </w:rPr>
              <w:t>end</w:t>
            </w:r>
          </w:p>
          <w:p w14:paraId="24D1F69D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c = </w:t>
            </w:r>
            <w:proofErr w:type="spell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HestonPrice</w:t>
            </w:r>
            <w:proofErr w:type="spell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(</w:t>
            </w:r>
            <w:proofErr w:type="gram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kappa,theta</w:t>
            </w:r>
            <w:proofErr w:type="gram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,beta,rho,v0,r,0.1,s0,118);</w:t>
            </w:r>
          </w:p>
          <w:p w14:paraId="24D1F69E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EF2BED">
              <w:rPr>
                <w:rFonts w:ascii="Courier New" w:hAnsi="Courier New" w:cs="Courier New"/>
                <w:color w:val="0000FF"/>
                <w:sz w:val="16"/>
                <w:szCs w:val="16"/>
              </w:rPr>
              <w:t>if</w:t>
            </w:r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c &lt;= 0</w:t>
            </w:r>
          </w:p>
          <w:p w14:paraId="24D1F69F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</w:t>
            </w:r>
            <w:proofErr w:type="spell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SquaredError</w:t>
            </w:r>
            <w:proofErr w:type="spell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</w:t>
            </w:r>
            <w:proofErr w:type="spell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SquaredError</w:t>
            </w:r>
            <w:proofErr w:type="spell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+ 1000;   </w:t>
            </w:r>
          </w:p>
          <w:p w14:paraId="24D1F6A0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EF2BED">
              <w:rPr>
                <w:rFonts w:ascii="Courier New" w:hAnsi="Courier New" w:cs="Courier New"/>
                <w:color w:val="0000FF"/>
                <w:sz w:val="16"/>
                <w:szCs w:val="16"/>
              </w:rPr>
              <w:t>end</w:t>
            </w:r>
          </w:p>
          <w:p w14:paraId="24D1F6A1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EF2BED">
              <w:rPr>
                <w:rFonts w:ascii="Courier New" w:hAnsi="Courier New" w:cs="Courier New"/>
                <w:color w:val="0000FF"/>
                <w:sz w:val="16"/>
                <w:szCs w:val="16"/>
              </w:rPr>
              <w:t>if</w:t>
            </w:r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abs(rho) &gt;= 1</w:t>
            </w:r>
          </w:p>
          <w:p w14:paraId="24D1F6A2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</w:t>
            </w:r>
            <w:proofErr w:type="spell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SquaredError</w:t>
            </w:r>
            <w:proofErr w:type="spell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</w:t>
            </w:r>
            <w:proofErr w:type="spell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SquaredError</w:t>
            </w:r>
            <w:proofErr w:type="spell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+ 1000;</w:t>
            </w:r>
          </w:p>
          <w:p w14:paraId="24D1F6A3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EF2BED">
              <w:rPr>
                <w:rFonts w:ascii="Courier New" w:hAnsi="Courier New" w:cs="Courier New"/>
                <w:color w:val="0000FF"/>
                <w:sz w:val="16"/>
                <w:szCs w:val="16"/>
              </w:rPr>
              <w:t>end</w:t>
            </w:r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</w:t>
            </w:r>
          </w:p>
          <w:p w14:paraId="24D1F6A4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EF2BED">
              <w:rPr>
                <w:rFonts w:ascii="Courier New" w:hAnsi="Courier New" w:cs="Courier New"/>
                <w:color w:val="0000FF"/>
                <w:sz w:val="16"/>
                <w:szCs w:val="16"/>
              </w:rPr>
              <w:t>if</w:t>
            </w:r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beta &lt; 0.00001</w:t>
            </w:r>
          </w:p>
          <w:p w14:paraId="24D1F6A5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</w:t>
            </w:r>
            <w:proofErr w:type="spell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SquaredError</w:t>
            </w:r>
            <w:proofErr w:type="spell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</w:t>
            </w:r>
            <w:proofErr w:type="spell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SquaredError</w:t>
            </w:r>
            <w:proofErr w:type="spell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+ 1000;</w:t>
            </w:r>
          </w:p>
          <w:p w14:paraId="24D1F6A6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EF2BED">
              <w:rPr>
                <w:rFonts w:ascii="Courier New" w:hAnsi="Courier New" w:cs="Courier New"/>
                <w:color w:val="0000FF"/>
                <w:sz w:val="16"/>
                <w:szCs w:val="16"/>
              </w:rPr>
              <w:t>end</w:t>
            </w:r>
          </w:p>
          <w:p w14:paraId="24D1F6A7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EF2BED">
              <w:rPr>
                <w:rFonts w:ascii="Courier New" w:hAnsi="Courier New" w:cs="Courier New"/>
                <w:color w:val="0000FF"/>
                <w:sz w:val="16"/>
                <w:szCs w:val="16"/>
              </w:rPr>
              <w:t>if</w:t>
            </w:r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v0 &lt; 0.001</w:t>
            </w:r>
          </w:p>
          <w:p w14:paraId="24D1F6A8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</w:t>
            </w:r>
            <w:proofErr w:type="spell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SquaredError</w:t>
            </w:r>
            <w:proofErr w:type="spell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</w:t>
            </w:r>
            <w:proofErr w:type="spell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SquaredError</w:t>
            </w:r>
            <w:proofErr w:type="spell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+ 1000;</w:t>
            </w:r>
          </w:p>
          <w:p w14:paraId="24D1F6A9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EF2BED">
              <w:rPr>
                <w:rFonts w:ascii="Courier New" w:hAnsi="Courier New" w:cs="Courier New"/>
                <w:color w:val="0000FF"/>
                <w:sz w:val="16"/>
                <w:szCs w:val="16"/>
              </w:rPr>
              <w:t>end</w:t>
            </w:r>
          </w:p>
          <w:p w14:paraId="24D1F6AA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EF2BED">
              <w:rPr>
                <w:rFonts w:ascii="Courier New" w:hAnsi="Courier New" w:cs="Courier New"/>
                <w:color w:val="0000FF"/>
                <w:sz w:val="16"/>
                <w:szCs w:val="16"/>
              </w:rPr>
              <w:t>if</w:t>
            </w:r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theta &lt;= 0.000001</w:t>
            </w:r>
          </w:p>
          <w:p w14:paraId="24D1F6AB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</w:t>
            </w:r>
            <w:proofErr w:type="spell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SquaredError</w:t>
            </w:r>
            <w:proofErr w:type="spell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</w:t>
            </w:r>
            <w:proofErr w:type="spell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SquaredError</w:t>
            </w:r>
            <w:proofErr w:type="spell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+ 1000;</w:t>
            </w:r>
          </w:p>
          <w:p w14:paraId="24D1F6AC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EF2BED">
              <w:rPr>
                <w:rFonts w:ascii="Courier New" w:hAnsi="Courier New" w:cs="Courier New"/>
                <w:color w:val="0000FF"/>
                <w:sz w:val="16"/>
                <w:szCs w:val="16"/>
              </w:rPr>
              <w:t>end</w:t>
            </w:r>
          </w:p>
          <w:p w14:paraId="24D1F6AD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EF2BED">
              <w:rPr>
                <w:rFonts w:ascii="Courier New" w:hAnsi="Courier New" w:cs="Courier New"/>
                <w:color w:val="0000FF"/>
                <w:sz w:val="16"/>
                <w:szCs w:val="16"/>
              </w:rPr>
              <w:t>if</w:t>
            </w:r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kappa &lt;= 0.00001</w:t>
            </w:r>
          </w:p>
          <w:p w14:paraId="24D1F6AE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</w:t>
            </w:r>
            <w:proofErr w:type="spell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SquaredError</w:t>
            </w:r>
            <w:proofErr w:type="spell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</w:t>
            </w:r>
            <w:proofErr w:type="spell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SquaredError</w:t>
            </w:r>
            <w:proofErr w:type="spell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+ 1000;</w:t>
            </w:r>
          </w:p>
          <w:p w14:paraId="24D1F6AF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EF2BED">
              <w:rPr>
                <w:rFonts w:ascii="Courier New" w:hAnsi="Courier New" w:cs="Courier New"/>
                <w:color w:val="0000FF"/>
                <w:sz w:val="16"/>
                <w:szCs w:val="16"/>
              </w:rPr>
              <w:t>end</w:t>
            </w:r>
          </w:p>
          <w:p w14:paraId="24D1F6B0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proofErr w:type="spell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myC</w:t>
            </w:r>
            <w:proofErr w:type="spellEnd"/>
          </w:p>
          <w:p w14:paraId="24D1F6B1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proofErr w:type="spell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disp</w:t>
            </w:r>
            <w:proofErr w:type="spell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([num2</w:t>
            </w:r>
            <w:proofErr w:type="gram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str(</w:t>
            </w:r>
            <w:proofErr w:type="spellStart"/>
            <w:proofErr w:type="gram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SquaredError</w:t>
            </w:r>
            <w:proofErr w:type="spell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) </w:t>
            </w:r>
            <w:r w:rsidRPr="00EF2BED">
              <w:rPr>
                <w:rFonts w:ascii="Courier New" w:hAnsi="Courier New" w:cs="Courier New"/>
                <w:color w:val="A020F0"/>
                <w:sz w:val="16"/>
                <w:szCs w:val="16"/>
              </w:rPr>
              <w:t>': '</w:t>
            </w:r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num2str(</w:t>
            </w:r>
            <w:proofErr w:type="spell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PriceDiffSum</w:t>
            </w:r>
            <w:proofErr w:type="spell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) </w:t>
            </w:r>
            <w:r w:rsidRPr="00EF2BED">
              <w:rPr>
                <w:rFonts w:ascii="Courier New" w:hAnsi="Courier New" w:cs="Courier New"/>
                <w:color w:val="A020F0"/>
                <w:sz w:val="16"/>
                <w:szCs w:val="16"/>
              </w:rPr>
              <w:t>','</w:t>
            </w:r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num2str(v0) </w:t>
            </w:r>
            <w:r w:rsidRPr="00EF2BED">
              <w:rPr>
                <w:rFonts w:ascii="Courier New" w:hAnsi="Courier New" w:cs="Courier New"/>
                <w:color w:val="A020F0"/>
                <w:sz w:val="16"/>
                <w:szCs w:val="16"/>
              </w:rPr>
              <w:t>','</w:t>
            </w:r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num2str(kappa) </w:t>
            </w:r>
            <w:r w:rsidRPr="00EF2BED">
              <w:rPr>
                <w:rFonts w:ascii="Courier New" w:hAnsi="Courier New" w:cs="Courier New"/>
                <w:color w:val="A020F0"/>
                <w:sz w:val="16"/>
                <w:szCs w:val="16"/>
              </w:rPr>
              <w:t>','</w:t>
            </w:r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num2str(theta) </w:t>
            </w:r>
            <w:r w:rsidRPr="00EF2BED">
              <w:rPr>
                <w:rFonts w:ascii="Courier New" w:hAnsi="Courier New" w:cs="Courier New"/>
                <w:color w:val="A020F0"/>
                <w:sz w:val="16"/>
                <w:szCs w:val="16"/>
              </w:rPr>
              <w:t>','</w:t>
            </w:r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num2str(beta)  </w:t>
            </w:r>
            <w:r w:rsidRPr="00EF2BED">
              <w:rPr>
                <w:rFonts w:ascii="Courier New" w:hAnsi="Courier New" w:cs="Courier New"/>
                <w:color w:val="A020F0"/>
                <w:sz w:val="16"/>
                <w:szCs w:val="16"/>
              </w:rPr>
              <w:t>','</w:t>
            </w:r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num2str(rho)]);</w:t>
            </w:r>
          </w:p>
          <w:p w14:paraId="24D1F6B2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EF2BED">
              <w:rPr>
                <w:rFonts w:ascii="Courier New" w:hAnsi="Courier New" w:cs="Courier New"/>
                <w:color w:val="228B22"/>
                <w:sz w:val="16"/>
                <w:szCs w:val="16"/>
              </w:rPr>
              <w:t>%</w:t>
            </w:r>
            <w:proofErr w:type="spellStart"/>
            <w:proofErr w:type="gramStart"/>
            <w:r w:rsidRPr="00EF2BED">
              <w:rPr>
                <w:rFonts w:ascii="Courier New" w:hAnsi="Courier New" w:cs="Courier New"/>
                <w:color w:val="228B22"/>
                <w:sz w:val="16"/>
                <w:szCs w:val="16"/>
              </w:rPr>
              <w:t>disp</w:t>
            </w:r>
            <w:proofErr w:type="spellEnd"/>
            <w:r w:rsidRPr="00EF2BED">
              <w:rPr>
                <w:rFonts w:ascii="Courier New" w:hAnsi="Courier New" w:cs="Courier New"/>
                <w:color w:val="228B22"/>
                <w:sz w:val="16"/>
                <w:szCs w:val="16"/>
              </w:rPr>
              <w:t>(</w:t>
            </w:r>
            <w:proofErr w:type="gramEnd"/>
            <w:r w:rsidRPr="00EF2BED">
              <w:rPr>
                <w:rFonts w:ascii="Courier New" w:hAnsi="Courier New" w:cs="Courier New"/>
                <w:color w:val="228B22"/>
                <w:sz w:val="16"/>
                <w:szCs w:val="16"/>
              </w:rPr>
              <w:t>['squared error ' num2str(</w:t>
            </w:r>
            <w:proofErr w:type="spellStart"/>
            <w:r w:rsidRPr="00EF2BED">
              <w:rPr>
                <w:rFonts w:ascii="Courier New" w:hAnsi="Courier New" w:cs="Courier New"/>
                <w:color w:val="228B22"/>
                <w:sz w:val="16"/>
                <w:szCs w:val="16"/>
              </w:rPr>
              <w:t>SquaredError</w:t>
            </w:r>
            <w:proofErr w:type="spellEnd"/>
            <w:r w:rsidRPr="00EF2BED">
              <w:rPr>
                <w:rFonts w:ascii="Courier New" w:hAnsi="Courier New" w:cs="Courier New"/>
                <w:color w:val="228B22"/>
                <w:sz w:val="16"/>
                <w:szCs w:val="16"/>
              </w:rPr>
              <w:t>)]);</w:t>
            </w:r>
          </w:p>
          <w:p w14:paraId="24D1F6B3" w14:textId="77777777" w:rsidR="00EF2BED" w:rsidRPr="00EF2BED" w:rsidRDefault="00EF2BED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delta = </w:t>
            </w:r>
            <w:proofErr w:type="spellStart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SquaredError</w:t>
            </w:r>
            <w:proofErr w:type="spellEnd"/>
            <w:r w:rsidRPr="00EF2BED">
              <w:rPr>
                <w:rFonts w:ascii="Courier New" w:hAnsi="Courier New" w:cs="Courier New"/>
                <w:color w:val="000000"/>
                <w:sz w:val="16"/>
                <w:szCs w:val="16"/>
              </w:rPr>
              <w:t>;</w:t>
            </w:r>
          </w:p>
          <w:p w14:paraId="24D1F6B4" w14:textId="77777777" w:rsidR="00EF2BED" w:rsidRPr="00D31629" w:rsidRDefault="00EF2BED" w:rsidP="00D3162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228B22"/>
                <w:sz w:val="16"/>
                <w:szCs w:val="16"/>
              </w:rPr>
            </w:pPr>
          </w:p>
        </w:tc>
      </w:tr>
      <w:tr w:rsidR="00646C61" w:rsidRPr="004A3DFB" w14:paraId="24D1F6BC" w14:textId="77777777" w:rsidTr="008D444F">
        <w:tc>
          <w:tcPr>
            <w:tcW w:w="1397" w:type="dxa"/>
          </w:tcPr>
          <w:p w14:paraId="24D1F6B6" w14:textId="77777777" w:rsidR="00646C61" w:rsidRDefault="00646C61" w:rsidP="00170E0B">
            <w:pPr>
              <w:pStyle w:val="ListParagraph"/>
              <w:ind w:left="0"/>
              <w:rPr>
                <w:rFonts w:ascii="Arial" w:hAnsi="Arial" w:cs="Arial"/>
                <w:sz w:val="18"/>
                <w:szCs w:val="18"/>
              </w:rPr>
            </w:pPr>
            <w:proofErr w:type="spellStart"/>
            <w:r w:rsidRPr="00646C61">
              <w:rPr>
                <w:rFonts w:ascii="Arial" w:hAnsi="Arial" w:cs="Arial"/>
                <w:sz w:val="18"/>
                <w:szCs w:val="18"/>
              </w:rPr>
              <w:t>ObjFcn</w:t>
            </w:r>
            <w:r>
              <w:rPr>
                <w:rFonts w:ascii="Arial" w:hAnsi="Arial" w:cs="Arial"/>
                <w:sz w:val="18"/>
                <w:szCs w:val="18"/>
              </w:rPr>
              <w:t>.m</w:t>
            </w:r>
            <w:proofErr w:type="spellEnd"/>
          </w:p>
        </w:tc>
        <w:tc>
          <w:tcPr>
            <w:tcW w:w="9493" w:type="dxa"/>
          </w:tcPr>
          <w:p w14:paraId="24D1F6B7" w14:textId="77777777" w:rsidR="00646C61" w:rsidRPr="00646C61" w:rsidRDefault="00646C61" w:rsidP="00646C6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46C61">
              <w:rPr>
                <w:rFonts w:ascii="Courier New" w:hAnsi="Courier New" w:cs="Courier New"/>
                <w:color w:val="0000FF"/>
                <w:sz w:val="16"/>
                <w:szCs w:val="16"/>
              </w:rPr>
              <w:t>function</w:t>
            </w:r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delta = </w:t>
            </w:r>
            <w:proofErr w:type="spellStart"/>
            <w:proofErr w:type="gramStart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ObjFcn</w:t>
            </w:r>
            <w:proofErr w:type="spell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(</w:t>
            </w:r>
            <w:proofErr w:type="gram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volatility, s0, K, T, r, </w:t>
            </w:r>
            <w:proofErr w:type="spellStart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CallPrice</w:t>
            </w:r>
            <w:proofErr w:type="spell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)</w:t>
            </w:r>
          </w:p>
          <w:p w14:paraId="24D1F6B8" w14:textId="77777777" w:rsidR="00646C61" w:rsidRPr="00646C61" w:rsidRDefault="00646C61" w:rsidP="00646C6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</w:t>
            </w:r>
          </w:p>
          <w:p w14:paraId="24D1F6B9" w14:textId="77777777" w:rsidR="00646C61" w:rsidRPr="00646C61" w:rsidRDefault="00646C61" w:rsidP="00646C6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proofErr w:type="spellStart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BSprice</w:t>
            </w:r>
            <w:proofErr w:type="spell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</w:t>
            </w:r>
            <w:proofErr w:type="spellStart"/>
            <w:proofErr w:type="gramStart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BSPrice</w:t>
            </w:r>
            <w:proofErr w:type="spell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(</w:t>
            </w:r>
            <w:proofErr w:type="gram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s0, K, T, r, volatility);</w:t>
            </w:r>
          </w:p>
          <w:p w14:paraId="24D1F6BA" w14:textId="77777777" w:rsidR="00646C61" w:rsidRPr="00646C61" w:rsidRDefault="00646C61" w:rsidP="00646C6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lastRenderedPageBreak/>
              <w:t xml:space="preserve">delta = </w:t>
            </w:r>
            <w:proofErr w:type="spellStart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CallPrice</w:t>
            </w:r>
            <w:proofErr w:type="spell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- </w:t>
            </w:r>
            <w:proofErr w:type="spellStart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BSprice</w:t>
            </w:r>
            <w:proofErr w:type="spellEnd"/>
            <w:r w:rsidRPr="00646C61">
              <w:rPr>
                <w:rFonts w:ascii="Courier New" w:hAnsi="Courier New" w:cs="Courier New"/>
                <w:color w:val="000000"/>
                <w:sz w:val="16"/>
                <w:szCs w:val="16"/>
              </w:rPr>
              <w:t>;</w:t>
            </w:r>
          </w:p>
          <w:p w14:paraId="24D1F6BB" w14:textId="77777777" w:rsidR="00646C61" w:rsidRPr="00EF2BED" w:rsidRDefault="00646C61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228B22"/>
                <w:sz w:val="16"/>
                <w:szCs w:val="16"/>
              </w:rPr>
            </w:pPr>
          </w:p>
        </w:tc>
      </w:tr>
      <w:tr w:rsidR="001F1D32" w:rsidRPr="004A3DFB" w14:paraId="24D1F6C4" w14:textId="77777777" w:rsidTr="008D444F">
        <w:tc>
          <w:tcPr>
            <w:tcW w:w="1397" w:type="dxa"/>
          </w:tcPr>
          <w:p w14:paraId="24D1F6BD" w14:textId="77777777" w:rsidR="001F1D32" w:rsidRDefault="001F1D32" w:rsidP="00170E0B">
            <w:pPr>
              <w:pStyle w:val="ListParagraph"/>
              <w:ind w:left="0"/>
              <w:rPr>
                <w:rFonts w:ascii="Arial" w:hAnsi="Arial" w:cs="Arial"/>
                <w:sz w:val="18"/>
                <w:szCs w:val="18"/>
              </w:rPr>
            </w:pPr>
            <w:proofErr w:type="spellStart"/>
            <w:r w:rsidRPr="001F1D32">
              <w:rPr>
                <w:rFonts w:ascii="Arial" w:hAnsi="Arial" w:cs="Arial"/>
                <w:sz w:val="18"/>
                <w:szCs w:val="18"/>
              </w:rPr>
              <w:lastRenderedPageBreak/>
              <w:t>BSPrice</w:t>
            </w:r>
            <w:r>
              <w:rPr>
                <w:rFonts w:ascii="Arial" w:hAnsi="Arial" w:cs="Arial"/>
                <w:sz w:val="18"/>
                <w:szCs w:val="18"/>
              </w:rPr>
              <w:t>.m</w:t>
            </w:r>
            <w:proofErr w:type="spellEnd"/>
          </w:p>
        </w:tc>
        <w:tc>
          <w:tcPr>
            <w:tcW w:w="9493" w:type="dxa"/>
          </w:tcPr>
          <w:p w14:paraId="24D1F6BE" w14:textId="77777777" w:rsidR="001F1D32" w:rsidRPr="001F1D32" w:rsidRDefault="001F1D32" w:rsidP="001F1D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1F1D32">
              <w:rPr>
                <w:rFonts w:ascii="Courier New" w:hAnsi="Courier New" w:cs="Courier New"/>
                <w:color w:val="0000FF"/>
                <w:sz w:val="16"/>
                <w:szCs w:val="16"/>
              </w:rPr>
              <w:t>function</w:t>
            </w:r>
            <w:r w:rsidRPr="001F1D32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</w:t>
            </w:r>
            <w:proofErr w:type="spellStart"/>
            <w:r w:rsidRPr="001F1D32">
              <w:rPr>
                <w:rFonts w:ascii="Courier New" w:hAnsi="Courier New" w:cs="Courier New"/>
                <w:color w:val="000000"/>
                <w:sz w:val="16"/>
                <w:szCs w:val="16"/>
              </w:rPr>
              <w:t>BlackScholesPrice</w:t>
            </w:r>
            <w:proofErr w:type="spellEnd"/>
            <w:r w:rsidRPr="001F1D32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</w:t>
            </w:r>
            <w:proofErr w:type="spellStart"/>
            <w:r w:rsidRPr="001F1D32">
              <w:rPr>
                <w:rFonts w:ascii="Courier New" w:hAnsi="Courier New" w:cs="Courier New"/>
                <w:color w:val="000000"/>
                <w:sz w:val="16"/>
                <w:szCs w:val="16"/>
              </w:rPr>
              <w:t>BSPrice</w:t>
            </w:r>
            <w:proofErr w:type="spellEnd"/>
            <w:r w:rsidRPr="001F1D32">
              <w:rPr>
                <w:rFonts w:ascii="Courier New" w:hAnsi="Courier New" w:cs="Courier New"/>
                <w:color w:val="000000"/>
                <w:sz w:val="16"/>
                <w:szCs w:val="16"/>
              </w:rPr>
              <w:t>(s</w:t>
            </w:r>
            <w:proofErr w:type="gramStart"/>
            <w:r w:rsidRPr="001F1D32">
              <w:rPr>
                <w:rFonts w:ascii="Courier New" w:hAnsi="Courier New" w:cs="Courier New"/>
                <w:color w:val="000000"/>
                <w:sz w:val="16"/>
                <w:szCs w:val="16"/>
              </w:rPr>
              <w:t>0,K</w:t>
            </w:r>
            <w:proofErr w:type="gramEnd"/>
            <w:r w:rsidRPr="001F1D32">
              <w:rPr>
                <w:rFonts w:ascii="Courier New" w:hAnsi="Courier New" w:cs="Courier New"/>
                <w:color w:val="000000"/>
                <w:sz w:val="16"/>
                <w:szCs w:val="16"/>
              </w:rPr>
              <w:t>,T,r,sigma)</w:t>
            </w:r>
          </w:p>
          <w:p w14:paraId="24D1F6BF" w14:textId="77777777" w:rsidR="001F1D32" w:rsidRPr="001F1D32" w:rsidRDefault="001F1D32" w:rsidP="001F1D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1F1D32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</w:t>
            </w:r>
          </w:p>
          <w:p w14:paraId="24D1F6C0" w14:textId="77777777" w:rsidR="001F1D32" w:rsidRPr="001F1D32" w:rsidRDefault="001F1D32" w:rsidP="001F1D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1F1D32">
              <w:rPr>
                <w:rFonts w:ascii="Courier New" w:hAnsi="Courier New" w:cs="Courier New"/>
                <w:color w:val="000000"/>
                <w:sz w:val="16"/>
                <w:szCs w:val="16"/>
              </w:rPr>
              <w:t>F=s</w:t>
            </w:r>
            <w:proofErr w:type="gramStart"/>
            <w:r w:rsidRPr="001F1D32">
              <w:rPr>
                <w:rFonts w:ascii="Courier New" w:hAnsi="Courier New" w:cs="Courier New"/>
                <w:color w:val="000000"/>
                <w:sz w:val="16"/>
                <w:szCs w:val="16"/>
              </w:rPr>
              <w:t>0.*</w:t>
            </w:r>
            <w:proofErr w:type="gramEnd"/>
            <w:r w:rsidRPr="001F1D32">
              <w:rPr>
                <w:rFonts w:ascii="Courier New" w:hAnsi="Courier New" w:cs="Courier New"/>
                <w:color w:val="000000"/>
                <w:sz w:val="16"/>
                <w:szCs w:val="16"/>
              </w:rPr>
              <w:t>exp(r.*T);</w:t>
            </w:r>
          </w:p>
          <w:p w14:paraId="24D1F6C1" w14:textId="77777777" w:rsidR="001F1D32" w:rsidRPr="001F1D32" w:rsidRDefault="001F1D32" w:rsidP="001F1D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1F1D32">
              <w:rPr>
                <w:rFonts w:ascii="Courier New" w:hAnsi="Courier New" w:cs="Courier New"/>
                <w:color w:val="000000"/>
                <w:sz w:val="16"/>
                <w:szCs w:val="16"/>
              </w:rPr>
              <w:t>d1=</w:t>
            </w:r>
            <w:proofErr w:type="gramStart"/>
            <w:r w:rsidRPr="001F1D32">
              <w:rPr>
                <w:rFonts w:ascii="Courier New" w:hAnsi="Courier New" w:cs="Courier New"/>
                <w:color w:val="000000"/>
                <w:sz w:val="16"/>
                <w:szCs w:val="16"/>
              </w:rPr>
              <w:t>log(</w:t>
            </w:r>
            <w:proofErr w:type="gramEnd"/>
            <w:r w:rsidRPr="001F1D32">
              <w:rPr>
                <w:rFonts w:ascii="Courier New" w:hAnsi="Courier New" w:cs="Courier New"/>
                <w:color w:val="000000"/>
                <w:sz w:val="16"/>
                <w:szCs w:val="16"/>
              </w:rPr>
              <w:t>F./K)./(sigma.*sqrt(T))+sigma.*sqrt(T)/2;</w:t>
            </w:r>
          </w:p>
          <w:p w14:paraId="24D1F6C2" w14:textId="77777777" w:rsidR="001F1D32" w:rsidRPr="001F1D32" w:rsidRDefault="001F1D32" w:rsidP="001F1D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1F1D32">
              <w:rPr>
                <w:rFonts w:ascii="Courier New" w:hAnsi="Courier New" w:cs="Courier New"/>
                <w:color w:val="000000"/>
                <w:sz w:val="16"/>
                <w:szCs w:val="16"/>
              </w:rPr>
              <w:t>d2=</w:t>
            </w:r>
            <w:proofErr w:type="gramStart"/>
            <w:r w:rsidRPr="001F1D32">
              <w:rPr>
                <w:rFonts w:ascii="Courier New" w:hAnsi="Courier New" w:cs="Courier New"/>
                <w:color w:val="000000"/>
                <w:sz w:val="16"/>
                <w:szCs w:val="16"/>
              </w:rPr>
              <w:t>log(</w:t>
            </w:r>
            <w:proofErr w:type="gramEnd"/>
            <w:r w:rsidRPr="001F1D32">
              <w:rPr>
                <w:rFonts w:ascii="Courier New" w:hAnsi="Courier New" w:cs="Courier New"/>
                <w:color w:val="000000"/>
                <w:sz w:val="16"/>
                <w:szCs w:val="16"/>
              </w:rPr>
              <w:t>F./K)./(sigma.*sqrt(T))-sigma.*sqrt(T)/2;</w:t>
            </w:r>
          </w:p>
          <w:p w14:paraId="24D1F6C3" w14:textId="77777777" w:rsidR="001F1D32" w:rsidRPr="00047438" w:rsidRDefault="001F1D32" w:rsidP="00EF2BE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proofErr w:type="spellStart"/>
            <w:r w:rsidRPr="001F1D32">
              <w:rPr>
                <w:rFonts w:ascii="Courier New" w:hAnsi="Courier New" w:cs="Courier New"/>
                <w:color w:val="000000"/>
                <w:sz w:val="16"/>
                <w:szCs w:val="16"/>
              </w:rPr>
              <w:t>BlackScholesPrice</w:t>
            </w:r>
            <w:proofErr w:type="spellEnd"/>
            <w:r w:rsidRPr="001F1D32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exp(-r.*T</w:t>
            </w:r>
            <w:proofErr w:type="gramStart"/>
            <w:r w:rsidRPr="001F1D32">
              <w:rPr>
                <w:rFonts w:ascii="Courier New" w:hAnsi="Courier New" w:cs="Courier New"/>
                <w:color w:val="000000"/>
                <w:sz w:val="16"/>
                <w:szCs w:val="16"/>
              </w:rPr>
              <w:t>).*</w:t>
            </w:r>
            <w:proofErr w:type="gramEnd"/>
            <w:r w:rsidRPr="001F1D32">
              <w:rPr>
                <w:rFonts w:ascii="Courier New" w:hAnsi="Courier New" w:cs="Courier New"/>
                <w:color w:val="000000"/>
                <w:sz w:val="16"/>
                <w:szCs w:val="16"/>
              </w:rPr>
              <w:t>(F.*</w:t>
            </w:r>
            <w:proofErr w:type="spellStart"/>
            <w:r w:rsidRPr="001F1D32">
              <w:rPr>
                <w:rFonts w:ascii="Courier New" w:hAnsi="Courier New" w:cs="Courier New"/>
                <w:color w:val="000000"/>
                <w:sz w:val="16"/>
                <w:szCs w:val="16"/>
              </w:rPr>
              <w:t>normcdf</w:t>
            </w:r>
            <w:proofErr w:type="spellEnd"/>
            <w:r w:rsidRPr="001F1D32">
              <w:rPr>
                <w:rFonts w:ascii="Courier New" w:hAnsi="Courier New" w:cs="Courier New"/>
                <w:color w:val="000000"/>
                <w:sz w:val="16"/>
                <w:szCs w:val="16"/>
              </w:rPr>
              <w:t>(d1)-K.*</w:t>
            </w:r>
            <w:proofErr w:type="spellStart"/>
            <w:r w:rsidRPr="001F1D32">
              <w:rPr>
                <w:rFonts w:ascii="Courier New" w:hAnsi="Courier New" w:cs="Courier New"/>
                <w:color w:val="000000"/>
                <w:sz w:val="16"/>
                <w:szCs w:val="16"/>
              </w:rPr>
              <w:t>normcdf</w:t>
            </w:r>
            <w:proofErr w:type="spellEnd"/>
            <w:r w:rsidRPr="001F1D32">
              <w:rPr>
                <w:rFonts w:ascii="Courier New" w:hAnsi="Courier New" w:cs="Courier New"/>
                <w:color w:val="000000"/>
                <w:sz w:val="16"/>
                <w:szCs w:val="16"/>
              </w:rPr>
              <w:t>(d2));</w:t>
            </w:r>
          </w:p>
        </w:tc>
      </w:tr>
    </w:tbl>
    <w:p w14:paraId="24D1F6C5" w14:textId="77777777" w:rsidR="005D4F37" w:rsidRDefault="005D4F37" w:rsidP="002672ED">
      <w:pPr>
        <w:spacing w:after="0"/>
        <w:ind w:left="-810"/>
        <w:rPr>
          <w:rFonts w:ascii="Times New Roman" w:hAnsi="Times New Roman" w:cs="Times New Roman"/>
          <w:b/>
        </w:rPr>
      </w:pPr>
    </w:p>
    <w:p w14:paraId="24D1F6C6" w14:textId="77777777" w:rsidR="00A261A8" w:rsidRDefault="00A261A8" w:rsidP="00A261A8">
      <w:pPr>
        <w:spacing w:after="0"/>
        <w:ind w:left="-810"/>
        <w:rPr>
          <w:b/>
        </w:rPr>
      </w:pPr>
      <w:r>
        <w:rPr>
          <w:rFonts w:ascii="Times New Roman" w:hAnsi="Times New Roman" w:cs="Times New Roman"/>
          <w:b/>
        </w:rPr>
        <w:t xml:space="preserve">3.2: </w:t>
      </w:r>
    </w:p>
    <w:tbl>
      <w:tblPr>
        <w:tblStyle w:val="TableGrid"/>
        <w:tblW w:w="10890" w:type="dxa"/>
        <w:tblInd w:w="-702" w:type="dxa"/>
        <w:tblLook w:val="04A0" w:firstRow="1" w:lastRow="0" w:firstColumn="1" w:lastColumn="0" w:noHBand="0" w:noVBand="1"/>
      </w:tblPr>
      <w:tblGrid>
        <w:gridCol w:w="1048"/>
        <w:gridCol w:w="9842"/>
      </w:tblGrid>
      <w:tr w:rsidR="00A261A8" w:rsidRPr="004A3DFB" w14:paraId="24D1F6C9" w14:textId="77777777" w:rsidTr="00DF06A0">
        <w:tc>
          <w:tcPr>
            <w:tcW w:w="1048" w:type="dxa"/>
          </w:tcPr>
          <w:p w14:paraId="24D1F6C7" w14:textId="77777777" w:rsidR="00A261A8" w:rsidRPr="004A3DFB" w:rsidRDefault="00A261A8" w:rsidP="00DF06A0">
            <w:pPr>
              <w:pStyle w:val="ListParagraph"/>
              <w:ind w:left="0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4A3DFB">
              <w:rPr>
                <w:rFonts w:ascii="Arial" w:hAnsi="Arial" w:cs="Arial"/>
                <w:b/>
                <w:sz w:val="18"/>
                <w:szCs w:val="18"/>
              </w:rPr>
              <w:t>Note</w:t>
            </w:r>
          </w:p>
        </w:tc>
        <w:tc>
          <w:tcPr>
            <w:tcW w:w="9842" w:type="dxa"/>
          </w:tcPr>
          <w:p w14:paraId="24D1F6C8" w14:textId="77777777" w:rsidR="00A261A8" w:rsidRPr="004A3DFB" w:rsidRDefault="00A261A8" w:rsidP="00DF06A0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color w:val="000000"/>
                <w:sz w:val="18"/>
                <w:szCs w:val="18"/>
              </w:rPr>
            </w:pPr>
            <w:r w:rsidRPr="004A3DFB">
              <w:rPr>
                <w:rFonts w:ascii="Arial" w:hAnsi="Arial" w:cs="Arial"/>
                <w:b/>
                <w:color w:val="000000"/>
                <w:sz w:val="18"/>
                <w:szCs w:val="18"/>
              </w:rPr>
              <w:t>Code</w:t>
            </w:r>
          </w:p>
        </w:tc>
      </w:tr>
      <w:tr w:rsidR="00A261A8" w:rsidRPr="004A3DFB" w14:paraId="24D1F6F8" w14:textId="77777777" w:rsidTr="00DF06A0">
        <w:tc>
          <w:tcPr>
            <w:tcW w:w="1048" w:type="dxa"/>
          </w:tcPr>
          <w:p w14:paraId="24D1F6CA" w14:textId="77777777" w:rsidR="00A261A8" w:rsidRPr="00C37ECA" w:rsidRDefault="0021036F" w:rsidP="00DF06A0">
            <w:pPr>
              <w:pStyle w:val="ListParagraph"/>
              <w:ind w:left="0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hw3_</w:t>
            </w:r>
            <w:r w:rsidR="00472D96" w:rsidRPr="00472D96">
              <w:rPr>
                <w:rFonts w:ascii="Arial" w:hAnsi="Arial" w:cs="Arial"/>
                <w:sz w:val="18"/>
                <w:szCs w:val="18"/>
              </w:rPr>
              <w:t>3b</w:t>
            </w:r>
            <w:r w:rsidR="00A261A8">
              <w:rPr>
                <w:rFonts w:ascii="Arial" w:hAnsi="Arial" w:cs="Arial"/>
                <w:sz w:val="18"/>
                <w:szCs w:val="18"/>
              </w:rPr>
              <w:t>.m</w:t>
            </w:r>
          </w:p>
        </w:tc>
        <w:tc>
          <w:tcPr>
            <w:tcW w:w="9842" w:type="dxa"/>
          </w:tcPr>
          <w:p w14:paraId="24D1F6CB" w14:textId="77777777" w:rsidR="0021036F" w:rsidRPr="0021036F" w:rsidRDefault="0021036F" w:rsidP="0021036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clear </w:t>
            </w:r>
            <w:r w:rsidRPr="0021036F">
              <w:rPr>
                <w:rFonts w:ascii="Courier New" w:hAnsi="Courier New" w:cs="Courier New"/>
                <w:color w:val="A020F0"/>
                <w:sz w:val="16"/>
                <w:szCs w:val="16"/>
              </w:rPr>
              <w:t>all</w:t>
            </w:r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;</w:t>
            </w:r>
          </w:p>
          <w:p w14:paraId="24D1F6CC" w14:textId="77777777" w:rsidR="0021036F" w:rsidRPr="0021036F" w:rsidRDefault="0021036F" w:rsidP="0021036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proofErr w:type="spellStart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TVector</w:t>
            </w:r>
            <w:proofErr w:type="spellEnd"/>
            <w:proofErr w:type="gramStart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=[</w:t>
            </w:r>
            <w:proofErr w:type="gramEnd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0.1,1];</w:t>
            </w:r>
          </w:p>
          <w:p w14:paraId="24D1F6CD" w14:textId="77777777" w:rsidR="0021036F" w:rsidRPr="0021036F" w:rsidRDefault="0021036F" w:rsidP="0021036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k=1; </w:t>
            </w:r>
            <w:r w:rsidRPr="0021036F">
              <w:rPr>
                <w:rFonts w:ascii="Courier New" w:hAnsi="Courier New" w:cs="Courier New"/>
                <w:color w:val="228B22"/>
                <w:sz w:val="16"/>
                <w:szCs w:val="16"/>
              </w:rPr>
              <w:t>%choose between T=0.1 and 1</w:t>
            </w:r>
          </w:p>
          <w:p w14:paraId="24D1F6CE" w14:textId="77777777" w:rsidR="0021036F" w:rsidRPr="0021036F" w:rsidRDefault="0021036F" w:rsidP="0021036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21036F">
              <w:rPr>
                <w:rFonts w:ascii="Courier New" w:hAnsi="Courier New" w:cs="Courier New"/>
                <w:color w:val="228B22"/>
                <w:sz w:val="16"/>
                <w:szCs w:val="16"/>
              </w:rPr>
              <w:t xml:space="preserve"> </w:t>
            </w:r>
          </w:p>
          <w:p w14:paraId="24D1F6CF" w14:textId="77777777" w:rsidR="0021036F" w:rsidRPr="0021036F" w:rsidRDefault="0021036F" w:rsidP="0021036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s0=100;</w:t>
            </w:r>
          </w:p>
          <w:p w14:paraId="24D1F6D0" w14:textId="77777777" w:rsidR="0021036F" w:rsidRPr="0021036F" w:rsidRDefault="0021036F" w:rsidP="0021036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proofErr w:type="spellStart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KVector</w:t>
            </w:r>
            <w:proofErr w:type="spellEnd"/>
            <w:proofErr w:type="gramStart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=[</w:t>
            </w:r>
            <w:proofErr w:type="gramEnd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80,90,100,110,120];</w:t>
            </w:r>
          </w:p>
          <w:p w14:paraId="24D1F6D1" w14:textId="77777777" w:rsidR="0021036F" w:rsidRPr="0021036F" w:rsidRDefault="0021036F" w:rsidP="0021036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</w:t>
            </w:r>
          </w:p>
          <w:p w14:paraId="24D1F6D2" w14:textId="77777777" w:rsidR="0021036F" w:rsidRPr="0021036F" w:rsidRDefault="0021036F" w:rsidP="0021036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21036F">
              <w:rPr>
                <w:rFonts w:ascii="Courier New" w:hAnsi="Courier New" w:cs="Courier New"/>
                <w:color w:val="228B22"/>
                <w:sz w:val="16"/>
                <w:szCs w:val="16"/>
              </w:rPr>
              <w:t xml:space="preserve">%v0, </w:t>
            </w:r>
            <w:proofErr w:type="spellStart"/>
            <w:proofErr w:type="gramStart"/>
            <w:r w:rsidRPr="0021036F">
              <w:rPr>
                <w:rFonts w:ascii="Courier New" w:hAnsi="Courier New" w:cs="Courier New"/>
                <w:color w:val="228B22"/>
                <w:sz w:val="16"/>
                <w:szCs w:val="16"/>
              </w:rPr>
              <w:t>kappa,theta</w:t>
            </w:r>
            <w:proofErr w:type="gramEnd"/>
            <w:r w:rsidRPr="0021036F">
              <w:rPr>
                <w:rFonts w:ascii="Courier New" w:hAnsi="Courier New" w:cs="Courier New"/>
                <w:color w:val="228B22"/>
                <w:sz w:val="16"/>
                <w:szCs w:val="16"/>
              </w:rPr>
              <w:t>,beta,rho</w:t>
            </w:r>
            <w:proofErr w:type="spellEnd"/>
          </w:p>
          <w:p w14:paraId="24D1F6D3" w14:textId="77777777" w:rsidR="0021036F" w:rsidRPr="0021036F" w:rsidRDefault="0021036F" w:rsidP="0021036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proofErr w:type="spellStart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piVector</w:t>
            </w:r>
            <w:proofErr w:type="spellEnd"/>
            <w:proofErr w:type="gramStart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=[</w:t>
            </w:r>
            <w:proofErr w:type="gramEnd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0.018824,0.37496,0.053682,0.26082,-0.6691];</w:t>
            </w:r>
          </w:p>
          <w:p w14:paraId="24D1F6D4" w14:textId="77777777" w:rsidR="0021036F" w:rsidRPr="0021036F" w:rsidRDefault="0021036F" w:rsidP="0021036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21036F">
              <w:rPr>
                <w:rFonts w:ascii="Courier New" w:hAnsi="Courier New" w:cs="Courier New"/>
                <w:color w:val="228B22"/>
                <w:sz w:val="16"/>
                <w:szCs w:val="16"/>
              </w:rPr>
              <w:t>%</w:t>
            </w:r>
            <w:proofErr w:type="spellStart"/>
            <w:r w:rsidRPr="0021036F">
              <w:rPr>
                <w:rFonts w:ascii="Courier New" w:hAnsi="Courier New" w:cs="Courier New"/>
                <w:color w:val="228B22"/>
                <w:sz w:val="16"/>
                <w:szCs w:val="16"/>
              </w:rPr>
              <w:t>piVector</w:t>
            </w:r>
            <w:proofErr w:type="spellEnd"/>
            <w:proofErr w:type="gramStart"/>
            <w:r w:rsidRPr="0021036F">
              <w:rPr>
                <w:rFonts w:ascii="Courier New" w:hAnsi="Courier New" w:cs="Courier New"/>
                <w:color w:val="228B22"/>
                <w:sz w:val="16"/>
                <w:szCs w:val="16"/>
              </w:rPr>
              <w:t>=[</w:t>
            </w:r>
            <w:proofErr w:type="gramEnd"/>
            <w:r w:rsidRPr="0021036F">
              <w:rPr>
                <w:rFonts w:ascii="Courier New" w:hAnsi="Courier New" w:cs="Courier New"/>
                <w:color w:val="228B22"/>
                <w:sz w:val="16"/>
                <w:szCs w:val="16"/>
              </w:rPr>
              <w:t>0.0174,1.3253,0.0354,0.3877,-0.7165];</w:t>
            </w:r>
          </w:p>
          <w:p w14:paraId="24D1F6D5" w14:textId="77777777" w:rsidR="0021036F" w:rsidRPr="0021036F" w:rsidRDefault="0021036F" w:rsidP="0021036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21036F">
              <w:rPr>
                <w:rFonts w:ascii="Courier New" w:hAnsi="Courier New" w:cs="Courier New"/>
                <w:color w:val="228B22"/>
                <w:sz w:val="16"/>
                <w:szCs w:val="16"/>
              </w:rPr>
              <w:t xml:space="preserve"> </w:t>
            </w:r>
          </w:p>
          <w:p w14:paraId="24D1F6D6" w14:textId="77777777" w:rsidR="0021036F" w:rsidRPr="0021036F" w:rsidRDefault="0021036F" w:rsidP="0021036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kappa = </w:t>
            </w:r>
            <w:proofErr w:type="spellStart"/>
            <w:proofErr w:type="gramStart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piVector</w:t>
            </w:r>
            <w:proofErr w:type="spellEnd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(</w:t>
            </w:r>
            <w:proofErr w:type="gramEnd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2);</w:t>
            </w:r>
          </w:p>
          <w:p w14:paraId="24D1F6D7" w14:textId="77777777" w:rsidR="0021036F" w:rsidRPr="0021036F" w:rsidRDefault="0021036F" w:rsidP="0021036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theta = </w:t>
            </w:r>
            <w:proofErr w:type="spellStart"/>
            <w:proofErr w:type="gramStart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piVector</w:t>
            </w:r>
            <w:proofErr w:type="spellEnd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(</w:t>
            </w:r>
            <w:proofErr w:type="gramEnd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3);</w:t>
            </w:r>
          </w:p>
          <w:p w14:paraId="24D1F6D8" w14:textId="77777777" w:rsidR="0021036F" w:rsidRPr="0021036F" w:rsidRDefault="0021036F" w:rsidP="0021036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beta = </w:t>
            </w:r>
            <w:proofErr w:type="spellStart"/>
            <w:proofErr w:type="gramStart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piVector</w:t>
            </w:r>
            <w:proofErr w:type="spellEnd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(</w:t>
            </w:r>
            <w:proofErr w:type="gramEnd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4);</w:t>
            </w:r>
          </w:p>
          <w:p w14:paraId="24D1F6D9" w14:textId="77777777" w:rsidR="0021036F" w:rsidRPr="0021036F" w:rsidRDefault="0021036F" w:rsidP="0021036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rho = </w:t>
            </w:r>
            <w:proofErr w:type="spellStart"/>
            <w:proofErr w:type="gramStart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piVector</w:t>
            </w:r>
            <w:proofErr w:type="spellEnd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(</w:t>
            </w:r>
            <w:proofErr w:type="gramEnd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5);</w:t>
            </w:r>
          </w:p>
          <w:p w14:paraId="24D1F6DA" w14:textId="77777777" w:rsidR="0021036F" w:rsidRPr="0021036F" w:rsidRDefault="0021036F" w:rsidP="0021036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v0 = </w:t>
            </w:r>
            <w:proofErr w:type="spellStart"/>
            <w:proofErr w:type="gramStart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piVector</w:t>
            </w:r>
            <w:proofErr w:type="spellEnd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(</w:t>
            </w:r>
            <w:proofErr w:type="gramEnd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1);</w:t>
            </w:r>
          </w:p>
          <w:p w14:paraId="24D1F6DB" w14:textId="77777777" w:rsidR="0021036F" w:rsidRPr="0021036F" w:rsidRDefault="0021036F" w:rsidP="0021036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</w:t>
            </w:r>
          </w:p>
          <w:p w14:paraId="24D1F6DC" w14:textId="77777777" w:rsidR="0021036F" w:rsidRPr="0021036F" w:rsidRDefault="0021036F" w:rsidP="0021036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r=0;</w:t>
            </w:r>
          </w:p>
          <w:p w14:paraId="24D1F6DD" w14:textId="77777777" w:rsidR="0021036F" w:rsidRPr="0021036F" w:rsidRDefault="0021036F" w:rsidP="0021036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proofErr w:type="spellStart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ImpliedVol</w:t>
            </w:r>
            <w:proofErr w:type="spellEnd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zeros(</w:t>
            </w:r>
            <w:proofErr w:type="gramStart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length(</w:t>
            </w:r>
            <w:proofErr w:type="spellStart"/>
            <w:proofErr w:type="gramEnd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TVector</w:t>
            </w:r>
            <w:proofErr w:type="spellEnd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),length(</w:t>
            </w:r>
            <w:proofErr w:type="spellStart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KVector</w:t>
            </w:r>
            <w:proofErr w:type="spellEnd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));</w:t>
            </w:r>
          </w:p>
          <w:p w14:paraId="24D1F6DE" w14:textId="77777777" w:rsidR="0021036F" w:rsidRPr="0021036F" w:rsidRDefault="0021036F" w:rsidP="0021036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c = zeros(</w:t>
            </w:r>
            <w:proofErr w:type="gramStart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length(</w:t>
            </w:r>
            <w:proofErr w:type="spellStart"/>
            <w:proofErr w:type="gramEnd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TVector</w:t>
            </w:r>
            <w:proofErr w:type="spellEnd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),length(</w:t>
            </w:r>
            <w:proofErr w:type="spellStart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KVector</w:t>
            </w:r>
            <w:proofErr w:type="spellEnd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));</w:t>
            </w:r>
          </w:p>
          <w:p w14:paraId="24D1F6DF" w14:textId="77777777" w:rsidR="0021036F" w:rsidRPr="0021036F" w:rsidRDefault="0021036F" w:rsidP="0021036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options = </w:t>
            </w:r>
            <w:proofErr w:type="spellStart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optimset</w:t>
            </w:r>
            <w:proofErr w:type="spellEnd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(</w:t>
            </w:r>
            <w:r w:rsidRPr="0021036F">
              <w:rPr>
                <w:rFonts w:ascii="Courier New" w:hAnsi="Courier New" w:cs="Courier New"/>
                <w:color w:val="A020F0"/>
                <w:sz w:val="16"/>
                <w:szCs w:val="16"/>
              </w:rPr>
              <w:t>'</w:t>
            </w:r>
            <w:proofErr w:type="spellStart"/>
            <w:r w:rsidRPr="0021036F">
              <w:rPr>
                <w:rFonts w:ascii="Courier New" w:hAnsi="Courier New" w:cs="Courier New"/>
                <w:color w:val="A020F0"/>
                <w:sz w:val="16"/>
                <w:szCs w:val="16"/>
              </w:rPr>
              <w:t>fzero</w:t>
            </w:r>
            <w:proofErr w:type="spellEnd"/>
            <w:r w:rsidRPr="0021036F">
              <w:rPr>
                <w:rFonts w:ascii="Courier New" w:hAnsi="Courier New" w:cs="Courier New"/>
                <w:color w:val="A020F0"/>
                <w:sz w:val="16"/>
                <w:szCs w:val="16"/>
              </w:rPr>
              <w:t>'</w:t>
            </w:r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);</w:t>
            </w:r>
          </w:p>
          <w:p w14:paraId="24D1F6E0" w14:textId="77777777" w:rsidR="0021036F" w:rsidRPr="0021036F" w:rsidRDefault="0021036F" w:rsidP="0021036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options = </w:t>
            </w:r>
            <w:proofErr w:type="spellStart"/>
            <w:proofErr w:type="gramStart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optimset</w:t>
            </w:r>
            <w:proofErr w:type="spellEnd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(</w:t>
            </w:r>
            <w:proofErr w:type="gramEnd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options, </w:t>
            </w:r>
            <w:r w:rsidRPr="0021036F">
              <w:rPr>
                <w:rFonts w:ascii="Courier New" w:hAnsi="Courier New" w:cs="Courier New"/>
                <w:color w:val="A020F0"/>
                <w:sz w:val="16"/>
                <w:szCs w:val="16"/>
              </w:rPr>
              <w:t>'</w:t>
            </w:r>
            <w:proofErr w:type="spellStart"/>
            <w:r w:rsidRPr="0021036F">
              <w:rPr>
                <w:rFonts w:ascii="Courier New" w:hAnsi="Courier New" w:cs="Courier New"/>
                <w:color w:val="A020F0"/>
                <w:sz w:val="16"/>
                <w:szCs w:val="16"/>
              </w:rPr>
              <w:t>TolX</w:t>
            </w:r>
            <w:proofErr w:type="spellEnd"/>
            <w:r w:rsidRPr="0021036F">
              <w:rPr>
                <w:rFonts w:ascii="Courier New" w:hAnsi="Courier New" w:cs="Courier New"/>
                <w:color w:val="A020F0"/>
                <w:sz w:val="16"/>
                <w:szCs w:val="16"/>
              </w:rPr>
              <w:t>'</w:t>
            </w:r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, 1e-8, </w:t>
            </w:r>
            <w:r w:rsidRPr="0021036F">
              <w:rPr>
                <w:rFonts w:ascii="Courier New" w:hAnsi="Courier New" w:cs="Courier New"/>
                <w:color w:val="A020F0"/>
                <w:sz w:val="16"/>
                <w:szCs w:val="16"/>
              </w:rPr>
              <w:t>'Display'</w:t>
            </w:r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, </w:t>
            </w:r>
            <w:r w:rsidRPr="0021036F">
              <w:rPr>
                <w:rFonts w:ascii="Courier New" w:hAnsi="Courier New" w:cs="Courier New"/>
                <w:color w:val="A020F0"/>
                <w:sz w:val="16"/>
                <w:szCs w:val="16"/>
              </w:rPr>
              <w:t>'off'</w:t>
            </w:r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);</w:t>
            </w:r>
          </w:p>
          <w:p w14:paraId="24D1F6E1" w14:textId="77777777" w:rsidR="0021036F" w:rsidRPr="0021036F" w:rsidRDefault="0021036F" w:rsidP="0021036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21036F">
              <w:rPr>
                <w:rFonts w:ascii="Courier New" w:hAnsi="Courier New" w:cs="Courier New"/>
                <w:color w:val="0000FF"/>
                <w:sz w:val="16"/>
                <w:szCs w:val="16"/>
              </w:rPr>
              <w:t>for</w:t>
            </w:r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</w:t>
            </w:r>
            <w:proofErr w:type="spellStart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i</w:t>
            </w:r>
            <w:proofErr w:type="spellEnd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= </w:t>
            </w:r>
            <w:proofErr w:type="gramStart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1:length</w:t>
            </w:r>
            <w:proofErr w:type="gramEnd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(</w:t>
            </w:r>
            <w:proofErr w:type="spellStart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KVector</w:t>
            </w:r>
            <w:proofErr w:type="spellEnd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)</w:t>
            </w:r>
          </w:p>
          <w:p w14:paraId="24D1F6E2" w14:textId="77777777" w:rsidR="0021036F" w:rsidRPr="0021036F" w:rsidRDefault="0021036F" w:rsidP="0021036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</w:t>
            </w:r>
            <w:r w:rsidRPr="0021036F">
              <w:rPr>
                <w:rFonts w:ascii="Courier New" w:hAnsi="Courier New" w:cs="Courier New"/>
                <w:color w:val="0000FF"/>
                <w:sz w:val="16"/>
                <w:szCs w:val="16"/>
              </w:rPr>
              <w:t>for</w:t>
            </w:r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j = 1:2</w:t>
            </w:r>
          </w:p>
          <w:p w14:paraId="24D1F6E3" w14:textId="77777777" w:rsidR="0021036F" w:rsidRPr="0021036F" w:rsidRDefault="0021036F" w:rsidP="0021036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v0 = </w:t>
            </w:r>
            <w:proofErr w:type="spellStart"/>
            <w:proofErr w:type="gramStart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piVector</w:t>
            </w:r>
            <w:proofErr w:type="spellEnd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(</w:t>
            </w:r>
            <w:proofErr w:type="gramEnd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1);</w:t>
            </w:r>
          </w:p>
          <w:p w14:paraId="24D1F6E4" w14:textId="77777777" w:rsidR="0021036F" w:rsidRPr="0021036F" w:rsidRDefault="0021036F" w:rsidP="0021036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T = </w:t>
            </w:r>
            <w:proofErr w:type="spellStart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TVector</w:t>
            </w:r>
            <w:proofErr w:type="spellEnd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(k);</w:t>
            </w:r>
          </w:p>
          <w:p w14:paraId="24D1F6E5" w14:textId="77777777" w:rsidR="0021036F" w:rsidRPr="0021036F" w:rsidRDefault="0021036F" w:rsidP="0021036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K = </w:t>
            </w:r>
            <w:proofErr w:type="spellStart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KVector</w:t>
            </w:r>
            <w:proofErr w:type="spellEnd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(</w:t>
            </w:r>
            <w:proofErr w:type="spellStart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i</w:t>
            </w:r>
            <w:proofErr w:type="spellEnd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);</w:t>
            </w:r>
          </w:p>
          <w:p w14:paraId="24D1F6E6" w14:textId="77777777" w:rsidR="0021036F" w:rsidRPr="0021036F" w:rsidRDefault="0021036F" w:rsidP="0021036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</w:t>
            </w:r>
            <w:r w:rsidRPr="0021036F">
              <w:rPr>
                <w:rFonts w:ascii="Courier New" w:hAnsi="Courier New" w:cs="Courier New"/>
                <w:color w:val="0000FF"/>
                <w:sz w:val="16"/>
                <w:szCs w:val="16"/>
              </w:rPr>
              <w:t>if</w:t>
            </w:r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j==1</w:t>
            </w:r>
          </w:p>
          <w:p w14:paraId="24D1F6E7" w14:textId="77777777" w:rsidR="0021036F" w:rsidRPr="0021036F" w:rsidRDefault="00EE0EEC" w:rsidP="0021036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c(</w:t>
            </w:r>
            <w:proofErr w:type="spellStart"/>
            <w:proofErr w:type="gramStart"/>
            <w:r>
              <w:rPr>
                <w:rFonts w:ascii="Courier New" w:hAnsi="Courier New" w:cs="Courier New"/>
                <w:color w:val="000000"/>
                <w:sz w:val="16"/>
                <w:szCs w:val="16"/>
              </w:rPr>
              <w:t>j,i</w:t>
            </w:r>
            <w:proofErr w:type="spellEnd"/>
            <w:proofErr w:type="gramEnd"/>
            <w:r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) = </w:t>
            </w:r>
            <w:proofErr w:type="spellStart"/>
            <w:r>
              <w:rPr>
                <w:rFonts w:ascii="Courier New" w:hAnsi="Courier New" w:cs="Courier New"/>
                <w:color w:val="000000"/>
                <w:sz w:val="16"/>
                <w:szCs w:val="16"/>
              </w:rPr>
              <w:t>HestonPrice</w:t>
            </w:r>
            <w:proofErr w:type="spellEnd"/>
            <w:r w:rsidR="0021036F"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(T,s0,K,v0,theta,kappa,beta,rho,r);</w:t>
            </w:r>
          </w:p>
          <w:p w14:paraId="24D1F6E8" w14:textId="77777777" w:rsidR="0021036F" w:rsidRPr="0021036F" w:rsidRDefault="0021036F" w:rsidP="0021036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</w:t>
            </w:r>
            <w:r w:rsidRPr="0021036F">
              <w:rPr>
                <w:rFonts w:ascii="Courier New" w:hAnsi="Courier New" w:cs="Courier New"/>
                <w:color w:val="0000FF"/>
                <w:sz w:val="16"/>
                <w:szCs w:val="16"/>
              </w:rPr>
              <w:t>else</w:t>
            </w:r>
          </w:p>
          <w:p w14:paraId="24D1F6E9" w14:textId="77777777" w:rsidR="0021036F" w:rsidRPr="0021036F" w:rsidRDefault="0021036F" w:rsidP="0021036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</w:t>
            </w:r>
            <w:proofErr w:type="gramStart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c(</w:t>
            </w:r>
            <w:proofErr w:type="gramEnd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2,:) = [20.0087 10.0863 1.6517 0.0024 0.0001];</w:t>
            </w:r>
          </w:p>
          <w:p w14:paraId="24D1F6EA" w14:textId="77777777" w:rsidR="0021036F" w:rsidRPr="0021036F" w:rsidRDefault="0021036F" w:rsidP="0021036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</w:t>
            </w:r>
            <w:r w:rsidRPr="0021036F">
              <w:rPr>
                <w:rFonts w:ascii="Courier New" w:hAnsi="Courier New" w:cs="Courier New"/>
                <w:color w:val="228B22"/>
                <w:sz w:val="16"/>
                <w:szCs w:val="16"/>
              </w:rPr>
              <w:t>%</w:t>
            </w:r>
            <w:proofErr w:type="gramStart"/>
            <w:r w:rsidRPr="0021036F">
              <w:rPr>
                <w:rFonts w:ascii="Courier New" w:hAnsi="Courier New" w:cs="Courier New"/>
                <w:color w:val="228B22"/>
                <w:sz w:val="16"/>
                <w:szCs w:val="16"/>
              </w:rPr>
              <w:t>c(</w:t>
            </w:r>
            <w:proofErr w:type="gramEnd"/>
            <w:r w:rsidRPr="0021036F">
              <w:rPr>
                <w:rFonts w:ascii="Courier New" w:hAnsi="Courier New" w:cs="Courier New"/>
                <w:color w:val="228B22"/>
                <w:sz w:val="16"/>
                <w:szCs w:val="16"/>
              </w:rPr>
              <w:t>2,:) = [21.0696  12.5945 5.6858  1.4939  0.2518];</w:t>
            </w:r>
          </w:p>
          <w:p w14:paraId="24D1F6EB" w14:textId="77777777" w:rsidR="0021036F" w:rsidRPr="0021036F" w:rsidRDefault="0021036F" w:rsidP="0021036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</w:t>
            </w:r>
            <w:r w:rsidRPr="0021036F">
              <w:rPr>
                <w:rFonts w:ascii="Courier New" w:hAnsi="Courier New" w:cs="Courier New"/>
                <w:color w:val="0000FF"/>
                <w:sz w:val="16"/>
                <w:szCs w:val="16"/>
              </w:rPr>
              <w:t>end</w:t>
            </w:r>
          </w:p>
          <w:p w14:paraId="24D1F6EC" w14:textId="77777777" w:rsidR="0021036F" w:rsidRPr="0021036F" w:rsidRDefault="0021036F" w:rsidP="0021036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</w:t>
            </w:r>
            <w:r w:rsidRPr="0021036F">
              <w:rPr>
                <w:rFonts w:ascii="Courier New" w:hAnsi="Courier New" w:cs="Courier New"/>
                <w:color w:val="0000FF"/>
                <w:sz w:val="16"/>
                <w:szCs w:val="16"/>
              </w:rPr>
              <w:t>try</w:t>
            </w:r>
          </w:p>
          <w:p w14:paraId="24D1F6ED" w14:textId="77777777" w:rsidR="0021036F" w:rsidRPr="0021036F" w:rsidRDefault="0021036F" w:rsidP="0021036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  v0 = </w:t>
            </w:r>
            <w:proofErr w:type="spellStart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fzero</w:t>
            </w:r>
            <w:proofErr w:type="spellEnd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(@(v0) </w:t>
            </w:r>
            <w:proofErr w:type="spellStart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ObjFcn</w:t>
            </w:r>
            <w:proofErr w:type="spellEnd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(v</w:t>
            </w:r>
            <w:proofErr w:type="gramStart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0,s</w:t>
            </w:r>
            <w:proofErr w:type="gramEnd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0,KVector(</w:t>
            </w:r>
            <w:proofErr w:type="spellStart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i</w:t>
            </w:r>
            <w:proofErr w:type="spellEnd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),</w:t>
            </w:r>
            <w:proofErr w:type="spellStart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TVector</w:t>
            </w:r>
            <w:proofErr w:type="spellEnd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(k),</w:t>
            </w:r>
            <w:proofErr w:type="spellStart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r,c</w:t>
            </w:r>
            <w:proofErr w:type="spellEnd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(</w:t>
            </w:r>
            <w:proofErr w:type="spellStart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j,i</w:t>
            </w:r>
            <w:proofErr w:type="spellEnd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)),[0.0001 5],options);</w:t>
            </w:r>
          </w:p>
          <w:p w14:paraId="24D1F6EE" w14:textId="77777777" w:rsidR="0021036F" w:rsidRPr="0021036F" w:rsidRDefault="0021036F" w:rsidP="0021036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</w:t>
            </w:r>
            <w:r w:rsidRPr="0021036F">
              <w:rPr>
                <w:rFonts w:ascii="Courier New" w:hAnsi="Courier New" w:cs="Courier New"/>
                <w:color w:val="0000FF"/>
                <w:sz w:val="16"/>
                <w:szCs w:val="16"/>
              </w:rPr>
              <w:t>catch</w:t>
            </w:r>
          </w:p>
          <w:p w14:paraId="24D1F6EF" w14:textId="77777777" w:rsidR="0021036F" w:rsidRPr="0021036F" w:rsidRDefault="0021036F" w:rsidP="0021036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      v0 = </w:t>
            </w:r>
            <w:proofErr w:type="spellStart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NaN</w:t>
            </w:r>
            <w:proofErr w:type="spellEnd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;</w:t>
            </w:r>
          </w:p>
          <w:p w14:paraId="24D1F6F0" w14:textId="77777777" w:rsidR="0021036F" w:rsidRPr="0021036F" w:rsidRDefault="0021036F" w:rsidP="0021036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</w:t>
            </w:r>
            <w:r w:rsidRPr="0021036F">
              <w:rPr>
                <w:rFonts w:ascii="Courier New" w:hAnsi="Courier New" w:cs="Courier New"/>
                <w:color w:val="0000FF"/>
                <w:sz w:val="16"/>
                <w:szCs w:val="16"/>
              </w:rPr>
              <w:t>end</w:t>
            </w:r>
          </w:p>
          <w:p w14:paraId="24D1F6F1" w14:textId="77777777" w:rsidR="0021036F" w:rsidRPr="0021036F" w:rsidRDefault="0021036F" w:rsidP="0021036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</w:t>
            </w:r>
            <w:proofErr w:type="spellStart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ImpliedVol</w:t>
            </w:r>
            <w:proofErr w:type="spellEnd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(</w:t>
            </w:r>
            <w:proofErr w:type="spellStart"/>
            <w:proofErr w:type="gramStart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j,i</w:t>
            </w:r>
            <w:proofErr w:type="spellEnd"/>
            <w:proofErr w:type="gramEnd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) = v0;</w:t>
            </w:r>
          </w:p>
          <w:p w14:paraId="24D1F6F2" w14:textId="77777777" w:rsidR="0021036F" w:rsidRPr="0021036F" w:rsidRDefault="0021036F" w:rsidP="0021036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</w:t>
            </w:r>
            <w:r w:rsidRPr="0021036F">
              <w:rPr>
                <w:rFonts w:ascii="Courier New" w:hAnsi="Courier New" w:cs="Courier New"/>
                <w:color w:val="0000FF"/>
                <w:sz w:val="16"/>
                <w:szCs w:val="16"/>
              </w:rPr>
              <w:t>end</w:t>
            </w:r>
          </w:p>
          <w:p w14:paraId="24D1F6F3" w14:textId="77777777" w:rsidR="0021036F" w:rsidRPr="0021036F" w:rsidRDefault="0021036F" w:rsidP="0021036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21036F">
              <w:rPr>
                <w:rFonts w:ascii="Courier New" w:hAnsi="Courier New" w:cs="Courier New"/>
                <w:color w:val="0000FF"/>
                <w:sz w:val="16"/>
                <w:szCs w:val="16"/>
              </w:rPr>
              <w:t>end</w:t>
            </w:r>
          </w:p>
          <w:p w14:paraId="24D1F6F4" w14:textId="77777777" w:rsidR="0021036F" w:rsidRPr="0021036F" w:rsidRDefault="0021036F" w:rsidP="0021036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21036F">
              <w:rPr>
                <w:rFonts w:ascii="Courier New" w:hAnsi="Courier New" w:cs="Courier New"/>
                <w:color w:val="0000FF"/>
                <w:sz w:val="16"/>
                <w:szCs w:val="16"/>
              </w:rPr>
              <w:t xml:space="preserve"> </w:t>
            </w:r>
          </w:p>
          <w:p w14:paraId="24D1F6F5" w14:textId="77777777" w:rsidR="0021036F" w:rsidRPr="0021036F" w:rsidRDefault="0021036F" w:rsidP="0021036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proofErr w:type="gramStart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plot(</w:t>
            </w:r>
            <w:proofErr w:type="spellStart"/>
            <w:proofErr w:type="gramEnd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KVector,ImpliedVol</w:t>
            </w:r>
            <w:proofErr w:type="spellEnd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);</w:t>
            </w:r>
          </w:p>
          <w:p w14:paraId="24D1F6F6" w14:textId="77777777" w:rsidR="0021036F" w:rsidRPr="0021036F" w:rsidRDefault="0021036F" w:rsidP="0021036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h = </w:t>
            </w:r>
            <w:proofErr w:type="gramStart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legend(</w:t>
            </w:r>
            <w:proofErr w:type="gramEnd"/>
            <w:r w:rsidRPr="0021036F">
              <w:rPr>
                <w:rFonts w:ascii="Courier New" w:hAnsi="Courier New" w:cs="Courier New"/>
                <w:color w:val="A020F0"/>
                <w:sz w:val="16"/>
                <w:szCs w:val="16"/>
              </w:rPr>
              <w:t>'</w:t>
            </w:r>
            <w:proofErr w:type="spellStart"/>
            <w:r w:rsidRPr="0021036F">
              <w:rPr>
                <w:rFonts w:ascii="Courier New" w:hAnsi="Courier New" w:cs="Courier New"/>
                <w:color w:val="A020F0"/>
                <w:sz w:val="16"/>
                <w:szCs w:val="16"/>
              </w:rPr>
              <w:t>Heston'</w:t>
            </w:r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,</w:t>
            </w:r>
            <w:r w:rsidRPr="0021036F">
              <w:rPr>
                <w:rFonts w:ascii="Courier New" w:hAnsi="Courier New" w:cs="Courier New"/>
                <w:color w:val="A020F0"/>
                <w:sz w:val="16"/>
                <w:szCs w:val="16"/>
              </w:rPr>
              <w:t>'Table</w:t>
            </w:r>
            <w:proofErr w:type="spellEnd"/>
            <w:r w:rsidRPr="0021036F">
              <w:rPr>
                <w:rFonts w:ascii="Courier New" w:hAnsi="Courier New" w:cs="Courier New"/>
                <w:color w:val="A020F0"/>
                <w:sz w:val="16"/>
                <w:szCs w:val="16"/>
              </w:rPr>
              <w:t xml:space="preserve"> Prices'</w:t>
            </w:r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);</w:t>
            </w:r>
          </w:p>
          <w:p w14:paraId="24D1F6F7" w14:textId="77777777" w:rsidR="00A261A8" w:rsidRPr="00047438" w:rsidRDefault="0021036F" w:rsidP="0021036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proofErr w:type="spellStart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ImpliedVol</w:t>
            </w:r>
            <w:proofErr w:type="spellEnd"/>
            <w:r w:rsidRPr="0021036F">
              <w:rPr>
                <w:rFonts w:ascii="Courier New" w:hAnsi="Courier New" w:cs="Courier New"/>
                <w:color w:val="000000"/>
                <w:sz w:val="16"/>
                <w:szCs w:val="16"/>
              </w:rPr>
              <w:t>;</w:t>
            </w:r>
          </w:p>
        </w:tc>
      </w:tr>
    </w:tbl>
    <w:p w14:paraId="24D1F6F9" w14:textId="77777777" w:rsidR="00C01C1B" w:rsidRPr="002672ED" w:rsidRDefault="00C01C1B" w:rsidP="002672ED">
      <w:pPr>
        <w:spacing w:after="0"/>
        <w:ind w:left="-810"/>
        <w:rPr>
          <w:rFonts w:ascii="Times New Roman" w:hAnsi="Times New Roman" w:cs="Times New Roman"/>
          <w:b/>
        </w:rPr>
      </w:pPr>
    </w:p>
    <w:sectPr w:rsidR="00C01C1B" w:rsidRPr="002672ED" w:rsidSect="00242F6B">
      <w:headerReference w:type="even" r:id="rId714"/>
      <w:headerReference w:type="default" r:id="rId715"/>
      <w:footerReference w:type="even" r:id="rId716"/>
      <w:footerReference w:type="default" r:id="rId717"/>
      <w:headerReference w:type="first" r:id="rId718"/>
      <w:footerReference w:type="first" r:id="rId719"/>
      <w:pgSz w:w="12240" w:h="15840"/>
      <w:pgMar w:top="117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4D1F874" w14:textId="77777777" w:rsidR="00C338B9" w:rsidRDefault="00C338B9" w:rsidP="00071478">
      <w:pPr>
        <w:spacing w:after="0" w:line="240" w:lineRule="auto"/>
      </w:pPr>
      <w:r>
        <w:separator/>
      </w:r>
    </w:p>
  </w:endnote>
  <w:endnote w:type="continuationSeparator" w:id="0">
    <w:p w14:paraId="24D1F875" w14:textId="77777777" w:rsidR="00C338B9" w:rsidRDefault="00C338B9" w:rsidP="000714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17A5425" w14:textId="77777777" w:rsidR="00F809EA" w:rsidRDefault="00F809E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4D1F877" w14:textId="79726EE3" w:rsidR="0027074D" w:rsidRDefault="0027074D">
    <w:pPr>
      <w:pStyle w:val="Footer"/>
      <w:pBdr>
        <w:top w:val="thinThickSmallGap" w:sz="24" w:space="1" w:color="622423" w:themeColor="accent2" w:themeShade="7F"/>
      </w:pBdr>
      <w:rPr>
        <w:rFonts w:asciiTheme="majorHAnsi" w:hAnsiTheme="majorHAnsi"/>
      </w:rPr>
    </w:pPr>
    <w:bookmarkStart w:id="2" w:name="_GoBack"/>
    <w:bookmarkEnd w:id="2"/>
    <w:r>
      <w:rPr>
        <w:rFonts w:asciiTheme="majorHAnsi" w:hAnsiTheme="majorHAnsi"/>
      </w:rPr>
      <w:ptab w:relativeTo="margin" w:alignment="right" w:leader="none"/>
    </w:r>
    <w:r>
      <w:rPr>
        <w:rFonts w:asciiTheme="majorHAnsi" w:hAnsiTheme="majorHAnsi"/>
      </w:rPr>
      <w:t xml:space="preserve">Page </w:t>
    </w:r>
    <w:r w:rsidR="00C338B9">
      <w:fldChar w:fldCharType="begin"/>
    </w:r>
    <w:r w:rsidR="00C338B9">
      <w:instrText xml:space="preserve"> PAGE   \* MERGEFORMAT </w:instrText>
    </w:r>
    <w:r w:rsidR="00C338B9">
      <w:fldChar w:fldCharType="separate"/>
    </w:r>
    <w:r w:rsidR="00BF0B04" w:rsidRPr="00BF0B04">
      <w:rPr>
        <w:rFonts w:asciiTheme="majorHAnsi" w:hAnsiTheme="majorHAnsi"/>
        <w:noProof/>
      </w:rPr>
      <w:t>4</w:t>
    </w:r>
    <w:r w:rsidR="00C338B9">
      <w:rPr>
        <w:rFonts w:asciiTheme="majorHAnsi" w:hAnsiTheme="majorHAnsi"/>
        <w:noProof/>
      </w:rPr>
      <w:fldChar w:fldCharType="end"/>
    </w:r>
  </w:p>
  <w:p w14:paraId="24D1F878" w14:textId="77777777" w:rsidR="0027074D" w:rsidRDefault="0027074D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6F85A36" w14:textId="77777777" w:rsidR="00F809EA" w:rsidRDefault="00F809E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4D1F872" w14:textId="77777777" w:rsidR="00C338B9" w:rsidRDefault="00C338B9" w:rsidP="00071478">
      <w:pPr>
        <w:spacing w:after="0" w:line="240" w:lineRule="auto"/>
      </w:pPr>
      <w:r>
        <w:separator/>
      </w:r>
    </w:p>
  </w:footnote>
  <w:footnote w:type="continuationSeparator" w:id="0">
    <w:p w14:paraId="24D1F873" w14:textId="77777777" w:rsidR="00C338B9" w:rsidRDefault="00C338B9" w:rsidP="0007147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1BAFFA9" w14:textId="77777777" w:rsidR="00F809EA" w:rsidRDefault="00F809E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4D1F876" w14:textId="737059B3" w:rsidR="0027074D" w:rsidRPr="00F809EA" w:rsidRDefault="0027074D" w:rsidP="00F809EA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0D720B4" w14:textId="77777777" w:rsidR="00F809EA" w:rsidRDefault="00F809E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2D55391"/>
    <w:multiLevelType w:val="multilevel"/>
    <w:tmpl w:val="0409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1" w15:restartNumberingAfterBreak="0">
    <w:nsid w:val="35111C2D"/>
    <w:multiLevelType w:val="multilevel"/>
    <w:tmpl w:val="0409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2" w15:restartNumberingAfterBreak="0">
    <w:nsid w:val="374A62F8"/>
    <w:multiLevelType w:val="multilevel"/>
    <w:tmpl w:val="04090021"/>
    <w:lvl w:ilvl="0">
      <w:start w:val="1"/>
      <w:numFmt w:val="bullet"/>
      <w:lvlText w:val=""/>
      <w:lvlJc w:val="left"/>
      <w:pPr>
        <w:ind w:left="108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252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88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960" w:hanging="360"/>
      </w:pPr>
      <w:rPr>
        <w:rFonts w:ascii="Symbol" w:hAnsi="Symbol" w:hint="default"/>
      </w:rPr>
    </w:lvl>
  </w:abstractNum>
  <w:abstractNum w:abstractNumId="3" w15:restartNumberingAfterBreak="0">
    <w:nsid w:val="3D45340B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 w15:restartNumberingAfterBreak="0">
    <w:nsid w:val="55C525CB"/>
    <w:multiLevelType w:val="hybridMultilevel"/>
    <w:tmpl w:val="349E0076"/>
    <w:lvl w:ilvl="0" w:tplc="040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68C0571C"/>
    <w:multiLevelType w:val="hybridMultilevel"/>
    <w:tmpl w:val="37B69CD4"/>
    <w:lvl w:ilvl="0" w:tplc="04090009">
      <w:start w:val="1"/>
      <w:numFmt w:val="bullet"/>
      <w:lvlText w:val=""/>
      <w:lvlJc w:val="left"/>
      <w:pPr>
        <w:ind w:left="27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9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4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1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8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5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030" w:hanging="360"/>
      </w:pPr>
      <w:rPr>
        <w:rFonts w:ascii="Wingdings" w:hAnsi="Wingdings" w:hint="default"/>
      </w:rPr>
    </w:lvl>
  </w:abstractNum>
  <w:abstractNum w:abstractNumId="6" w15:restartNumberingAfterBreak="0">
    <w:nsid w:val="7F6F10F7"/>
    <w:multiLevelType w:val="multilevel"/>
    <w:tmpl w:val="0409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0"/>
  </w:num>
  <w:num w:numId="5">
    <w:abstractNumId w:val="5"/>
  </w:num>
  <w:num w:numId="6">
    <w:abstractNumId w:val="1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B596C"/>
    <w:rsid w:val="00006E96"/>
    <w:rsid w:val="00007DE9"/>
    <w:rsid w:val="000103FF"/>
    <w:rsid w:val="0001116D"/>
    <w:rsid w:val="00012516"/>
    <w:rsid w:val="0001351D"/>
    <w:rsid w:val="00014EF9"/>
    <w:rsid w:val="000158E6"/>
    <w:rsid w:val="00017EBF"/>
    <w:rsid w:val="0002193F"/>
    <w:rsid w:val="000251B0"/>
    <w:rsid w:val="00025812"/>
    <w:rsid w:val="00025B18"/>
    <w:rsid w:val="00026206"/>
    <w:rsid w:val="00026340"/>
    <w:rsid w:val="00030119"/>
    <w:rsid w:val="000305CE"/>
    <w:rsid w:val="000308A4"/>
    <w:rsid w:val="0003455E"/>
    <w:rsid w:val="000367E7"/>
    <w:rsid w:val="00037621"/>
    <w:rsid w:val="00037BE4"/>
    <w:rsid w:val="000408BB"/>
    <w:rsid w:val="0004132F"/>
    <w:rsid w:val="0004330A"/>
    <w:rsid w:val="00043714"/>
    <w:rsid w:val="000439C2"/>
    <w:rsid w:val="00043C23"/>
    <w:rsid w:val="000449C9"/>
    <w:rsid w:val="000450EF"/>
    <w:rsid w:val="00045F26"/>
    <w:rsid w:val="0004671F"/>
    <w:rsid w:val="00047438"/>
    <w:rsid w:val="000539E2"/>
    <w:rsid w:val="0005448F"/>
    <w:rsid w:val="00054A52"/>
    <w:rsid w:val="0005558D"/>
    <w:rsid w:val="000559CF"/>
    <w:rsid w:val="000561D2"/>
    <w:rsid w:val="00061600"/>
    <w:rsid w:val="000616E7"/>
    <w:rsid w:val="00062898"/>
    <w:rsid w:val="000633F5"/>
    <w:rsid w:val="00063CF5"/>
    <w:rsid w:val="00064951"/>
    <w:rsid w:val="00067933"/>
    <w:rsid w:val="00071478"/>
    <w:rsid w:val="00072847"/>
    <w:rsid w:val="0007445C"/>
    <w:rsid w:val="00075F81"/>
    <w:rsid w:val="00076027"/>
    <w:rsid w:val="00080AB5"/>
    <w:rsid w:val="000813D5"/>
    <w:rsid w:val="00082961"/>
    <w:rsid w:val="00085724"/>
    <w:rsid w:val="00085CE2"/>
    <w:rsid w:val="0008667C"/>
    <w:rsid w:val="00090982"/>
    <w:rsid w:val="00092F2F"/>
    <w:rsid w:val="000944D8"/>
    <w:rsid w:val="000950A7"/>
    <w:rsid w:val="00096E27"/>
    <w:rsid w:val="00097585"/>
    <w:rsid w:val="000A02BC"/>
    <w:rsid w:val="000A0830"/>
    <w:rsid w:val="000A2196"/>
    <w:rsid w:val="000A2D21"/>
    <w:rsid w:val="000A3349"/>
    <w:rsid w:val="000A3753"/>
    <w:rsid w:val="000A63A9"/>
    <w:rsid w:val="000A7236"/>
    <w:rsid w:val="000A7D75"/>
    <w:rsid w:val="000B0209"/>
    <w:rsid w:val="000B02C8"/>
    <w:rsid w:val="000B129E"/>
    <w:rsid w:val="000B1D8B"/>
    <w:rsid w:val="000B23CB"/>
    <w:rsid w:val="000B250B"/>
    <w:rsid w:val="000B2BCC"/>
    <w:rsid w:val="000B2D8F"/>
    <w:rsid w:val="000B420C"/>
    <w:rsid w:val="000B53E4"/>
    <w:rsid w:val="000B5FEA"/>
    <w:rsid w:val="000B759B"/>
    <w:rsid w:val="000B764C"/>
    <w:rsid w:val="000C06B4"/>
    <w:rsid w:val="000C2C0C"/>
    <w:rsid w:val="000C6B53"/>
    <w:rsid w:val="000D0625"/>
    <w:rsid w:val="000D1C80"/>
    <w:rsid w:val="000D1FC2"/>
    <w:rsid w:val="000D2533"/>
    <w:rsid w:val="000D3601"/>
    <w:rsid w:val="000D4747"/>
    <w:rsid w:val="000D5CB6"/>
    <w:rsid w:val="000D6903"/>
    <w:rsid w:val="000D7A26"/>
    <w:rsid w:val="000E099A"/>
    <w:rsid w:val="000E1056"/>
    <w:rsid w:val="000E135C"/>
    <w:rsid w:val="000E1769"/>
    <w:rsid w:val="000E1E6E"/>
    <w:rsid w:val="000E2D95"/>
    <w:rsid w:val="000E3722"/>
    <w:rsid w:val="000E377B"/>
    <w:rsid w:val="000E54DB"/>
    <w:rsid w:val="000E5548"/>
    <w:rsid w:val="000E6F13"/>
    <w:rsid w:val="000F0269"/>
    <w:rsid w:val="000F2D85"/>
    <w:rsid w:val="000F2F10"/>
    <w:rsid w:val="000F32D5"/>
    <w:rsid w:val="000F3BD4"/>
    <w:rsid w:val="000F4E58"/>
    <w:rsid w:val="000F4F6E"/>
    <w:rsid w:val="000F65FB"/>
    <w:rsid w:val="000F73A7"/>
    <w:rsid w:val="000F74F1"/>
    <w:rsid w:val="000F77EC"/>
    <w:rsid w:val="0010153A"/>
    <w:rsid w:val="0010165A"/>
    <w:rsid w:val="001017DD"/>
    <w:rsid w:val="00101804"/>
    <w:rsid w:val="001026E2"/>
    <w:rsid w:val="00104BA3"/>
    <w:rsid w:val="001051EB"/>
    <w:rsid w:val="00107E0C"/>
    <w:rsid w:val="00110014"/>
    <w:rsid w:val="00111823"/>
    <w:rsid w:val="00111F77"/>
    <w:rsid w:val="001137C7"/>
    <w:rsid w:val="0011397F"/>
    <w:rsid w:val="00114DBF"/>
    <w:rsid w:val="0011516C"/>
    <w:rsid w:val="001153FA"/>
    <w:rsid w:val="001156FA"/>
    <w:rsid w:val="00115901"/>
    <w:rsid w:val="001203D8"/>
    <w:rsid w:val="00121024"/>
    <w:rsid w:val="00121EAD"/>
    <w:rsid w:val="00122A8F"/>
    <w:rsid w:val="001232A8"/>
    <w:rsid w:val="00123C1C"/>
    <w:rsid w:val="00123DA1"/>
    <w:rsid w:val="00124998"/>
    <w:rsid w:val="00125A6E"/>
    <w:rsid w:val="00127579"/>
    <w:rsid w:val="0012759D"/>
    <w:rsid w:val="001300BC"/>
    <w:rsid w:val="00130FC7"/>
    <w:rsid w:val="00131351"/>
    <w:rsid w:val="00131A7B"/>
    <w:rsid w:val="0013207A"/>
    <w:rsid w:val="00133208"/>
    <w:rsid w:val="0013486C"/>
    <w:rsid w:val="00134995"/>
    <w:rsid w:val="001352DA"/>
    <w:rsid w:val="00135EDF"/>
    <w:rsid w:val="00136F0C"/>
    <w:rsid w:val="0013739A"/>
    <w:rsid w:val="00142669"/>
    <w:rsid w:val="001431D9"/>
    <w:rsid w:val="00143B90"/>
    <w:rsid w:val="00144E3C"/>
    <w:rsid w:val="001457C2"/>
    <w:rsid w:val="00146ADE"/>
    <w:rsid w:val="00150378"/>
    <w:rsid w:val="00150B5F"/>
    <w:rsid w:val="00151145"/>
    <w:rsid w:val="0015746C"/>
    <w:rsid w:val="00157C55"/>
    <w:rsid w:val="00160A51"/>
    <w:rsid w:val="00160C90"/>
    <w:rsid w:val="00162DFE"/>
    <w:rsid w:val="001633E4"/>
    <w:rsid w:val="00164D25"/>
    <w:rsid w:val="00165797"/>
    <w:rsid w:val="00166D19"/>
    <w:rsid w:val="00170E0B"/>
    <w:rsid w:val="0017283A"/>
    <w:rsid w:val="00172B90"/>
    <w:rsid w:val="001736C6"/>
    <w:rsid w:val="00176E86"/>
    <w:rsid w:val="00177337"/>
    <w:rsid w:val="001773D4"/>
    <w:rsid w:val="00180944"/>
    <w:rsid w:val="0018119B"/>
    <w:rsid w:val="0018120C"/>
    <w:rsid w:val="00181B0F"/>
    <w:rsid w:val="00182EA5"/>
    <w:rsid w:val="00183553"/>
    <w:rsid w:val="001836A9"/>
    <w:rsid w:val="00183E36"/>
    <w:rsid w:val="001842E8"/>
    <w:rsid w:val="00184C45"/>
    <w:rsid w:val="00184CA6"/>
    <w:rsid w:val="00186BCF"/>
    <w:rsid w:val="00186C93"/>
    <w:rsid w:val="00186E15"/>
    <w:rsid w:val="00191D67"/>
    <w:rsid w:val="00197129"/>
    <w:rsid w:val="0019767E"/>
    <w:rsid w:val="0019775B"/>
    <w:rsid w:val="0019797D"/>
    <w:rsid w:val="00197DEC"/>
    <w:rsid w:val="001A11D8"/>
    <w:rsid w:val="001A13A0"/>
    <w:rsid w:val="001A18B7"/>
    <w:rsid w:val="001A3898"/>
    <w:rsid w:val="001A6C1E"/>
    <w:rsid w:val="001B0F44"/>
    <w:rsid w:val="001B1333"/>
    <w:rsid w:val="001B137F"/>
    <w:rsid w:val="001B312F"/>
    <w:rsid w:val="001B4A1F"/>
    <w:rsid w:val="001B5B54"/>
    <w:rsid w:val="001B67AF"/>
    <w:rsid w:val="001C2D67"/>
    <w:rsid w:val="001C2F51"/>
    <w:rsid w:val="001C4C9E"/>
    <w:rsid w:val="001C6E63"/>
    <w:rsid w:val="001C7611"/>
    <w:rsid w:val="001D0883"/>
    <w:rsid w:val="001D1DFD"/>
    <w:rsid w:val="001D2FA1"/>
    <w:rsid w:val="001D4050"/>
    <w:rsid w:val="001D4F66"/>
    <w:rsid w:val="001D5915"/>
    <w:rsid w:val="001E19B8"/>
    <w:rsid w:val="001E1C03"/>
    <w:rsid w:val="001E2895"/>
    <w:rsid w:val="001E3234"/>
    <w:rsid w:val="001E3449"/>
    <w:rsid w:val="001E3C3D"/>
    <w:rsid w:val="001E3F4A"/>
    <w:rsid w:val="001E5A4A"/>
    <w:rsid w:val="001E5C62"/>
    <w:rsid w:val="001E7006"/>
    <w:rsid w:val="001F1D32"/>
    <w:rsid w:val="001F22A9"/>
    <w:rsid w:val="001F3ECA"/>
    <w:rsid w:val="001F5090"/>
    <w:rsid w:val="001F530C"/>
    <w:rsid w:val="001F5975"/>
    <w:rsid w:val="001F59E4"/>
    <w:rsid w:val="00200148"/>
    <w:rsid w:val="002050F4"/>
    <w:rsid w:val="0020583D"/>
    <w:rsid w:val="00206B3C"/>
    <w:rsid w:val="002101E9"/>
    <w:rsid w:val="0021036F"/>
    <w:rsid w:val="00210554"/>
    <w:rsid w:val="0021081D"/>
    <w:rsid w:val="00210D81"/>
    <w:rsid w:val="002135CC"/>
    <w:rsid w:val="002135D5"/>
    <w:rsid w:val="0021403F"/>
    <w:rsid w:val="002151F1"/>
    <w:rsid w:val="00215222"/>
    <w:rsid w:val="0021571F"/>
    <w:rsid w:val="002157E2"/>
    <w:rsid w:val="00220598"/>
    <w:rsid w:val="00221152"/>
    <w:rsid w:val="002231CA"/>
    <w:rsid w:val="002262CE"/>
    <w:rsid w:val="00234629"/>
    <w:rsid w:val="0023537C"/>
    <w:rsid w:val="002366E0"/>
    <w:rsid w:val="002374AD"/>
    <w:rsid w:val="00240283"/>
    <w:rsid w:val="00240682"/>
    <w:rsid w:val="00242F6B"/>
    <w:rsid w:val="0024305A"/>
    <w:rsid w:val="00243968"/>
    <w:rsid w:val="00244188"/>
    <w:rsid w:val="00244C20"/>
    <w:rsid w:val="00245C6D"/>
    <w:rsid w:val="00245ECB"/>
    <w:rsid w:val="00245F06"/>
    <w:rsid w:val="00250638"/>
    <w:rsid w:val="00251D95"/>
    <w:rsid w:val="00254AB5"/>
    <w:rsid w:val="00255224"/>
    <w:rsid w:val="00260172"/>
    <w:rsid w:val="002603EF"/>
    <w:rsid w:val="00261974"/>
    <w:rsid w:val="00262725"/>
    <w:rsid w:val="00263169"/>
    <w:rsid w:val="00265496"/>
    <w:rsid w:val="00265D7C"/>
    <w:rsid w:val="002672ED"/>
    <w:rsid w:val="002678D9"/>
    <w:rsid w:val="0027074D"/>
    <w:rsid w:val="00271635"/>
    <w:rsid w:val="00271788"/>
    <w:rsid w:val="00271E71"/>
    <w:rsid w:val="00272C03"/>
    <w:rsid w:val="0027526D"/>
    <w:rsid w:val="00275DAD"/>
    <w:rsid w:val="002809C6"/>
    <w:rsid w:val="00280DE9"/>
    <w:rsid w:val="00281CCD"/>
    <w:rsid w:val="00284F23"/>
    <w:rsid w:val="002852E0"/>
    <w:rsid w:val="00286D5D"/>
    <w:rsid w:val="00291644"/>
    <w:rsid w:val="00291EDB"/>
    <w:rsid w:val="0029235F"/>
    <w:rsid w:val="00293D57"/>
    <w:rsid w:val="002962B1"/>
    <w:rsid w:val="00296398"/>
    <w:rsid w:val="0029759C"/>
    <w:rsid w:val="002A05BB"/>
    <w:rsid w:val="002A1803"/>
    <w:rsid w:val="002A49A1"/>
    <w:rsid w:val="002A5DBF"/>
    <w:rsid w:val="002A5F1F"/>
    <w:rsid w:val="002A67E3"/>
    <w:rsid w:val="002A6D01"/>
    <w:rsid w:val="002B0861"/>
    <w:rsid w:val="002B0B1A"/>
    <w:rsid w:val="002B29C8"/>
    <w:rsid w:val="002B36DB"/>
    <w:rsid w:val="002B3A07"/>
    <w:rsid w:val="002B40F3"/>
    <w:rsid w:val="002B567D"/>
    <w:rsid w:val="002B6E0F"/>
    <w:rsid w:val="002C3517"/>
    <w:rsid w:val="002C45D6"/>
    <w:rsid w:val="002C6630"/>
    <w:rsid w:val="002C6AFA"/>
    <w:rsid w:val="002C6BDB"/>
    <w:rsid w:val="002C78EC"/>
    <w:rsid w:val="002D0CB0"/>
    <w:rsid w:val="002D205D"/>
    <w:rsid w:val="002D214E"/>
    <w:rsid w:val="002D27BC"/>
    <w:rsid w:val="002D29CE"/>
    <w:rsid w:val="002D4B12"/>
    <w:rsid w:val="002D5B9C"/>
    <w:rsid w:val="002D6EEC"/>
    <w:rsid w:val="002D7FAC"/>
    <w:rsid w:val="002E00CE"/>
    <w:rsid w:val="002E01CC"/>
    <w:rsid w:val="002E362F"/>
    <w:rsid w:val="002E3AFE"/>
    <w:rsid w:val="002E5D15"/>
    <w:rsid w:val="002E627E"/>
    <w:rsid w:val="002E65F9"/>
    <w:rsid w:val="002E7777"/>
    <w:rsid w:val="002E7809"/>
    <w:rsid w:val="002F27C6"/>
    <w:rsid w:val="002F3F25"/>
    <w:rsid w:val="002F438A"/>
    <w:rsid w:val="002F4D1A"/>
    <w:rsid w:val="002F4E7F"/>
    <w:rsid w:val="002F644A"/>
    <w:rsid w:val="0030084F"/>
    <w:rsid w:val="00300DC0"/>
    <w:rsid w:val="00300F89"/>
    <w:rsid w:val="003013C9"/>
    <w:rsid w:val="00301DB1"/>
    <w:rsid w:val="00302032"/>
    <w:rsid w:val="003034F0"/>
    <w:rsid w:val="0030583B"/>
    <w:rsid w:val="00306D71"/>
    <w:rsid w:val="00307B9A"/>
    <w:rsid w:val="00311B29"/>
    <w:rsid w:val="00311D21"/>
    <w:rsid w:val="00312D3C"/>
    <w:rsid w:val="003238D6"/>
    <w:rsid w:val="003239B2"/>
    <w:rsid w:val="00325DEB"/>
    <w:rsid w:val="0032675D"/>
    <w:rsid w:val="00326FA6"/>
    <w:rsid w:val="00330CED"/>
    <w:rsid w:val="00330EFB"/>
    <w:rsid w:val="003319DD"/>
    <w:rsid w:val="00331C24"/>
    <w:rsid w:val="00332177"/>
    <w:rsid w:val="003330FE"/>
    <w:rsid w:val="0033332D"/>
    <w:rsid w:val="00334AAA"/>
    <w:rsid w:val="00335BA9"/>
    <w:rsid w:val="00336CFE"/>
    <w:rsid w:val="00337079"/>
    <w:rsid w:val="0034002D"/>
    <w:rsid w:val="00342647"/>
    <w:rsid w:val="00342C77"/>
    <w:rsid w:val="00343172"/>
    <w:rsid w:val="00343336"/>
    <w:rsid w:val="00343F28"/>
    <w:rsid w:val="003440BE"/>
    <w:rsid w:val="00344218"/>
    <w:rsid w:val="00344DD2"/>
    <w:rsid w:val="00345145"/>
    <w:rsid w:val="003458BC"/>
    <w:rsid w:val="00346E6E"/>
    <w:rsid w:val="0034739E"/>
    <w:rsid w:val="003503AB"/>
    <w:rsid w:val="00350514"/>
    <w:rsid w:val="00351007"/>
    <w:rsid w:val="00351522"/>
    <w:rsid w:val="00351FC8"/>
    <w:rsid w:val="003522ED"/>
    <w:rsid w:val="00353254"/>
    <w:rsid w:val="00354187"/>
    <w:rsid w:val="00355369"/>
    <w:rsid w:val="00355A7C"/>
    <w:rsid w:val="00360B98"/>
    <w:rsid w:val="00360C1A"/>
    <w:rsid w:val="00365126"/>
    <w:rsid w:val="00365E70"/>
    <w:rsid w:val="00367754"/>
    <w:rsid w:val="003679E5"/>
    <w:rsid w:val="00371607"/>
    <w:rsid w:val="00373A38"/>
    <w:rsid w:val="003828FC"/>
    <w:rsid w:val="00385FBB"/>
    <w:rsid w:val="003861C3"/>
    <w:rsid w:val="003861D7"/>
    <w:rsid w:val="00387934"/>
    <w:rsid w:val="003901D9"/>
    <w:rsid w:val="00390C4E"/>
    <w:rsid w:val="00390DDA"/>
    <w:rsid w:val="00391CF0"/>
    <w:rsid w:val="00391FE7"/>
    <w:rsid w:val="00392C40"/>
    <w:rsid w:val="00393B3C"/>
    <w:rsid w:val="00393E6E"/>
    <w:rsid w:val="00395D60"/>
    <w:rsid w:val="00395F84"/>
    <w:rsid w:val="003A00CA"/>
    <w:rsid w:val="003A0CD8"/>
    <w:rsid w:val="003A1E4B"/>
    <w:rsid w:val="003A2007"/>
    <w:rsid w:val="003A23B6"/>
    <w:rsid w:val="003A2ED2"/>
    <w:rsid w:val="003A409C"/>
    <w:rsid w:val="003A4885"/>
    <w:rsid w:val="003A49D7"/>
    <w:rsid w:val="003A59C5"/>
    <w:rsid w:val="003A76B6"/>
    <w:rsid w:val="003A7F78"/>
    <w:rsid w:val="003B0920"/>
    <w:rsid w:val="003B21EF"/>
    <w:rsid w:val="003B30E7"/>
    <w:rsid w:val="003B3159"/>
    <w:rsid w:val="003B4DCC"/>
    <w:rsid w:val="003B53FB"/>
    <w:rsid w:val="003B583F"/>
    <w:rsid w:val="003B664F"/>
    <w:rsid w:val="003C067B"/>
    <w:rsid w:val="003C09C1"/>
    <w:rsid w:val="003C0BF7"/>
    <w:rsid w:val="003C25E7"/>
    <w:rsid w:val="003C2706"/>
    <w:rsid w:val="003C2D80"/>
    <w:rsid w:val="003C4615"/>
    <w:rsid w:val="003C4888"/>
    <w:rsid w:val="003C687E"/>
    <w:rsid w:val="003C6975"/>
    <w:rsid w:val="003C6C2F"/>
    <w:rsid w:val="003C7E60"/>
    <w:rsid w:val="003D1777"/>
    <w:rsid w:val="003D1F33"/>
    <w:rsid w:val="003D237E"/>
    <w:rsid w:val="003D484B"/>
    <w:rsid w:val="003D5BBE"/>
    <w:rsid w:val="003D6A4A"/>
    <w:rsid w:val="003D6ACF"/>
    <w:rsid w:val="003E0AEE"/>
    <w:rsid w:val="003E299B"/>
    <w:rsid w:val="003E3B0D"/>
    <w:rsid w:val="003E3B9F"/>
    <w:rsid w:val="003E3CF8"/>
    <w:rsid w:val="003E468B"/>
    <w:rsid w:val="003E652D"/>
    <w:rsid w:val="003E789D"/>
    <w:rsid w:val="003F0B70"/>
    <w:rsid w:val="003F4EA3"/>
    <w:rsid w:val="00401D3A"/>
    <w:rsid w:val="004028A2"/>
    <w:rsid w:val="004028D2"/>
    <w:rsid w:val="00404783"/>
    <w:rsid w:val="00404EE5"/>
    <w:rsid w:val="004057FB"/>
    <w:rsid w:val="00410442"/>
    <w:rsid w:val="00411358"/>
    <w:rsid w:val="00414CB0"/>
    <w:rsid w:val="004169A8"/>
    <w:rsid w:val="00416EE6"/>
    <w:rsid w:val="00417C0B"/>
    <w:rsid w:val="00420BE2"/>
    <w:rsid w:val="00421B54"/>
    <w:rsid w:val="00421BA2"/>
    <w:rsid w:val="004237F3"/>
    <w:rsid w:val="004238D6"/>
    <w:rsid w:val="00426171"/>
    <w:rsid w:val="00431BD0"/>
    <w:rsid w:val="00431BE7"/>
    <w:rsid w:val="00431C43"/>
    <w:rsid w:val="00432AFA"/>
    <w:rsid w:val="00432C2C"/>
    <w:rsid w:val="0043370B"/>
    <w:rsid w:val="0043419F"/>
    <w:rsid w:val="00435328"/>
    <w:rsid w:val="0043596E"/>
    <w:rsid w:val="0044003E"/>
    <w:rsid w:val="00443B4C"/>
    <w:rsid w:val="0044778C"/>
    <w:rsid w:val="00450FA9"/>
    <w:rsid w:val="004519F8"/>
    <w:rsid w:val="004524AA"/>
    <w:rsid w:val="00454021"/>
    <w:rsid w:val="00455032"/>
    <w:rsid w:val="004575CA"/>
    <w:rsid w:val="004577E3"/>
    <w:rsid w:val="0046005B"/>
    <w:rsid w:val="0046185D"/>
    <w:rsid w:val="0046267A"/>
    <w:rsid w:val="004630D0"/>
    <w:rsid w:val="00463E69"/>
    <w:rsid w:val="00464F5A"/>
    <w:rsid w:val="00466628"/>
    <w:rsid w:val="0046682C"/>
    <w:rsid w:val="00467142"/>
    <w:rsid w:val="004674E9"/>
    <w:rsid w:val="00467631"/>
    <w:rsid w:val="00467CDB"/>
    <w:rsid w:val="004700F8"/>
    <w:rsid w:val="004707F5"/>
    <w:rsid w:val="004710C6"/>
    <w:rsid w:val="00471929"/>
    <w:rsid w:val="00472AF7"/>
    <w:rsid w:val="00472D96"/>
    <w:rsid w:val="00473F37"/>
    <w:rsid w:val="00475351"/>
    <w:rsid w:val="004763A4"/>
    <w:rsid w:val="004777A9"/>
    <w:rsid w:val="00481A7A"/>
    <w:rsid w:val="00483516"/>
    <w:rsid w:val="00484D9E"/>
    <w:rsid w:val="00485FDB"/>
    <w:rsid w:val="00486828"/>
    <w:rsid w:val="00486D7D"/>
    <w:rsid w:val="0049072A"/>
    <w:rsid w:val="00490AFC"/>
    <w:rsid w:val="00491924"/>
    <w:rsid w:val="004929A0"/>
    <w:rsid w:val="00493C99"/>
    <w:rsid w:val="004947D9"/>
    <w:rsid w:val="004A149F"/>
    <w:rsid w:val="004A1E90"/>
    <w:rsid w:val="004A3AF3"/>
    <w:rsid w:val="004A3DFB"/>
    <w:rsid w:val="004A5848"/>
    <w:rsid w:val="004A6359"/>
    <w:rsid w:val="004A649D"/>
    <w:rsid w:val="004B098C"/>
    <w:rsid w:val="004B20A5"/>
    <w:rsid w:val="004B2305"/>
    <w:rsid w:val="004B2309"/>
    <w:rsid w:val="004B27E7"/>
    <w:rsid w:val="004B3C3B"/>
    <w:rsid w:val="004B41AB"/>
    <w:rsid w:val="004B4F28"/>
    <w:rsid w:val="004B55C8"/>
    <w:rsid w:val="004B7731"/>
    <w:rsid w:val="004C16D8"/>
    <w:rsid w:val="004C2099"/>
    <w:rsid w:val="004C35DF"/>
    <w:rsid w:val="004C35F7"/>
    <w:rsid w:val="004C3C06"/>
    <w:rsid w:val="004C3C20"/>
    <w:rsid w:val="004C4093"/>
    <w:rsid w:val="004C510F"/>
    <w:rsid w:val="004C5278"/>
    <w:rsid w:val="004C6354"/>
    <w:rsid w:val="004D0C9B"/>
    <w:rsid w:val="004D0E2E"/>
    <w:rsid w:val="004D16BF"/>
    <w:rsid w:val="004D192A"/>
    <w:rsid w:val="004D1F36"/>
    <w:rsid w:val="004D30D2"/>
    <w:rsid w:val="004D692B"/>
    <w:rsid w:val="004E0596"/>
    <w:rsid w:val="004E1F1E"/>
    <w:rsid w:val="004E2ACA"/>
    <w:rsid w:val="004E3D93"/>
    <w:rsid w:val="004E6D78"/>
    <w:rsid w:val="004E6DB9"/>
    <w:rsid w:val="004E6DC8"/>
    <w:rsid w:val="004E7B6A"/>
    <w:rsid w:val="004F0922"/>
    <w:rsid w:val="004F1191"/>
    <w:rsid w:val="004F2187"/>
    <w:rsid w:val="004F2301"/>
    <w:rsid w:val="004F3A76"/>
    <w:rsid w:val="004F3A7B"/>
    <w:rsid w:val="004F3F3B"/>
    <w:rsid w:val="004F5213"/>
    <w:rsid w:val="004F5244"/>
    <w:rsid w:val="004F5B06"/>
    <w:rsid w:val="004F65D5"/>
    <w:rsid w:val="004F75D0"/>
    <w:rsid w:val="00500E0E"/>
    <w:rsid w:val="005028A8"/>
    <w:rsid w:val="005028A9"/>
    <w:rsid w:val="00502D68"/>
    <w:rsid w:val="00502F7B"/>
    <w:rsid w:val="0050325D"/>
    <w:rsid w:val="00503D1A"/>
    <w:rsid w:val="005040D8"/>
    <w:rsid w:val="00505877"/>
    <w:rsid w:val="00505E2E"/>
    <w:rsid w:val="00506A87"/>
    <w:rsid w:val="00506C07"/>
    <w:rsid w:val="00507F29"/>
    <w:rsid w:val="00511F6D"/>
    <w:rsid w:val="005128CC"/>
    <w:rsid w:val="00513DD6"/>
    <w:rsid w:val="00514D9D"/>
    <w:rsid w:val="0051608D"/>
    <w:rsid w:val="00516A54"/>
    <w:rsid w:val="00516D78"/>
    <w:rsid w:val="00516E32"/>
    <w:rsid w:val="005171B8"/>
    <w:rsid w:val="00520804"/>
    <w:rsid w:val="00520D4B"/>
    <w:rsid w:val="00521040"/>
    <w:rsid w:val="005219A3"/>
    <w:rsid w:val="00523799"/>
    <w:rsid w:val="00523883"/>
    <w:rsid w:val="005240AA"/>
    <w:rsid w:val="00524435"/>
    <w:rsid w:val="0052578F"/>
    <w:rsid w:val="00526516"/>
    <w:rsid w:val="005267A4"/>
    <w:rsid w:val="00526CF0"/>
    <w:rsid w:val="00531440"/>
    <w:rsid w:val="0053189E"/>
    <w:rsid w:val="005329B6"/>
    <w:rsid w:val="00532B7F"/>
    <w:rsid w:val="005340D1"/>
    <w:rsid w:val="005345A3"/>
    <w:rsid w:val="00534E1E"/>
    <w:rsid w:val="005365FF"/>
    <w:rsid w:val="00537109"/>
    <w:rsid w:val="005400B2"/>
    <w:rsid w:val="00540646"/>
    <w:rsid w:val="0054379A"/>
    <w:rsid w:val="00543EEF"/>
    <w:rsid w:val="005452D0"/>
    <w:rsid w:val="00546ABC"/>
    <w:rsid w:val="00547E9C"/>
    <w:rsid w:val="0055061F"/>
    <w:rsid w:val="00550968"/>
    <w:rsid w:val="00552274"/>
    <w:rsid w:val="00552401"/>
    <w:rsid w:val="005525B3"/>
    <w:rsid w:val="00552A7E"/>
    <w:rsid w:val="00553115"/>
    <w:rsid w:val="00553735"/>
    <w:rsid w:val="0055440A"/>
    <w:rsid w:val="005554FC"/>
    <w:rsid w:val="00555C84"/>
    <w:rsid w:val="00555F9F"/>
    <w:rsid w:val="0055600F"/>
    <w:rsid w:val="005569F0"/>
    <w:rsid w:val="00556F64"/>
    <w:rsid w:val="005614CA"/>
    <w:rsid w:val="00562BC3"/>
    <w:rsid w:val="00562C54"/>
    <w:rsid w:val="00562D4C"/>
    <w:rsid w:val="00562F28"/>
    <w:rsid w:val="00562F97"/>
    <w:rsid w:val="00565830"/>
    <w:rsid w:val="00565980"/>
    <w:rsid w:val="0056625B"/>
    <w:rsid w:val="00566C10"/>
    <w:rsid w:val="0056790F"/>
    <w:rsid w:val="0057001A"/>
    <w:rsid w:val="00570381"/>
    <w:rsid w:val="005722AD"/>
    <w:rsid w:val="00572DC4"/>
    <w:rsid w:val="00573CF8"/>
    <w:rsid w:val="005757DD"/>
    <w:rsid w:val="0057655D"/>
    <w:rsid w:val="0057705D"/>
    <w:rsid w:val="00580236"/>
    <w:rsid w:val="005809E2"/>
    <w:rsid w:val="00581EA8"/>
    <w:rsid w:val="00584BCB"/>
    <w:rsid w:val="00591971"/>
    <w:rsid w:val="00594210"/>
    <w:rsid w:val="00595BA4"/>
    <w:rsid w:val="00596EF0"/>
    <w:rsid w:val="00597028"/>
    <w:rsid w:val="005A0076"/>
    <w:rsid w:val="005A152D"/>
    <w:rsid w:val="005A1E9A"/>
    <w:rsid w:val="005A1F37"/>
    <w:rsid w:val="005A2494"/>
    <w:rsid w:val="005A4E42"/>
    <w:rsid w:val="005A55D9"/>
    <w:rsid w:val="005A5821"/>
    <w:rsid w:val="005A5B8C"/>
    <w:rsid w:val="005A61FC"/>
    <w:rsid w:val="005A66DF"/>
    <w:rsid w:val="005A77B2"/>
    <w:rsid w:val="005A77D7"/>
    <w:rsid w:val="005B03B2"/>
    <w:rsid w:val="005B0751"/>
    <w:rsid w:val="005B0D0C"/>
    <w:rsid w:val="005B2D2F"/>
    <w:rsid w:val="005B2E72"/>
    <w:rsid w:val="005B371C"/>
    <w:rsid w:val="005B5B79"/>
    <w:rsid w:val="005B6DFB"/>
    <w:rsid w:val="005B7B7D"/>
    <w:rsid w:val="005B7EE0"/>
    <w:rsid w:val="005B7EE3"/>
    <w:rsid w:val="005C0334"/>
    <w:rsid w:val="005C0615"/>
    <w:rsid w:val="005C4080"/>
    <w:rsid w:val="005C62E0"/>
    <w:rsid w:val="005D02CC"/>
    <w:rsid w:val="005D11FB"/>
    <w:rsid w:val="005D1F9F"/>
    <w:rsid w:val="005D2A28"/>
    <w:rsid w:val="005D2E69"/>
    <w:rsid w:val="005D4F37"/>
    <w:rsid w:val="005D5063"/>
    <w:rsid w:val="005D5D9C"/>
    <w:rsid w:val="005D7B7A"/>
    <w:rsid w:val="005E0BF5"/>
    <w:rsid w:val="005E1005"/>
    <w:rsid w:val="005E1133"/>
    <w:rsid w:val="005E13C2"/>
    <w:rsid w:val="005E18D9"/>
    <w:rsid w:val="005E2D3A"/>
    <w:rsid w:val="005E2EEE"/>
    <w:rsid w:val="005E355D"/>
    <w:rsid w:val="005E4C72"/>
    <w:rsid w:val="005E71EB"/>
    <w:rsid w:val="005E7EA3"/>
    <w:rsid w:val="005F18ED"/>
    <w:rsid w:val="005F19D4"/>
    <w:rsid w:val="005F2315"/>
    <w:rsid w:val="005F33B7"/>
    <w:rsid w:val="005F35BD"/>
    <w:rsid w:val="005F3971"/>
    <w:rsid w:val="005F7105"/>
    <w:rsid w:val="005F7700"/>
    <w:rsid w:val="00600F25"/>
    <w:rsid w:val="00601D38"/>
    <w:rsid w:val="00605C8F"/>
    <w:rsid w:val="00606160"/>
    <w:rsid w:val="006127D5"/>
    <w:rsid w:val="00614195"/>
    <w:rsid w:val="00615706"/>
    <w:rsid w:val="00615CEA"/>
    <w:rsid w:val="00615E90"/>
    <w:rsid w:val="006167A7"/>
    <w:rsid w:val="00617157"/>
    <w:rsid w:val="006179D6"/>
    <w:rsid w:val="00617B7F"/>
    <w:rsid w:val="00617B97"/>
    <w:rsid w:val="006205D3"/>
    <w:rsid w:val="00621500"/>
    <w:rsid w:val="0062344E"/>
    <w:rsid w:val="0062345B"/>
    <w:rsid w:val="0062431B"/>
    <w:rsid w:val="0062657F"/>
    <w:rsid w:val="00626BBE"/>
    <w:rsid w:val="0063068E"/>
    <w:rsid w:val="0063108F"/>
    <w:rsid w:val="00631997"/>
    <w:rsid w:val="00631E65"/>
    <w:rsid w:val="00632986"/>
    <w:rsid w:val="00632E67"/>
    <w:rsid w:val="00633598"/>
    <w:rsid w:val="0063419B"/>
    <w:rsid w:val="00635CF3"/>
    <w:rsid w:val="0063655C"/>
    <w:rsid w:val="00640BE7"/>
    <w:rsid w:val="00642187"/>
    <w:rsid w:val="006423C6"/>
    <w:rsid w:val="0064332F"/>
    <w:rsid w:val="006440A1"/>
    <w:rsid w:val="006455E6"/>
    <w:rsid w:val="006466A1"/>
    <w:rsid w:val="00646C61"/>
    <w:rsid w:val="00646EA7"/>
    <w:rsid w:val="00651C2A"/>
    <w:rsid w:val="00651C31"/>
    <w:rsid w:val="00652AE1"/>
    <w:rsid w:val="00652E21"/>
    <w:rsid w:val="00653210"/>
    <w:rsid w:val="00653C28"/>
    <w:rsid w:val="00654D13"/>
    <w:rsid w:val="006557B1"/>
    <w:rsid w:val="00656FBC"/>
    <w:rsid w:val="00657199"/>
    <w:rsid w:val="00657DFE"/>
    <w:rsid w:val="00661165"/>
    <w:rsid w:val="0066340E"/>
    <w:rsid w:val="00663BBD"/>
    <w:rsid w:val="006650E9"/>
    <w:rsid w:val="006657D9"/>
    <w:rsid w:val="00667F02"/>
    <w:rsid w:val="0067190C"/>
    <w:rsid w:val="00672233"/>
    <w:rsid w:val="00674470"/>
    <w:rsid w:val="00675A43"/>
    <w:rsid w:val="00675D63"/>
    <w:rsid w:val="00675FE0"/>
    <w:rsid w:val="00676357"/>
    <w:rsid w:val="00676B43"/>
    <w:rsid w:val="00677387"/>
    <w:rsid w:val="006776AA"/>
    <w:rsid w:val="00677A6B"/>
    <w:rsid w:val="006815CB"/>
    <w:rsid w:val="00682E4F"/>
    <w:rsid w:val="00683691"/>
    <w:rsid w:val="0068413D"/>
    <w:rsid w:val="00685DC2"/>
    <w:rsid w:val="006864B2"/>
    <w:rsid w:val="00687037"/>
    <w:rsid w:val="006902AB"/>
    <w:rsid w:val="00690610"/>
    <w:rsid w:val="00691773"/>
    <w:rsid w:val="00694A73"/>
    <w:rsid w:val="00694D00"/>
    <w:rsid w:val="006A078F"/>
    <w:rsid w:val="006A0AC1"/>
    <w:rsid w:val="006A0E9E"/>
    <w:rsid w:val="006A15CB"/>
    <w:rsid w:val="006A27C5"/>
    <w:rsid w:val="006A3571"/>
    <w:rsid w:val="006A5A79"/>
    <w:rsid w:val="006A5B62"/>
    <w:rsid w:val="006A5E6C"/>
    <w:rsid w:val="006A5F78"/>
    <w:rsid w:val="006A655C"/>
    <w:rsid w:val="006A77FD"/>
    <w:rsid w:val="006A7E5D"/>
    <w:rsid w:val="006B00BD"/>
    <w:rsid w:val="006B0DE5"/>
    <w:rsid w:val="006B1060"/>
    <w:rsid w:val="006B36AE"/>
    <w:rsid w:val="006B3891"/>
    <w:rsid w:val="006B3EE4"/>
    <w:rsid w:val="006B3F4C"/>
    <w:rsid w:val="006B505B"/>
    <w:rsid w:val="006B55A9"/>
    <w:rsid w:val="006C06CB"/>
    <w:rsid w:val="006C31CF"/>
    <w:rsid w:val="006C3B82"/>
    <w:rsid w:val="006C40A5"/>
    <w:rsid w:val="006C4DCE"/>
    <w:rsid w:val="006C61A8"/>
    <w:rsid w:val="006C7384"/>
    <w:rsid w:val="006D0767"/>
    <w:rsid w:val="006D360F"/>
    <w:rsid w:val="006D40CE"/>
    <w:rsid w:val="006D47D7"/>
    <w:rsid w:val="006D4B7D"/>
    <w:rsid w:val="006D5733"/>
    <w:rsid w:val="006D649D"/>
    <w:rsid w:val="006D68E6"/>
    <w:rsid w:val="006D7FB7"/>
    <w:rsid w:val="006E0285"/>
    <w:rsid w:val="006E049E"/>
    <w:rsid w:val="006E065A"/>
    <w:rsid w:val="006E080B"/>
    <w:rsid w:val="006E3F87"/>
    <w:rsid w:val="006F2BE1"/>
    <w:rsid w:val="006F5148"/>
    <w:rsid w:val="006F540C"/>
    <w:rsid w:val="006F5D1B"/>
    <w:rsid w:val="006F78BE"/>
    <w:rsid w:val="006F7B6C"/>
    <w:rsid w:val="006F7BEF"/>
    <w:rsid w:val="00700963"/>
    <w:rsid w:val="00703E26"/>
    <w:rsid w:val="007044E0"/>
    <w:rsid w:val="00705865"/>
    <w:rsid w:val="00706689"/>
    <w:rsid w:val="0070733D"/>
    <w:rsid w:val="007076A0"/>
    <w:rsid w:val="00707828"/>
    <w:rsid w:val="007103C9"/>
    <w:rsid w:val="00710A2F"/>
    <w:rsid w:val="00712CE9"/>
    <w:rsid w:val="007179EA"/>
    <w:rsid w:val="007211F2"/>
    <w:rsid w:val="007248B4"/>
    <w:rsid w:val="007250F4"/>
    <w:rsid w:val="0072554E"/>
    <w:rsid w:val="007261D4"/>
    <w:rsid w:val="00726BB3"/>
    <w:rsid w:val="007306B7"/>
    <w:rsid w:val="007325A4"/>
    <w:rsid w:val="007330C9"/>
    <w:rsid w:val="007338C1"/>
    <w:rsid w:val="007340B9"/>
    <w:rsid w:val="00735F8D"/>
    <w:rsid w:val="00736BF0"/>
    <w:rsid w:val="00740072"/>
    <w:rsid w:val="00740B7A"/>
    <w:rsid w:val="00741606"/>
    <w:rsid w:val="007416CC"/>
    <w:rsid w:val="00743A6C"/>
    <w:rsid w:val="00745BB9"/>
    <w:rsid w:val="0075234C"/>
    <w:rsid w:val="007523A8"/>
    <w:rsid w:val="00753CC2"/>
    <w:rsid w:val="00755168"/>
    <w:rsid w:val="007560CD"/>
    <w:rsid w:val="00757996"/>
    <w:rsid w:val="00762C32"/>
    <w:rsid w:val="0076405B"/>
    <w:rsid w:val="00764602"/>
    <w:rsid w:val="007658EC"/>
    <w:rsid w:val="00765D11"/>
    <w:rsid w:val="007672AC"/>
    <w:rsid w:val="0076746A"/>
    <w:rsid w:val="007724B9"/>
    <w:rsid w:val="00772798"/>
    <w:rsid w:val="007732BD"/>
    <w:rsid w:val="007763C3"/>
    <w:rsid w:val="00776992"/>
    <w:rsid w:val="00776E45"/>
    <w:rsid w:val="00777C75"/>
    <w:rsid w:val="007808A6"/>
    <w:rsid w:val="0078177E"/>
    <w:rsid w:val="00782695"/>
    <w:rsid w:val="00782DE8"/>
    <w:rsid w:val="00783350"/>
    <w:rsid w:val="00785C87"/>
    <w:rsid w:val="00785E83"/>
    <w:rsid w:val="0078723F"/>
    <w:rsid w:val="00790AD4"/>
    <w:rsid w:val="00793262"/>
    <w:rsid w:val="007937B4"/>
    <w:rsid w:val="0079624A"/>
    <w:rsid w:val="007A2C5A"/>
    <w:rsid w:val="007A322B"/>
    <w:rsid w:val="007A37F5"/>
    <w:rsid w:val="007A5506"/>
    <w:rsid w:val="007A60F0"/>
    <w:rsid w:val="007A64EA"/>
    <w:rsid w:val="007A68ED"/>
    <w:rsid w:val="007A6C32"/>
    <w:rsid w:val="007B0E79"/>
    <w:rsid w:val="007B1D31"/>
    <w:rsid w:val="007B228E"/>
    <w:rsid w:val="007B28D7"/>
    <w:rsid w:val="007B39C3"/>
    <w:rsid w:val="007B3DFD"/>
    <w:rsid w:val="007B5769"/>
    <w:rsid w:val="007B596C"/>
    <w:rsid w:val="007B7878"/>
    <w:rsid w:val="007C07BB"/>
    <w:rsid w:val="007C26BC"/>
    <w:rsid w:val="007C2957"/>
    <w:rsid w:val="007C40EB"/>
    <w:rsid w:val="007C6576"/>
    <w:rsid w:val="007C65FE"/>
    <w:rsid w:val="007C7D93"/>
    <w:rsid w:val="007D0E99"/>
    <w:rsid w:val="007D14A0"/>
    <w:rsid w:val="007D2B3A"/>
    <w:rsid w:val="007D3050"/>
    <w:rsid w:val="007D44DD"/>
    <w:rsid w:val="007D6CC4"/>
    <w:rsid w:val="007E0DA8"/>
    <w:rsid w:val="007E2E1E"/>
    <w:rsid w:val="007E3761"/>
    <w:rsid w:val="007E52F3"/>
    <w:rsid w:val="007E539B"/>
    <w:rsid w:val="007E7CA3"/>
    <w:rsid w:val="007F14B7"/>
    <w:rsid w:val="007F2BBC"/>
    <w:rsid w:val="007F4E14"/>
    <w:rsid w:val="007F5265"/>
    <w:rsid w:val="00800687"/>
    <w:rsid w:val="0080134E"/>
    <w:rsid w:val="0080180D"/>
    <w:rsid w:val="008019AD"/>
    <w:rsid w:val="00805945"/>
    <w:rsid w:val="00806324"/>
    <w:rsid w:val="0080763B"/>
    <w:rsid w:val="00810B28"/>
    <w:rsid w:val="00810B4C"/>
    <w:rsid w:val="00811455"/>
    <w:rsid w:val="0081223B"/>
    <w:rsid w:val="00815EBB"/>
    <w:rsid w:val="00817E0D"/>
    <w:rsid w:val="00820507"/>
    <w:rsid w:val="00822999"/>
    <w:rsid w:val="00822F5F"/>
    <w:rsid w:val="00823590"/>
    <w:rsid w:val="0082474A"/>
    <w:rsid w:val="00827EDD"/>
    <w:rsid w:val="00830AD0"/>
    <w:rsid w:val="00832E00"/>
    <w:rsid w:val="00833ACF"/>
    <w:rsid w:val="008355C0"/>
    <w:rsid w:val="00837D1F"/>
    <w:rsid w:val="008405AA"/>
    <w:rsid w:val="008419D8"/>
    <w:rsid w:val="00845E59"/>
    <w:rsid w:val="008476A3"/>
    <w:rsid w:val="0085067B"/>
    <w:rsid w:val="00851463"/>
    <w:rsid w:val="0085221F"/>
    <w:rsid w:val="0085231E"/>
    <w:rsid w:val="008550A9"/>
    <w:rsid w:val="00855992"/>
    <w:rsid w:val="00855F6B"/>
    <w:rsid w:val="0085719F"/>
    <w:rsid w:val="0085737A"/>
    <w:rsid w:val="00857767"/>
    <w:rsid w:val="00860906"/>
    <w:rsid w:val="008609FF"/>
    <w:rsid w:val="00860FB6"/>
    <w:rsid w:val="00861352"/>
    <w:rsid w:val="00863326"/>
    <w:rsid w:val="00863F8D"/>
    <w:rsid w:val="00864754"/>
    <w:rsid w:val="00865223"/>
    <w:rsid w:val="00865E37"/>
    <w:rsid w:val="00867242"/>
    <w:rsid w:val="008673E0"/>
    <w:rsid w:val="008713DC"/>
    <w:rsid w:val="00871431"/>
    <w:rsid w:val="00872674"/>
    <w:rsid w:val="0087303B"/>
    <w:rsid w:val="008731A6"/>
    <w:rsid w:val="00873831"/>
    <w:rsid w:val="00874A72"/>
    <w:rsid w:val="00874D22"/>
    <w:rsid w:val="00875590"/>
    <w:rsid w:val="008766B3"/>
    <w:rsid w:val="00876D9E"/>
    <w:rsid w:val="00877F5E"/>
    <w:rsid w:val="00881263"/>
    <w:rsid w:val="00881CA7"/>
    <w:rsid w:val="00882522"/>
    <w:rsid w:val="0088304B"/>
    <w:rsid w:val="00883E97"/>
    <w:rsid w:val="008847C9"/>
    <w:rsid w:val="00884F07"/>
    <w:rsid w:val="0088615A"/>
    <w:rsid w:val="00887E68"/>
    <w:rsid w:val="00887E7E"/>
    <w:rsid w:val="00890FB7"/>
    <w:rsid w:val="00892BC3"/>
    <w:rsid w:val="008938C2"/>
    <w:rsid w:val="00893F84"/>
    <w:rsid w:val="00895ECF"/>
    <w:rsid w:val="00896DB4"/>
    <w:rsid w:val="0089783B"/>
    <w:rsid w:val="00897A54"/>
    <w:rsid w:val="008A0204"/>
    <w:rsid w:val="008A24A7"/>
    <w:rsid w:val="008A2D11"/>
    <w:rsid w:val="008A3978"/>
    <w:rsid w:val="008A4A98"/>
    <w:rsid w:val="008A5257"/>
    <w:rsid w:val="008A6376"/>
    <w:rsid w:val="008A70CF"/>
    <w:rsid w:val="008A7D8A"/>
    <w:rsid w:val="008B1638"/>
    <w:rsid w:val="008B1858"/>
    <w:rsid w:val="008B2210"/>
    <w:rsid w:val="008B2625"/>
    <w:rsid w:val="008B2F83"/>
    <w:rsid w:val="008B3D3D"/>
    <w:rsid w:val="008B5935"/>
    <w:rsid w:val="008B7F12"/>
    <w:rsid w:val="008C0486"/>
    <w:rsid w:val="008C06F0"/>
    <w:rsid w:val="008C0891"/>
    <w:rsid w:val="008C1206"/>
    <w:rsid w:val="008C207F"/>
    <w:rsid w:val="008C4315"/>
    <w:rsid w:val="008C4714"/>
    <w:rsid w:val="008C488D"/>
    <w:rsid w:val="008C75CA"/>
    <w:rsid w:val="008D0D41"/>
    <w:rsid w:val="008D1A82"/>
    <w:rsid w:val="008D26B9"/>
    <w:rsid w:val="008D444F"/>
    <w:rsid w:val="008D63D1"/>
    <w:rsid w:val="008D7143"/>
    <w:rsid w:val="008D7737"/>
    <w:rsid w:val="008D7BA6"/>
    <w:rsid w:val="008E02A0"/>
    <w:rsid w:val="008E133E"/>
    <w:rsid w:val="008E39E9"/>
    <w:rsid w:val="008E3FFB"/>
    <w:rsid w:val="008E6C35"/>
    <w:rsid w:val="008F038E"/>
    <w:rsid w:val="008F17E6"/>
    <w:rsid w:val="008F2C58"/>
    <w:rsid w:val="008F3173"/>
    <w:rsid w:val="008F3384"/>
    <w:rsid w:val="008F595A"/>
    <w:rsid w:val="008F60B4"/>
    <w:rsid w:val="008F6149"/>
    <w:rsid w:val="008F6295"/>
    <w:rsid w:val="00903F2E"/>
    <w:rsid w:val="009040D2"/>
    <w:rsid w:val="00904DD5"/>
    <w:rsid w:val="00905162"/>
    <w:rsid w:val="0090626A"/>
    <w:rsid w:val="00906A6D"/>
    <w:rsid w:val="009126C3"/>
    <w:rsid w:val="00914DCC"/>
    <w:rsid w:val="0092223F"/>
    <w:rsid w:val="00923449"/>
    <w:rsid w:val="00924713"/>
    <w:rsid w:val="0093262C"/>
    <w:rsid w:val="009329DE"/>
    <w:rsid w:val="00933F00"/>
    <w:rsid w:val="0093714D"/>
    <w:rsid w:val="0094228F"/>
    <w:rsid w:val="00942BC5"/>
    <w:rsid w:val="00943622"/>
    <w:rsid w:val="00944165"/>
    <w:rsid w:val="00944859"/>
    <w:rsid w:val="00944BF9"/>
    <w:rsid w:val="00945687"/>
    <w:rsid w:val="00946EF5"/>
    <w:rsid w:val="00947803"/>
    <w:rsid w:val="0095029F"/>
    <w:rsid w:val="00951593"/>
    <w:rsid w:val="00951E90"/>
    <w:rsid w:val="0095291C"/>
    <w:rsid w:val="00955948"/>
    <w:rsid w:val="0095600A"/>
    <w:rsid w:val="00956ECE"/>
    <w:rsid w:val="0095766F"/>
    <w:rsid w:val="00957990"/>
    <w:rsid w:val="009647EA"/>
    <w:rsid w:val="0096720C"/>
    <w:rsid w:val="00967CB0"/>
    <w:rsid w:val="00967DB0"/>
    <w:rsid w:val="009703E9"/>
    <w:rsid w:val="00970D40"/>
    <w:rsid w:val="00974730"/>
    <w:rsid w:val="009755C1"/>
    <w:rsid w:val="00976935"/>
    <w:rsid w:val="00977942"/>
    <w:rsid w:val="0098001E"/>
    <w:rsid w:val="00980F29"/>
    <w:rsid w:val="0098221A"/>
    <w:rsid w:val="00990E5C"/>
    <w:rsid w:val="00992766"/>
    <w:rsid w:val="00993645"/>
    <w:rsid w:val="00994502"/>
    <w:rsid w:val="009946D4"/>
    <w:rsid w:val="00996D85"/>
    <w:rsid w:val="00997B89"/>
    <w:rsid w:val="00997C6D"/>
    <w:rsid w:val="00997CEE"/>
    <w:rsid w:val="00997EB3"/>
    <w:rsid w:val="009A0C6D"/>
    <w:rsid w:val="009A1326"/>
    <w:rsid w:val="009A14D2"/>
    <w:rsid w:val="009A26F6"/>
    <w:rsid w:val="009A4A41"/>
    <w:rsid w:val="009A59A3"/>
    <w:rsid w:val="009A6736"/>
    <w:rsid w:val="009A724D"/>
    <w:rsid w:val="009A743E"/>
    <w:rsid w:val="009B01BC"/>
    <w:rsid w:val="009B046C"/>
    <w:rsid w:val="009B09F1"/>
    <w:rsid w:val="009B1D0E"/>
    <w:rsid w:val="009B2441"/>
    <w:rsid w:val="009B4734"/>
    <w:rsid w:val="009B5744"/>
    <w:rsid w:val="009B5A96"/>
    <w:rsid w:val="009B6B08"/>
    <w:rsid w:val="009C09E6"/>
    <w:rsid w:val="009C1686"/>
    <w:rsid w:val="009C29D0"/>
    <w:rsid w:val="009C2DD1"/>
    <w:rsid w:val="009C41F6"/>
    <w:rsid w:val="009C5288"/>
    <w:rsid w:val="009C581E"/>
    <w:rsid w:val="009D2500"/>
    <w:rsid w:val="009D59A5"/>
    <w:rsid w:val="009D65CE"/>
    <w:rsid w:val="009D7799"/>
    <w:rsid w:val="009D7808"/>
    <w:rsid w:val="009D7D30"/>
    <w:rsid w:val="009E0654"/>
    <w:rsid w:val="009E2E5C"/>
    <w:rsid w:val="009E3667"/>
    <w:rsid w:val="009E38FC"/>
    <w:rsid w:val="009E42A8"/>
    <w:rsid w:val="009E4373"/>
    <w:rsid w:val="009E4910"/>
    <w:rsid w:val="009E572B"/>
    <w:rsid w:val="009E5EB3"/>
    <w:rsid w:val="009E7030"/>
    <w:rsid w:val="009F10A3"/>
    <w:rsid w:val="009F225E"/>
    <w:rsid w:val="009F2F12"/>
    <w:rsid w:val="009F2F8C"/>
    <w:rsid w:val="009F5320"/>
    <w:rsid w:val="009F5AF8"/>
    <w:rsid w:val="009F6FA8"/>
    <w:rsid w:val="009F7EAF"/>
    <w:rsid w:val="00A0156B"/>
    <w:rsid w:val="00A03C56"/>
    <w:rsid w:val="00A0503F"/>
    <w:rsid w:val="00A05523"/>
    <w:rsid w:val="00A05E85"/>
    <w:rsid w:val="00A07889"/>
    <w:rsid w:val="00A07AE3"/>
    <w:rsid w:val="00A101B4"/>
    <w:rsid w:val="00A10D61"/>
    <w:rsid w:val="00A120DB"/>
    <w:rsid w:val="00A13658"/>
    <w:rsid w:val="00A13A9B"/>
    <w:rsid w:val="00A15946"/>
    <w:rsid w:val="00A16D77"/>
    <w:rsid w:val="00A17F10"/>
    <w:rsid w:val="00A20E80"/>
    <w:rsid w:val="00A220B6"/>
    <w:rsid w:val="00A226F4"/>
    <w:rsid w:val="00A22E84"/>
    <w:rsid w:val="00A241A5"/>
    <w:rsid w:val="00A24DE9"/>
    <w:rsid w:val="00A257B7"/>
    <w:rsid w:val="00A25AC5"/>
    <w:rsid w:val="00A261A8"/>
    <w:rsid w:val="00A2648E"/>
    <w:rsid w:val="00A31A40"/>
    <w:rsid w:val="00A3310C"/>
    <w:rsid w:val="00A34518"/>
    <w:rsid w:val="00A359EC"/>
    <w:rsid w:val="00A3658A"/>
    <w:rsid w:val="00A36F7C"/>
    <w:rsid w:val="00A370EA"/>
    <w:rsid w:val="00A43115"/>
    <w:rsid w:val="00A43472"/>
    <w:rsid w:val="00A443C5"/>
    <w:rsid w:val="00A45076"/>
    <w:rsid w:val="00A47C40"/>
    <w:rsid w:val="00A504FF"/>
    <w:rsid w:val="00A50B0A"/>
    <w:rsid w:val="00A54AEF"/>
    <w:rsid w:val="00A5638D"/>
    <w:rsid w:val="00A56F8B"/>
    <w:rsid w:val="00A600A0"/>
    <w:rsid w:val="00A60849"/>
    <w:rsid w:val="00A60ED3"/>
    <w:rsid w:val="00A6190F"/>
    <w:rsid w:val="00A62B0D"/>
    <w:rsid w:val="00A62F81"/>
    <w:rsid w:val="00A65048"/>
    <w:rsid w:val="00A667A2"/>
    <w:rsid w:val="00A67F29"/>
    <w:rsid w:val="00A708D2"/>
    <w:rsid w:val="00A71986"/>
    <w:rsid w:val="00A72563"/>
    <w:rsid w:val="00A726E9"/>
    <w:rsid w:val="00A74024"/>
    <w:rsid w:val="00A74C0B"/>
    <w:rsid w:val="00A750AD"/>
    <w:rsid w:val="00A816F4"/>
    <w:rsid w:val="00A81A6D"/>
    <w:rsid w:val="00A81F93"/>
    <w:rsid w:val="00A828BB"/>
    <w:rsid w:val="00A82E3F"/>
    <w:rsid w:val="00A8660A"/>
    <w:rsid w:val="00A91A70"/>
    <w:rsid w:val="00A93751"/>
    <w:rsid w:val="00A93E42"/>
    <w:rsid w:val="00A954AA"/>
    <w:rsid w:val="00A956B9"/>
    <w:rsid w:val="00A95E40"/>
    <w:rsid w:val="00A9606A"/>
    <w:rsid w:val="00AA1B00"/>
    <w:rsid w:val="00AA445B"/>
    <w:rsid w:val="00AA495C"/>
    <w:rsid w:val="00AA4B93"/>
    <w:rsid w:val="00AA523D"/>
    <w:rsid w:val="00AA534A"/>
    <w:rsid w:val="00AA5ADC"/>
    <w:rsid w:val="00AA64A7"/>
    <w:rsid w:val="00AA679A"/>
    <w:rsid w:val="00AA6855"/>
    <w:rsid w:val="00AA7AE4"/>
    <w:rsid w:val="00AB05A1"/>
    <w:rsid w:val="00AB0AC3"/>
    <w:rsid w:val="00AB14E0"/>
    <w:rsid w:val="00AB1E49"/>
    <w:rsid w:val="00AB3C56"/>
    <w:rsid w:val="00AB67DD"/>
    <w:rsid w:val="00AC06B6"/>
    <w:rsid w:val="00AC0CD0"/>
    <w:rsid w:val="00AC14BA"/>
    <w:rsid w:val="00AC1720"/>
    <w:rsid w:val="00AC1874"/>
    <w:rsid w:val="00AC2F06"/>
    <w:rsid w:val="00AC35D1"/>
    <w:rsid w:val="00AC4F4C"/>
    <w:rsid w:val="00AC674D"/>
    <w:rsid w:val="00AC75B5"/>
    <w:rsid w:val="00AC7CE4"/>
    <w:rsid w:val="00AD08E5"/>
    <w:rsid w:val="00AD0931"/>
    <w:rsid w:val="00AD3FD5"/>
    <w:rsid w:val="00AD56E1"/>
    <w:rsid w:val="00AD5F7F"/>
    <w:rsid w:val="00AD67C7"/>
    <w:rsid w:val="00AD6FDE"/>
    <w:rsid w:val="00AE0217"/>
    <w:rsid w:val="00AE5F1F"/>
    <w:rsid w:val="00AE6163"/>
    <w:rsid w:val="00AE6B0C"/>
    <w:rsid w:val="00AE7393"/>
    <w:rsid w:val="00AE7C81"/>
    <w:rsid w:val="00AE7E43"/>
    <w:rsid w:val="00AF01F2"/>
    <w:rsid w:val="00AF3381"/>
    <w:rsid w:val="00AF5038"/>
    <w:rsid w:val="00AF6AB3"/>
    <w:rsid w:val="00B0072B"/>
    <w:rsid w:val="00B0259F"/>
    <w:rsid w:val="00B03D38"/>
    <w:rsid w:val="00B0416D"/>
    <w:rsid w:val="00B047D1"/>
    <w:rsid w:val="00B04E37"/>
    <w:rsid w:val="00B05053"/>
    <w:rsid w:val="00B0651F"/>
    <w:rsid w:val="00B07CCF"/>
    <w:rsid w:val="00B07D71"/>
    <w:rsid w:val="00B11163"/>
    <w:rsid w:val="00B11558"/>
    <w:rsid w:val="00B11605"/>
    <w:rsid w:val="00B12634"/>
    <w:rsid w:val="00B156C8"/>
    <w:rsid w:val="00B163C4"/>
    <w:rsid w:val="00B215DA"/>
    <w:rsid w:val="00B2164E"/>
    <w:rsid w:val="00B218FB"/>
    <w:rsid w:val="00B24094"/>
    <w:rsid w:val="00B24DA3"/>
    <w:rsid w:val="00B26E0B"/>
    <w:rsid w:val="00B27559"/>
    <w:rsid w:val="00B30A2C"/>
    <w:rsid w:val="00B317F2"/>
    <w:rsid w:val="00B31994"/>
    <w:rsid w:val="00B327C0"/>
    <w:rsid w:val="00B41B6C"/>
    <w:rsid w:val="00B41C00"/>
    <w:rsid w:val="00B44668"/>
    <w:rsid w:val="00B44DE0"/>
    <w:rsid w:val="00B45251"/>
    <w:rsid w:val="00B5020A"/>
    <w:rsid w:val="00B50837"/>
    <w:rsid w:val="00B51775"/>
    <w:rsid w:val="00B526AF"/>
    <w:rsid w:val="00B53653"/>
    <w:rsid w:val="00B541C4"/>
    <w:rsid w:val="00B54CB0"/>
    <w:rsid w:val="00B55655"/>
    <w:rsid w:val="00B572E9"/>
    <w:rsid w:val="00B5782B"/>
    <w:rsid w:val="00B60622"/>
    <w:rsid w:val="00B60647"/>
    <w:rsid w:val="00B609EE"/>
    <w:rsid w:val="00B60D8C"/>
    <w:rsid w:val="00B61096"/>
    <w:rsid w:val="00B620E0"/>
    <w:rsid w:val="00B6339B"/>
    <w:rsid w:val="00B6466A"/>
    <w:rsid w:val="00B64AA0"/>
    <w:rsid w:val="00B64D44"/>
    <w:rsid w:val="00B6571C"/>
    <w:rsid w:val="00B662ED"/>
    <w:rsid w:val="00B66600"/>
    <w:rsid w:val="00B66F00"/>
    <w:rsid w:val="00B67054"/>
    <w:rsid w:val="00B72A10"/>
    <w:rsid w:val="00B74401"/>
    <w:rsid w:val="00B7525B"/>
    <w:rsid w:val="00B754C4"/>
    <w:rsid w:val="00B7561A"/>
    <w:rsid w:val="00B813D3"/>
    <w:rsid w:val="00B81F0A"/>
    <w:rsid w:val="00B83358"/>
    <w:rsid w:val="00B83764"/>
    <w:rsid w:val="00B8563F"/>
    <w:rsid w:val="00B8654D"/>
    <w:rsid w:val="00B86617"/>
    <w:rsid w:val="00B86F9F"/>
    <w:rsid w:val="00B87A78"/>
    <w:rsid w:val="00B91517"/>
    <w:rsid w:val="00B9177A"/>
    <w:rsid w:val="00B917F1"/>
    <w:rsid w:val="00B929D3"/>
    <w:rsid w:val="00B93494"/>
    <w:rsid w:val="00B94C9B"/>
    <w:rsid w:val="00B95324"/>
    <w:rsid w:val="00B9551D"/>
    <w:rsid w:val="00B956E8"/>
    <w:rsid w:val="00B961A2"/>
    <w:rsid w:val="00B96EA3"/>
    <w:rsid w:val="00B97C89"/>
    <w:rsid w:val="00BA0A3A"/>
    <w:rsid w:val="00BA0C5D"/>
    <w:rsid w:val="00BA1ACF"/>
    <w:rsid w:val="00BA270C"/>
    <w:rsid w:val="00BA2C37"/>
    <w:rsid w:val="00BA425D"/>
    <w:rsid w:val="00BA5F64"/>
    <w:rsid w:val="00BA6130"/>
    <w:rsid w:val="00BA6A24"/>
    <w:rsid w:val="00BA712B"/>
    <w:rsid w:val="00BB00F3"/>
    <w:rsid w:val="00BB0D65"/>
    <w:rsid w:val="00BB19F3"/>
    <w:rsid w:val="00BB2024"/>
    <w:rsid w:val="00BC04A6"/>
    <w:rsid w:val="00BC0565"/>
    <w:rsid w:val="00BC1564"/>
    <w:rsid w:val="00BC1EF4"/>
    <w:rsid w:val="00BC2177"/>
    <w:rsid w:val="00BC287B"/>
    <w:rsid w:val="00BC3C87"/>
    <w:rsid w:val="00BC429A"/>
    <w:rsid w:val="00BC455B"/>
    <w:rsid w:val="00BD14D1"/>
    <w:rsid w:val="00BD21C2"/>
    <w:rsid w:val="00BD2492"/>
    <w:rsid w:val="00BD30B6"/>
    <w:rsid w:val="00BD324D"/>
    <w:rsid w:val="00BD32D1"/>
    <w:rsid w:val="00BD4CBC"/>
    <w:rsid w:val="00BD5271"/>
    <w:rsid w:val="00BD5C2F"/>
    <w:rsid w:val="00BD75A9"/>
    <w:rsid w:val="00BE041F"/>
    <w:rsid w:val="00BE1E58"/>
    <w:rsid w:val="00BE2DD2"/>
    <w:rsid w:val="00BE43F0"/>
    <w:rsid w:val="00BE6A44"/>
    <w:rsid w:val="00BE7057"/>
    <w:rsid w:val="00BE7521"/>
    <w:rsid w:val="00BE7A4B"/>
    <w:rsid w:val="00BF0857"/>
    <w:rsid w:val="00BF0B04"/>
    <w:rsid w:val="00BF136F"/>
    <w:rsid w:val="00BF14BD"/>
    <w:rsid w:val="00BF19A8"/>
    <w:rsid w:val="00BF3838"/>
    <w:rsid w:val="00BF4CCC"/>
    <w:rsid w:val="00BF54CD"/>
    <w:rsid w:val="00BF73D8"/>
    <w:rsid w:val="00C01C1B"/>
    <w:rsid w:val="00C029E0"/>
    <w:rsid w:val="00C03F78"/>
    <w:rsid w:val="00C05406"/>
    <w:rsid w:val="00C0577B"/>
    <w:rsid w:val="00C05F4B"/>
    <w:rsid w:val="00C120D6"/>
    <w:rsid w:val="00C12A3A"/>
    <w:rsid w:val="00C12BD8"/>
    <w:rsid w:val="00C12D0C"/>
    <w:rsid w:val="00C1351E"/>
    <w:rsid w:val="00C13C72"/>
    <w:rsid w:val="00C13CD9"/>
    <w:rsid w:val="00C15808"/>
    <w:rsid w:val="00C15928"/>
    <w:rsid w:val="00C1692D"/>
    <w:rsid w:val="00C22E87"/>
    <w:rsid w:val="00C259BC"/>
    <w:rsid w:val="00C2604B"/>
    <w:rsid w:val="00C26642"/>
    <w:rsid w:val="00C27CE3"/>
    <w:rsid w:val="00C31C13"/>
    <w:rsid w:val="00C327E4"/>
    <w:rsid w:val="00C3323B"/>
    <w:rsid w:val="00C338B9"/>
    <w:rsid w:val="00C34122"/>
    <w:rsid w:val="00C34564"/>
    <w:rsid w:val="00C3573B"/>
    <w:rsid w:val="00C35C41"/>
    <w:rsid w:val="00C36122"/>
    <w:rsid w:val="00C368A1"/>
    <w:rsid w:val="00C36DFE"/>
    <w:rsid w:val="00C37DB4"/>
    <w:rsid w:val="00C37ECA"/>
    <w:rsid w:val="00C42105"/>
    <w:rsid w:val="00C43FCD"/>
    <w:rsid w:val="00C47EA8"/>
    <w:rsid w:val="00C50200"/>
    <w:rsid w:val="00C50633"/>
    <w:rsid w:val="00C53597"/>
    <w:rsid w:val="00C549AF"/>
    <w:rsid w:val="00C54E7C"/>
    <w:rsid w:val="00C54F2D"/>
    <w:rsid w:val="00C55EBF"/>
    <w:rsid w:val="00C560EF"/>
    <w:rsid w:val="00C5727A"/>
    <w:rsid w:val="00C602D4"/>
    <w:rsid w:val="00C61754"/>
    <w:rsid w:val="00C621BE"/>
    <w:rsid w:val="00C62405"/>
    <w:rsid w:val="00C63974"/>
    <w:rsid w:val="00C6546F"/>
    <w:rsid w:val="00C6677F"/>
    <w:rsid w:val="00C66BC9"/>
    <w:rsid w:val="00C67958"/>
    <w:rsid w:val="00C712D7"/>
    <w:rsid w:val="00C717BF"/>
    <w:rsid w:val="00C7193A"/>
    <w:rsid w:val="00C719B2"/>
    <w:rsid w:val="00C71BD0"/>
    <w:rsid w:val="00C72DCB"/>
    <w:rsid w:val="00C7592B"/>
    <w:rsid w:val="00C7725F"/>
    <w:rsid w:val="00C816C4"/>
    <w:rsid w:val="00C81D8D"/>
    <w:rsid w:val="00C82AEB"/>
    <w:rsid w:val="00C83326"/>
    <w:rsid w:val="00C8682B"/>
    <w:rsid w:val="00C86B14"/>
    <w:rsid w:val="00C87D8B"/>
    <w:rsid w:val="00C90804"/>
    <w:rsid w:val="00C90ED1"/>
    <w:rsid w:val="00C934A5"/>
    <w:rsid w:val="00C94245"/>
    <w:rsid w:val="00C94BA5"/>
    <w:rsid w:val="00C94CEF"/>
    <w:rsid w:val="00C95013"/>
    <w:rsid w:val="00C9556A"/>
    <w:rsid w:val="00C96319"/>
    <w:rsid w:val="00C97340"/>
    <w:rsid w:val="00C97C51"/>
    <w:rsid w:val="00CA07ED"/>
    <w:rsid w:val="00CA0A11"/>
    <w:rsid w:val="00CA107A"/>
    <w:rsid w:val="00CA1F47"/>
    <w:rsid w:val="00CA2872"/>
    <w:rsid w:val="00CA520F"/>
    <w:rsid w:val="00CA7570"/>
    <w:rsid w:val="00CB01C5"/>
    <w:rsid w:val="00CB27F2"/>
    <w:rsid w:val="00CB7716"/>
    <w:rsid w:val="00CC20D9"/>
    <w:rsid w:val="00CC3091"/>
    <w:rsid w:val="00CC3427"/>
    <w:rsid w:val="00CC360E"/>
    <w:rsid w:val="00CC3CE7"/>
    <w:rsid w:val="00CC4278"/>
    <w:rsid w:val="00CD3D6F"/>
    <w:rsid w:val="00CD41D1"/>
    <w:rsid w:val="00CD4C8D"/>
    <w:rsid w:val="00CD513F"/>
    <w:rsid w:val="00CD5691"/>
    <w:rsid w:val="00CD5E24"/>
    <w:rsid w:val="00CD5FCC"/>
    <w:rsid w:val="00CD6228"/>
    <w:rsid w:val="00CD7042"/>
    <w:rsid w:val="00CE04CC"/>
    <w:rsid w:val="00CE4099"/>
    <w:rsid w:val="00CE4896"/>
    <w:rsid w:val="00CE6CFE"/>
    <w:rsid w:val="00CF0124"/>
    <w:rsid w:val="00CF0225"/>
    <w:rsid w:val="00CF2803"/>
    <w:rsid w:val="00CF3DD0"/>
    <w:rsid w:val="00CF5238"/>
    <w:rsid w:val="00CF5E21"/>
    <w:rsid w:val="00CF6328"/>
    <w:rsid w:val="00CF6A66"/>
    <w:rsid w:val="00CF70D5"/>
    <w:rsid w:val="00CF7FE0"/>
    <w:rsid w:val="00D00A12"/>
    <w:rsid w:val="00D01796"/>
    <w:rsid w:val="00D04229"/>
    <w:rsid w:val="00D056B7"/>
    <w:rsid w:val="00D0726C"/>
    <w:rsid w:val="00D079CB"/>
    <w:rsid w:val="00D07BF1"/>
    <w:rsid w:val="00D10F20"/>
    <w:rsid w:val="00D12A68"/>
    <w:rsid w:val="00D1478C"/>
    <w:rsid w:val="00D14FAC"/>
    <w:rsid w:val="00D16B44"/>
    <w:rsid w:val="00D17E6B"/>
    <w:rsid w:val="00D17F3C"/>
    <w:rsid w:val="00D21E89"/>
    <w:rsid w:val="00D25D53"/>
    <w:rsid w:val="00D26BDC"/>
    <w:rsid w:val="00D26E01"/>
    <w:rsid w:val="00D272DD"/>
    <w:rsid w:val="00D30E8B"/>
    <w:rsid w:val="00D31629"/>
    <w:rsid w:val="00D31878"/>
    <w:rsid w:val="00D31BBD"/>
    <w:rsid w:val="00D326ED"/>
    <w:rsid w:val="00D32FC4"/>
    <w:rsid w:val="00D33D7F"/>
    <w:rsid w:val="00D34733"/>
    <w:rsid w:val="00D34CAA"/>
    <w:rsid w:val="00D34F31"/>
    <w:rsid w:val="00D35462"/>
    <w:rsid w:val="00D377BF"/>
    <w:rsid w:val="00D405AF"/>
    <w:rsid w:val="00D43100"/>
    <w:rsid w:val="00D43B68"/>
    <w:rsid w:val="00D45BE7"/>
    <w:rsid w:val="00D47D57"/>
    <w:rsid w:val="00D503F2"/>
    <w:rsid w:val="00D511C8"/>
    <w:rsid w:val="00D51C1C"/>
    <w:rsid w:val="00D51FAD"/>
    <w:rsid w:val="00D52081"/>
    <w:rsid w:val="00D55B81"/>
    <w:rsid w:val="00D56DE9"/>
    <w:rsid w:val="00D57BB5"/>
    <w:rsid w:val="00D63F27"/>
    <w:rsid w:val="00D658AD"/>
    <w:rsid w:val="00D6601F"/>
    <w:rsid w:val="00D66583"/>
    <w:rsid w:val="00D66C65"/>
    <w:rsid w:val="00D6719D"/>
    <w:rsid w:val="00D70532"/>
    <w:rsid w:val="00D70F1A"/>
    <w:rsid w:val="00D71169"/>
    <w:rsid w:val="00D72344"/>
    <w:rsid w:val="00D73B40"/>
    <w:rsid w:val="00D76384"/>
    <w:rsid w:val="00D768A8"/>
    <w:rsid w:val="00D7736F"/>
    <w:rsid w:val="00D80222"/>
    <w:rsid w:val="00D816D8"/>
    <w:rsid w:val="00D82174"/>
    <w:rsid w:val="00D82865"/>
    <w:rsid w:val="00D83103"/>
    <w:rsid w:val="00D83EF4"/>
    <w:rsid w:val="00D84692"/>
    <w:rsid w:val="00D85591"/>
    <w:rsid w:val="00D86556"/>
    <w:rsid w:val="00D86CA0"/>
    <w:rsid w:val="00D87530"/>
    <w:rsid w:val="00D87631"/>
    <w:rsid w:val="00D876E4"/>
    <w:rsid w:val="00D91A91"/>
    <w:rsid w:val="00D94715"/>
    <w:rsid w:val="00D9705F"/>
    <w:rsid w:val="00D976E2"/>
    <w:rsid w:val="00DA0486"/>
    <w:rsid w:val="00DA29F3"/>
    <w:rsid w:val="00DA60AA"/>
    <w:rsid w:val="00DA664E"/>
    <w:rsid w:val="00DB0AD3"/>
    <w:rsid w:val="00DB15E1"/>
    <w:rsid w:val="00DB175E"/>
    <w:rsid w:val="00DB467E"/>
    <w:rsid w:val="00DB5029"/>
    <w:rsid w:val="00DB5217"/>
    <w:rsid w:val="00DB53BF"/>
    <w:rsid w:val="00DB5B29"/>
    <w:rsid w:val="00DC028E"/>
    <w:rsid w:val="00DC0472"/>
    <w:rsid w:val="00DC2511"/>
    <w:rsid w:val="00DC2B10"/>
    <w:rsid w:val="00DC4391"/>
    <w:rsid w:val="00DC4BF8"/>
    <w:rsid w:val="00DC6F31"/>
    <w:rsid w:val="00DD0DBC"/>
    <w:rsid w:val="00DD1564"/>
    <w:rsid w:val="00DD27F8"/>
    <w:rsid w:val="00DD329F"/>
    <w:rsid w:val="00DD50A5"/>
    <w:rsid w:val="00DD75E1"/>
    <w:rsid w:val="00DD76AC"/>
    <w:rsid w:val="00DE0E30"/>
    <w:rsid w:val="00DE11E7"/>
    <w:rsid w:val="00DE2848"/>
    <w:rsid w:val="00DE40FB"/>
    <w:rsid w:val="00DE4AB0"/>
    <w:rsid w:val="00DE4B65"/>
    <w:rsid w:val="00DE559B"/>
    <w:rsid w:val="00DE6E10"/>
    <w:rsid w:val="00DE7CB6"/>
    <w:rsid w:val="00DF06A0"/>
    <w:rsid w:val="00DF06CF"/>
    <w:rsid w:val="00DF20E7"/>
    <w:rsid w:val="00DF21CB"/>
    <w:rsid w:val="00DF433B"/>
    <w:rsid w:val="00E01738"/>
    <w:rsid w:val="00E03C71"/>
    <w:rsid w:val="00E10243"/>
    <w:rsid w:val="00E10C47"/>
    <w:rsid w:val="00E10F06"/>
    <w:rsid w:val="00E1278E"/>
    <w:rsid w:val="00E132AE"/>
    <w:rsid w:val="00E13514"/>
    <w:rsid w:val="00E14DA1"/>
    <w:rsid w:val="00E1540B"/>
    <w:rsid w:val="00E1697F"/>
    <w:rsid w:val="00E16C55"/>
    <w:rsid w:val="00E17F21"/>
    <w:rsid w:val="00E211A6"/>
    <w:rsid w:val="00E21C19"/>
    <w:rsid w:val="00E2267D"/>
    <w:rsid w:val="00E226F7"/>
    <w:rsid w:val="00E242CD"/>
    <w:rsid w:val="00E2468F"/>
    <w:rsid w:val="00E24AF3"/>
    <w:rsid w:val="00E265CA"/>
    <w:rsid w:val="00E26E33"/>
    <w:rsid w:val="00E26F43"/>
    <w:rsid w:val="00E27BA5"/>
    <w:rsid w:val="00E32AAB"/>
    <w:rsid w:val="00E32B84"/>
    <w:rsid w:val="00E34E6E"/>
    <w:rsid w:val="00E35A98"/>
    <w:rsid w:val="00E37621"/>
    <w:rsid w:val="00E400E6"/>
    <w:rsid w:val="00E41270"/>
    <w:rsid w:val="00E424C3"/>
    <w:rsid w:val="00E4392A"/>
    <w:rsid w:val="00E44E30"/>
    <w:rsid w:val="00E4530A"/>
    <w:rsid w:val="00E455A3"/>
    <w:rsid w:val="00E46641"/>
    <w:rsid w:val="00E4758E"/>
    <w:rsid w:val="00E531CA"/>
    <w:rsid w:val="00E54636"/>
    <w:rsid w:val="00E571EC"/>
    <w:rsid w:val="00E57ED3"/>
    <w:rsid w:val="00E6092F"/>
    <w:rsid w:val="00E624E3"/>
    <w:rsid w:val="00E6331A"/>
    <w:rsid w:val="00E67CC7"/>
    <w:rsid w:val="00E67FBD"/>
    <w:rsid w:val="00E67FD9"/>
    <w:rsid w:val="00E70219"/>
    <w:rsid w:val="00E72415"/>
    <w:rsid w:val="00E7453A"/>
    <w:rsid w:val="00E75415"/>
    <w:rsid w:val="00E76E07"/>
    <w:rsid w:val="00E77FFA"/>
    <w:rsid w:val="00E82712"/>
    <w:rsid w:val="00E82E0B"/>
    <w:rsid w:val="00E83393"/>
    <w:rsid w:val="00E8364E"/>
    <w:rsid w:val="00E8581A"/>
    <w:rsid w:val="00E85A79"/>
    <w:rsid w:val="00E85B9A"/>
    <w:rsid w:val="00E86184"/>
    <w:rsid w:val="00E87DD6"/>
    <w:rsid w:val="00E9133F"/>
    <w:rsid w:val="00E92923"/>
    <w:rsid w:val="00E92A88"/>
    <w:rsid w:val="00E92ACC"/>
    <w:rsid w:val="00EA0ED0"/>
    <w:rsid w:val="00EA2988"/>
    <w:rsid w:val="00EA479B"/>
    <w:rsid w:val="00EB0D6D"/>
    <w:rsid w:val="00EB0E18"/>
    <w:rsid w:val="00EB4710"/>
    <w:rsid w:val="00EB6533"/>
    <w:rsid w:val="00EC2059"/>
    <w:rsid w:val="00EC240D"/>
    <w:rsid w:val="00EC2488"/>
    <w:rsid w:val="00EC25F7"/>
    <w:rsid w:val="00EC4008"/>
    <w:rsid w:val="00EC401C"/>
    <w:rsid w:val="00EC615F"/>
    <w:rsid w:val="00EC67A5"/>
    <w:rsid w:val="00EC684B"/>
    <w:rsid w:val="00EC6FEF"/>
    <w:rsid w:val="00EC7221"/>
    <w:rsid w:val="00ED0762"/>
    <w:rsid w:val="00ED2E8E"/>
    <w:rsid w:val="00ED32FF"/>
    <w:rsid w:val="00ED34CD"/>
    <w:rsid w:val="00ED59D2"/>
    <w:rsid w:val="00ED60C3"/>
    <w:rsid w:val="00ED6BED"/>
    <w:rsid w:val="00ED6D12"/>
    <w:rsid w:val="00ED7090"/>
    <w:rsid w:val="00ED7177"/>
    <w:rsid w:val="00ED79D5"/>
    <w:rsid w:val="00EE0B4A"/>
    <w:rsid w:val="00EE0EEC"/>
    <w:rsid w:val="00EE13D3"/>
    <w:rsid w:val="00EE1931"/>
    <w:rsid w:val="00EE1EBB"/>
    <w:rsid w:val="00EE3262"/>
    <w:rsid w:val="00EE3670"/>
    <w:rsid w:val="00EE4B2F"/>
    <w:rsid w:val="00EE4EA9"/>
    <w:rsid w:val="00EE6ABE"/>
    <w:rsid w:val="00EF196F"/>
    <w:rsid w:val="00EF2BED"/>
    <w:rsid w:val="00EF30BD"/>
    <w:rsid w:val="00EF43E2"/>
    <w:rsid w:val="00EF53F6"/>
    <w:rsid w:val="00EF79AC"/>
    <w:rsid w:val="00EF7B17"/>
    <w:rsid w:val="00F003EA"/>
    <w:rsid w:val="00F0053E"/>
    <w:rsid w:val="00F027E3"/>
    <w:rsid w:val="00F0363A"/>
    <w:rsid w:val="00F042E4"/>
    <w:rsid w:val="00F048EB"/>
    <w:rsid w:val="00F04B0B"/>
    <w:rsid w:val="00F06DB6"/>
    <w:rsid w:val="00F07E8F"/>
    <w:rsid w:val="00F1222D"/>
    <w:rsid w:val="00F137F5"/>
    <w:rsid w:val="00F15DDC"/>
    <w:rsid w:val="00F1687E"/>
    <w:rsid w:val="00F2198E"/>
    <w:rsid w:val="00F226F0"/>
    <w:rsid w:val="00F22F15"/>
    <w:rsid w:val="00F2595B"/>
    <w:rsid w:val="00F2634E"/>
    <w:rsid w:val="00F31250"/>
    <w:rsid w:val="00F324C3"/>
    <w:rsid w:val="00F339BC"/>
    <w:rsid w:val="00F340E1"/>
    <w:rsid w:val="00F34419"/>
    <w:rsid w:val="00F40C26"/>
    <w:rsid w:val="00F41681"/>
    <w:rsid w:val="00F41BEF"/>
    <w:rsid w:val="00F43B82"/>
    <w:rsid w:val="00F43E3A"/>
    <w:rsid w:val="00F43EF0"/>
    <w:rsid w:val="00F44A5F"/>
    <w:rsid w:val="00F50ABD"/>
    <w:rsid w:val="00F5318E"/>
    <w:rsid w:val="00F57A31"/>
    <w:rsid w:val="00F61499"/>
    <w:rsid w:val="00F61BC1"/>
    <w:rsid w:val="00F61F9C"/>
    <w:rsid w:val="00F62281"/>
    <w:rsid w:val="00F62653"/>
    <w:rsid w:val="00F62C9D"/>
    <w:rsid w:val="00F63522"/>
    <w:rsid w:val="00F6362C"/>
    <w:rsid w:val="00F641B2"/>
    <w:rsid w:val="00F646A5"/>
    <w:rsid w:val="00F66445"/>
    <w:rsid w:val="00F66EF3"/>
    <w:rsid w:val="00F70117"/>
    <w:rsid w:val="00F722B4"/>
    <w:rsid w:val="00F72FD6"/>
    <w:rsid w:val="00F73266"/>
    <w:rsid w:val="00F734A3"/>
    <w:rsid w:val="00F74201"/>
    <w:rsid w:val="00F743BD"/>
    <w:rsid w:val="00F7476B"/>
    <w:rsid w:val="00F74B20"/>
    <w:rsid w:val="00F75395"/>
    <w:rsid w:val="00F7562F"/>
    <w:rsid w:val="00F768EB"/>
    <w:rsid w:val="00F774E8"/>
    <w:rsid w:val="00F775BD"/>
    <w:rsid w:val="00F80470"/>
    <w:rsid w:val="00F809EA"/>
    <w:rsid w:val="00F82E09"/>
    <w:rsid w:val="00F83E29"/>
    <w:rsid w:val="00F84F18"/>
    <w:rsid w:val="00F85AC6"/>
    <w:rsid w:val="00F87247"/>
    <w:rsid w:val="00F87F2B"/>
    <w:rsid w:val="00F91C0F"/>
    <w:rsid w:val="00F9396C"/>
    <w:rsid w:val="00F9538B"/>
    <w:rsid w:val="00F96046"/>
    <w:rsid w:val="00F96532"/>
    <w:rsid w:val="00F97F8A"/>
    <w:rsid w:val="00FA0864"/>
    <w:rsid w:val="00FA5148"/>
    <w:rsid w:val="00FA5D2A"/>
    <w:rsid w:val="00FA76B8"/>
    <w:rsid w:val="00FB060F"/>
    <w:rsid w:val="00FB1B81"/>
    <w:rsid w:val="00FB1CB7"/>
    <w:rsid w:val="00FB330B"/>
    <w:rsid w:val="00FB3957"/>
    <w:rsid w:val="00FB3B46"/>
    <w:rsid w:val="00FB41EA"/>
    <w:rsid w:val="00FB48CB"/>
    <w:rsid w:val="00FB61F5"/>
    <w:rsid w:val="00FB6F5D"/>
    <w:rsid w:val="00FB75A4"/>
    <w:rsid w:val="00FB7656"/>
    <w:rsid w:val="00FB7B0E"/>
    <w:rsid w:val="00FC0912"/>
    <w:rsid w:val="00FC09AA"/>
    <w:rsid w:val="00FC1DAA"/>
    <w:rsid w:val="00FC22B3"/>
    <w:rsid w:val="00FC27D8"/>
    <w:rsid w:val="00FC2B95"/>
    <w:rsid w:val="00FC3840"/>
    <w:rsid w:val="00FC38E9"/>
    <w:rsid w:val="00FC3E37"/>
    <w:rsid w:val="00FC5F13"/>
    <w:rsid w:val="00FC602B"/>
    <w:rsid w:val="00FC64BD"/>
    <w:rsid w:val="00FC6710"/>
    <w:rsid w:val="00FC7AB4"/>
    <w:rsid w:val="00FD1B4E"/>
    <w:rsid w:val="00FD24AB"/>
    <w:rsid w:val="00FD28D5"/>
    <w:rsid w:val="00FD302C"/>
    <w:rsid w:val="00FD3ACC"/>
    <w:rsid w:val="00FD3AD0"/>
    <w:rsid w:val="00FD4A29"/>
    <w:rsid w:val="00FD4A53"/>
    <w:rsid w:val="00FD4BEB"/>
    <w:rsid w:val="00FD4BF4"/>
    <w:rsid w:val="00FD5111"/>
    <w:rsid w:val="00FD6F0B"/>
    <w:rsid w:val="00FD76DF"/>
    <w:rsid w:val="00FD7B0E"/>
    <w:rsid w:val="00FE014E"/>
    <w:rsid w:val="00FE1FFD"/>
    <w:rsid w:val="00FE5789"/>
    <w:rsid w:val="00FE70DE"/>
    <w:rsid w:val="00FE75FF"/>
    <w:rsid w:val="00FF15AA"/>
    <w:rsid w:val="00FF497A"/>
    <w:rsid w:val="00FF4CE3"/>
    <w:rsid w:val="00FF66BD"/>
    <w:rsid w:val="00FF6A3E"/>
    <w:rsid w:val="00FF760E"/>
    <w:rsid w:val="00FF76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96"/>
    <o:shapelayout v:ext="edit">
      <o:idmap v:ext="edit" data="1"/>
    </o:shapelayout>
  </w:shapeDefaults>
  <w:decimalSymbol w:val="."/>
  <w:listSeparator w:val=","/>
  <w14:docId w14:val="24D1F2B8"/>
  <w15:docId w15:val="{8C03BF8E-9C19-4D0A-97FF-4F63804423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7525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14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1478"/>
  </w:style>
  <w:style w:type="paragraph" w:styleId="Footer">
    <w:name w:val="footer"/>
    <w:basedOn w:val="Normal"/>
    <w:link w:val="FooterChar"/>
    <w:uiPriority w:val="99"/>
    <w:unhideWhenUsed/>
    <w:rsid w:val="000714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1478"/>
  </w:style>
  <w:style w:type="paragraph" w:styleId="BalloonText">
    <w:name w:val="Balloon Text"/>
    <w:basedOn w:val="Normal"/>
    <w:link w:val="BalloonTextChar"/>
    <w:uiPriority w:val="99"/>
    <w:semiHidden/>
    <w:unhideWhenUsed/>
    <w:rsid w:val="000714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147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71478"/>
    <w:pPr>
      <w:ind w:left="720"/>
      <w:contextualSpacing/>
    </w:pPr>
  </w:style>
  <w:style w:type="table" w:styleId="TableGrid">
    <w:name w:val="Table Grid"/>
    <w:basedOn w:val="TableNormal"/>
    <w:uiPriority w:val="59"/>
    <w:rsid w:val="00AB3C5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NoSpacing">
    <w:name w:val="No Spacing"/>
    <w:link w:val="NoSpacingChar"/>
    <w:uiPriority w:val="1"/>
    <w:qFormat/>
    <w:rsid w:val="00BF3838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BF3838"/>
    <w:rPr>
      <w:rFonts w:eastAsiaTheme="minorEastAsia"/>
    </w:rPr>
  </w:style>
  <w:style w:type="paragraph" w:customStyle="1" w:styleId="Default">
    <w:name w:val="Default"/>
    <w:rsid w:val="009A724D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paragraph" w:styleId="Revision">
    <w:name w:val="Revision"/>
    <w:hidden/>
    <w:uiPriority w:val="99"/>
    <w:semiHidden/>
    <w:rsid w:val="00254AB5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73505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965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4159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9694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504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48269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90865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13448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146900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000843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2465202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8347711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9067372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424470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7764407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9185165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01758443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4164266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40986952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15402853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20547669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046239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004199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162726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6826880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2451693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0300761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6840339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45767406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1876004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2563902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58479891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986636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3208679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59533432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5030123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506282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2976536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7185168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524060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2838163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12357463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61074950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7112459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63841771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738097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39493115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71496145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62846489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65071589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2080343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83045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635027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594408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6750665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212134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32115450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4990060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47672390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99588748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87866294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3857505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85853891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7798982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423916832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8820912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0192982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185097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8621821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0497157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3334611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0057129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0274656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93851436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64011218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98392747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59779079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84220373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28615879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188948683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9815712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37381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8255933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6179704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8226650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604756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22128269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49368701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51145272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6058969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84563335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37789886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08787370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316833884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141466370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5035936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2863963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3181360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7394825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9113095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08993496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158342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33183339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30535005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30750929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41250455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29098058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61429455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85320147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113529182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24257026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353669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845745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750618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9826089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6322621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99035779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522319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39284844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68829132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527818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203387153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41359790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296640674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52070733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94538532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28280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183324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018756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0633714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9076875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9303953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96169145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48237976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94411365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58388123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207369343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79451939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328362912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166758672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882270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6499409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408340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0864882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1439437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3492727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3795995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49711421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68782991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9988171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1234405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55827504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254165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14298984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137561504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3448156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522750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7049664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9041061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0261026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1044710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5392992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1285806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38129368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30589131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67969075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80434384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62846423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445076387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107578739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4336687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8146439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182217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4228350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2230086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2594199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649263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9686576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95690964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53638846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4165392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3803932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5147890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3667886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190004669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55242227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8607824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397837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4563835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10946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661566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7429508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1683096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4930290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91249683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3018859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20736973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44855465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60341889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5238609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9789259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486781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0473718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7310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1034812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5285394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79203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3425762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95695731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71838568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37534971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62149877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25373555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63894685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859971418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0252090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7813361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797192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7291877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9201046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15968635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4725459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1798116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57324480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45209388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49614559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86344604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14338210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6704651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66088998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8010018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395707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2741445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934569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8684924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7116361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0217499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62353953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87936210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72040286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69796737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6726086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860827008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9779952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92134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5176170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049317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0974223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0714776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93416993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34008390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38032491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19689000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44581183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9779533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1581567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9204048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9687192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486176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588269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826369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1957885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9037723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36564626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37512961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22344780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2823744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2073383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3993910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2963761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98449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61310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2602015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5582589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0894163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305447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6071978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7718525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84640829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2252394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419715877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105573844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19519589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866826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333886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0605129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798848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7470720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25535948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0650249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91099446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149123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9718026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30593885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137593320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30470011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7551429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524066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3111925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1534977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5879180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49604401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65086769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80368798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44345209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77695089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90849001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121550372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83907474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7141935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722340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2873276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6428440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674553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4332682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1178871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90401944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10928188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54953765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68003626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186674429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43949613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98540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385257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6064609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682374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6702776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6534375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7855246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3234030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52417097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3566145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012972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172833651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8232301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903810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7618585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0802319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0633093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8045302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085131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5168553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7489651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60290786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40352920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410253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88699100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1148473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39127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427970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5535931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5752684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7043140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3127136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22888431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38833472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83883940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38063310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3103452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28550319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84091987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600488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098002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2966966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893380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6041144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91974703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69164189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33491444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204736323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12121847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909535782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153815904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4794956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2281807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17428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1537594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2314262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6805138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6158969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85152795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7597752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26172190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4699823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26742651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1561593997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07605068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0169140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21747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6981522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9442830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8056559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6397183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76541368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71820964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10638976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04597896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1439611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133137447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579637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067578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15525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277281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7010016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6989298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4187278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64928337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92792723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54463977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4167195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68724374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932518694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0840617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2593059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409009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7913454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4516996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5218952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2719513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3909966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95632835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74911397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6752762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710156862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117718558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2467621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7267668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773647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6772455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8212639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408793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4065631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6097633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77702467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0731152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57831980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24626313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1131944377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94319446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315739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39812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426102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472352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0423082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464887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6615795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4263324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53322404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33734644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204828968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17519951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13032019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807533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11502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093414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1624649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4277908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3984385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4417407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20451406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60268658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5652384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49873515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294988674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58045547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598642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5033240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8356430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3557244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6148475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9257456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7378026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70340414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97389960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45956602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67248313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136598440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97089219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959104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341272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7130260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212844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3393838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5893832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1582631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73512593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4103970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07385130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70117470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624435032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96681872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4869509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7155170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4507192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8687268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1110518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9497897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52490596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46473396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44291605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1615091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41328232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179879111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3757366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368592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4887739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6569107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9724682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6704519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299547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73689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13471553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73704322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97690935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3876490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925650442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20598169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336211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652943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4461461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0427250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2072185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8232907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34304729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9067076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38722069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30069506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13968723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44912930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68632481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881426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7573653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9397551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5905527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2193242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9769360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1942558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1266446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81344689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38290331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92896108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77852558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9037576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6214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1826070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3635492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8882189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1459722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1426891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1157408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71801898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45294201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37901758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20501875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204828830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6949177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6404765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943940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7818140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884578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0282680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4923496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565074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1978907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79925535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73054225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8607471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199872846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06660800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727879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705366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6626786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7082158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4954159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3872849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1175942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7610288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03423612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35843062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368915484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62615874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9260636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534327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033857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202357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37445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7122119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2189872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98168500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34795429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27965606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571798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97251976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134004303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708104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0097592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461855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1107546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1012620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3640918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93543883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6609266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0270768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46311261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88694280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75121978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313727624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3472965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188771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7622541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383679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3521308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11374958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2259183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7531129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2361721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11092883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89893310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40680802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16358947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2316703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3023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52125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4261154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1854281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0720421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35068750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87187173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0581354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43597935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74930739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6713583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1592931037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0224361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501887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945027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3680461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3641416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11861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6044385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48740324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36590580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21919771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678148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61023691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108969005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3556917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429222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3750221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7100892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5638421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7980134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44219418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5561417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96030768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1233926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413170224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713121678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  <w:div w:id="1621912084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  <w:div w:id="37462713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7128941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12777536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74379595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580913117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477920615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  <w:div w:id="143131716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96982198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6027623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3528602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83291849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79170639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54235612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167862467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30057470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  <w:div w:id="42651130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86771701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77629287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41022653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3571212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  <w:div w:id="75551545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50097332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20803620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74580190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64770996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35069199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168717703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66816759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732319045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50340378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single" w:sz="8" w:space="3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100027709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248972785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</w:div>
                                                                                <w:div w:id="1799448415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  <w:div w:id="1189030953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242181800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</w:div>
                                                                            <w:div w:id="900335632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669992029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735425507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6108675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591356800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8" w:space="3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234313843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853106973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  <w:div w:id="1074550394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568729093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022706857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356084221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81476811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97868275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single" w:sz="8" w:space="3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1467158673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1201087643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  <w:div w:id="302928892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656766234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80494557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603462438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274557668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1022052636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single" w:sz="8" w:space="3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1760247393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1677077093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  <w:div w:id="1223177218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1084566706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1167481718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<w:div w:id="1380326191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<w:div w:id="1791119946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<w:div w:id="150873906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<w:div w:id="2134715373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595022867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2066028700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<w:div w:id="1151752411">
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<w:div w:id="1122848549">
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<w:div w:id="1348215577">
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<w:div w:id="57242367">
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<w:div w:id="1206256044">
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<w:div w:id="907032321">
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<w:div w:id="746852250">
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<w:div w:id="555747057">
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<w:div w:id="74330724">
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<w:div w:id="336616735">
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<w:div w:id="1801336296">
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<w:div w:id="941104596">
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<w:div w:id="969242654">
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<w:div w:id="74982370">
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<w:div w:id="638530657">
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<w:div w:id="1914654720">
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<w:div w:id="364716549">
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<w:top w:val="single" w:sz="8" w:space="3" w:color="auto"/>
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<w:div w:id="1108810564">
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<w:div w:id="1350108299">
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<w:div w:id="371078130">
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<w:div w:id="1880434988">
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<w:div w:id="1868906063">
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<w:div w:id="655763145">
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<w:div w:id="553589603">
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<w:div w:id="1124466745">
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<w:div w:id="267931965">
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<w:div w:id="787745446">
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<w:div w:id="1582832263">
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<w:div w:id="932662420">
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<w:div w:id="1203785231">
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<w:div w:id="1162358365">
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<w:div w:id="675962551">
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<w:div w:id="868756814">
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<w:div w:id="245967582">
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<w:div w:id="514658931">
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<w:div w:id="1317228650">
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<w:div w:id="382097676">
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<w:div w:id="634019881">
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<w:div w:id="359865347">
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<w:div w:id="1462186568">
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<w:div w:id="481849302">
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<w:div w:id="445318487">
                                                                                                                                                                                                                                                                      <w:blockQuote w:val="1"/>
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75"/>
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720"/>
                                                                                                                                                                                                                                                                      <w:marTop w:val="100"/>
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100"/>
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<w:left w:val="single" w:sz="12" w:space="4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<w:div w:id="9256380">
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<w:div w:id="539173657">
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147481138">
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535656994"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2016303727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47331757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945992786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736783842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560411821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753045311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436241955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988240012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724990777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405224785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988968065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431779713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62803801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2090956221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637569397"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single" w:sz="8" w:space="3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741446470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793009990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57285574"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059135877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298456967"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599526510"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371800784"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487288559"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955942270"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193615201"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640383979"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669022039"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983243248"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342245623"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892425243"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2138258117"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47402032"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870454193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485588750"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773791756"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2041316927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2027899024"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single" w:sz="8" w:space="3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694304945"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53628054"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553203499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315839158"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719867077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255137778"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942638943"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592593981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645595697"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348602078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927428738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393281849"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single" w:sz="8" w:space="3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648631374"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836797107"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762653582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320736754"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450322651"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146319394"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916403737"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876744225"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2002539360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35811508"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186864002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8264627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140510808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69418662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3335790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8009500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860037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006046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0516126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526212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7432930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33688460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8036899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3474208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53380992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30435331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34979294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52818446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232756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689236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329115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7022726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9524595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9539540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961151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12973747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8441602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25736933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49051254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650407797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27637829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2216756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3628899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2669035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1512901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4927128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1942973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7749828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92671955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0582498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35993548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1004514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686786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848834397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84604606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498152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5978775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6658176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1065441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986252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2822378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6337540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39632580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1220633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468983468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400493365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  <w:div w:id="2018261831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  <w:div w:id="188031971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3511637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52960999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31834037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33616908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977489795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  <w:div w:id="1271931485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52495173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2192500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81903656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36471932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205595990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90972436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94222696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102429048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  <w:div w:id="146315981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74758308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16859939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32462587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6040148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  <w:div w:id="90329726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2212454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204108582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08648889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345739802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48380138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93482816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283418204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23038778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553468317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single" w:sz="8" w:space="3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988321474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107695313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</w:div>
                                                                                <w:div w:id="1799571294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  <w:div w:id="63918945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003776577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</w:div>
                                                                            <w:div w:id="568004159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868682557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683242910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65174157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185095353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8" w:space="3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75907005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598099354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  <w:div w:id="317538892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2072654715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58615070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731083554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267732102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032923630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single" w:sz="8" w:space="3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606429889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742222486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  <w:div w:id="1149711449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2031834990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1360352161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573075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342517316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621614090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single" w:sz="8" w:space="3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1961839322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24756898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  <w:div w:id="649821317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358820528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155322504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89862937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1460492621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<w:div w:id="501749525">
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<w:top w:val="single" w:sz="8" w:space="3" w:color="auto"/>
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<w:div w:id="405340307">
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<w:div w:id="1279794656">
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<w:div w:id="1665209257">
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<w:div w:id="69936683">
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<w:div w:id="22364091">
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<w:div w:id="549540936">
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<w:div w:id="1045523458">
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<w:div w:id="1802382446">
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<w:top w:val="single" w:sz="8" w:space="3" w:color="auto"/>
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<w:div w:id="1359162190">
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<w:div w:id="347299228">
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<w:div w:id="726757842">
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<w:div w:id="1603955851">
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<w:div w:id="205601895">
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<w:div w:id="1602882259">
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<w:div w:id="1399133859">
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<w:div w:id="143816477">
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<w:div w:id="2017338620">
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<w:div w:id="594169431">
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<w:div w:id="1182744004">
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<w:div w:id="2092585204">
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<w:div w:id="1212570796">
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<w:div w:id="1429233109">
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<w:div w:id="1550071708">
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<w:div w:id="28073635">
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<w:div w:id="665977644">
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<w:div w:id="895510315">
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<w:div w:id="1905723419">
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<w:div w:id="473522316">
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<w:div w:id="134953628">
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<w:div w:id="358548861">
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<w:div w:id="640427782">
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<w:div w:id="433552424">
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<w:div w:id="2144960501">
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<w:div w:id="1530097568">
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<w:div w:id="1529873090">
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<w:div w:id="328749192">
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<w:top w:val="single" w:sz="8" w:space="3" w:color="auto"/>
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<w:div w:id="841777151">
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<w:div w:id="100733261">
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<w:div w:id="799615021">
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<w:div w:id="346450602">
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<w:div w:id="1007903908">
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<w:div w:id="874538530">
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<w:div w:id="2118014566">
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<w:div w:id="1092511064">
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<w:div w:id="1492285970">
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<w:div w:id="69160924">
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<w:div w:id="2047750981">
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<w:div w:id="991451035">
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332532648">
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21635091"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84247781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741219371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676469877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537816078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622880556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181823607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800459532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749620904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413085300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245803261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242876987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lockQuote w:val="1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75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72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10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10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single" w:sz="12" w:space="4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2105757474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799149347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516385941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651057390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903639140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916088526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05006681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576892936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735931494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726488649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620259768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552880237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751657627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27991859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633975586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827821581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573543548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949899702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575315313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single" w:sz="8" w:space="3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534346464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473017026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793450191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915892304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507912203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626086296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722947016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693797210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831628682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682895869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899122160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450707212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923294631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775179112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2048870952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963076143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2050644236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759910256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082681618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580287832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2038659068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179662806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single" w:sz="8" w:space="3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367371228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842866255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657853455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984967058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092362487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888297635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417673772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765298045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240557876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920795629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772316577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619185893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single" w:sz="8" w:space="3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306323099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687169181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045063236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775487641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65300966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859128525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512715953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55907680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175463001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377709983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79541640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116821382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110311075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53007463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53206320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52266623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930327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417519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7837376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8376056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07859825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7409725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88267057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86140629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64457611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82007866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12580371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681933774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4585288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5771359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551179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8961589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6394450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8382424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3758252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3424203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91155084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82362324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50735580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6875751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12446923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4715120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2507646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076230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1154698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262644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0944757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4195398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28516192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7166048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80350306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134521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44491814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214153464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04189982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67597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782616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4816019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4193011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1208052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6869223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6340697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9135430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32266261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7458817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0302240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106699742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20962455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066723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0689008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0558332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3294631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0593679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98084574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39886752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9366779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14605075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66972118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2274569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55007170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0074452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289055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883337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5131657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6200585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0775027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91045779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5114472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87947207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00639901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06756244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514003548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164300270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7973348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448668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042022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79292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0082663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3502880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8849195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5169979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59821887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70231874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5016547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55212528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162211064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4583957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917879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1444918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2264807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070034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07682875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3777863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5568428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46230942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30566430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63375565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4576214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46925448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6696723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748131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263105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0792337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830251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7746677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2135230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38498570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88378134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72406236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64686440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429005011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  <w:div w:id="1560937270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  <w:div w:id="8148954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6031607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1333770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06949956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39835919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14415222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  <w:div w:id="1448428451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41235582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3146547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52404800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46816301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68833816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7198185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11801626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49160478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22734696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95873017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815757742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  <w:div w:id="39643965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879125062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847865329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</w:div>
                                                                            <w:div w:id="1830364707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</w:div>
                                                                            <w:div w:id="62038248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</w:div>
                                                                            <w:div w:id="132530166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</w:div>
                                                                            <w:div w:id="1636064458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</w:div>
                                                                            <w:div w:id="134625113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</w:div>
                                                                            <w:div w:id="792789279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</w:div>
                                                                            <w:div w:id="567813468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673223038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628121847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772088024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759252122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278605329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292105836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94637922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</w:div>
                                                                                                        <w:div w:id="510336272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</w:div>
                                                                                                        <w:div w:id="1954483784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</w:div>
                                                                                                        <w:div w:id="205653662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</w:div>
                                                                                                        <w:div w:id="1301224533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789788157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  <w:div w:id="1936092502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967078274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  <w:div w:id="631331350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735082994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550505446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352147670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  <w:div w:id="2900426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</w:div>
                                                                                                                <w:div w:id="513572142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</w:div>
                                                                                                                <w:div w:id="999773532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</w:div>
                                                                                                                <w:div w:id="1750036009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</w:div>
                                                                                                                <w:div w:id="783572570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</w:div>
                                                                                                                <w:div w:id="1412196495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1159270093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</w:div>
                                                                                                                    <w:div w:id="1666861887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</w:div>
                                                                                                                    <w:div w:id="370691433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1475026893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  <w:div w:id="1000081931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1703897370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  <w:div w:id="954093879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</w:div>
                                                                                                                <w:div w:id="1427845872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</w:div>
                                                                                                                <w:div w:id="1933779735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</w:div>
                                                                                                                <w:div w:id="1984457718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</w:div>
                                                                                                                <w:div w:id="182427328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</w:div>
                                                                                                                <w:div w:id="655570225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</w:div>
                                                                                                                <w:div w:id="182111619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</w:div>
                                                                                                                <w:div w:id="4418465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</w:div>
                                                                                                                <w:div w:id="1330213900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</w:div>
                                                                                                                <w:div w:id="1919512161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</w:div>
                                                                                                                <w:div w:id="601300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</w:div>
                                                                                                                <w:div w:id="1776552761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</w:div>
                                                                                                                <w:div w:id="1033581162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</w:div>
                                                                                                                <w:div w:id="580984915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1827746475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1009214981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543201757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592974057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399595977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  <w:div w:id="1036589902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</w:div>
                                                                                                                <w:div w:id="747073355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</w:div>
                                                                                                                <w:div w:id="1288778449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</w:div>
                                                                                                                <w:div w:id="942224801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</w:div>
                                                                                                                <w:div w:id="595021643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</w:div>
                                                                                                                <w:div w:id="1181773728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</w:div>
                                                                                                                <w:div w:id="1740250461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</w:div>
                                                                                                                <w:div w:id="1576235732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</w:div>
                                                                                                                <w:div w:id="287469419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17091821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</w:div>
                                                                                                                    <w:div w:id="113446077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</w:div>
                                                                                                                    <w:div w:id="825508635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</w:div>
                                                                                                                    <w:div w:id="1444300245">
                                                                                                                      <w:blockQuote w:val="1"/>
                                                                                                                      <w:marLeft w:val="75"/>
                                                                                                                      <w:marRight w:val="720"/>
                                                                                                                      <w:marTop w:val="100"/>
                                                                                                                      <w:marBottom w:val="10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single" w:sz="12" w:space="4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265113134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</w:div>
                                                                                                                        <w:div w:id="627857368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251701348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</w:div>
                                                                                                                            <w:div w:id="1830101028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2105956554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  <w:div w:id="591474695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  <w:div w:id="379331976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</w:div>
                                                                                                                        <w:div w:id="1665429301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</w:div>
                                                                                                                        <w:div w:id="158900426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</w:div>
                                                                                                                        <w:div w:id="1387028576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</w:div>
                                                                                                                        <w:div w:id="1580213461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</w:div>
                                                                                                                        <w:div w:id="14056852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3885439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</w:div>
                                                                                                                            <w:div w:id="1682656677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503589904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  <w:div w:id="1146320847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</w:div>
                                                                                                                            <w:div w:id="679506881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2032493366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  <w:div w:id="811942414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single" w:sz="8" w:space="3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</w:div>
                                                                                                                        <w:div w:id="255526193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902256713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  <w:div w:id="498234180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794256145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  <w:div w:id="744959486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</w:div>
                                                                                                                        <w:div w:id="1946496483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</w:div>
                                                                                                                        <w:div w:id="1974823223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</w:div>
                                                                                                                        <w:div w:id="166753347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</w:div>
                                                                                                                        <w:div w:id="1214149043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</w:div>
                                                                                                                        <w:div w:id="2046631716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</w:div>
                                                                                                                        <w:div w:id="1041132721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</w:div>
                                                                                                                        <w:div w:id="1827554031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</w:div>
                                                                                                                        <w:div w:id="1805929552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</w:div>
                                                                                                                        <w:div w:id="857278204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</w:div>
                                                                                                                        <w:div w:id="1823811540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</w:div>
                                                                                                                        <w:div w:id="2129085383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</w:div>
                                                                                                                        <w:div w:id="467673547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318074870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  <w:div w:id="1941912156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</w:div>
                                                                                                                        <w:div w:id="307562048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2094817791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  <w:div w:id="1374387211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single" w:sz="8" w:space="3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</w:div>
                                                                                                                        <w:div w:id="1775394208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</w:div>
                                                                                                                        <w:div w:id="1911037493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421758012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  <w:div w:id="1450860181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4605637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  <w:div w:id="726295792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</w:div>
                                                                                                                        <w:div w:id="185696590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2007660141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  <w:div w:id="44809099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844928970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605571802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  <w:div w:id="40131427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single" w:sz="8" w:space="3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</w:div>
                                                                                                                        <w:div w:id="289867553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</w:div>
                                                                                                                        <w:div w:id="2023817947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2101480966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  <w:div w:id="281811326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</w:div>
                                                                                                                        <w:div w:id="1993413584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</w:div>
                                                                                                                        <w:div w:id="277834912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</w:div>
                                                                                                                        <w:div w:id="1801418289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</w:div>
                                                                                                                        <w:div w:id="104078929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340889231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  <w:div w:id="60896899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  <w:div w:id="468324036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65803743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  <w:div w:id="338197566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</w:div>
                                                                                                                <w:div w:id="1192064492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</w:div>
                                                                                                                <w:div w:id="1704863668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144133393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37115038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823500322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  <w:div w:id="2131196789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50.bin"/><Relationship Id="rId671" Type="http://schemas.openxmlformats.org/officeDocument/2006/relationships/oleObject" Target="embeddings/oleObject348.bin"/><Relationship Id="rId21" Type="http://schemas.openxmlformats.org/officeDocument/2006/relationships/oleObject" Target="embeddings/oleObject7.bin"/><Relationship Id="rId63" Type="http://schemas.openxmlformats.org/officeDocument/2006/relationships/image" Target="media/image25.wmf"/><Relationship Id="rId159" Type="http://schemas.openxmlformats.org/officeDocument/2006/relationships/image" Target="media/image72.wmf"/><Relationship Id="rId324" Type="http://schemas.openxmlformats.org/officeDocument/2006/relationships/image" Target="media/image154.wmf"/><Relationship Id="rId366" Type="http://schemas.openxmlformats.org/officeDocument/2006/relationships/oleObject" Target="embeddings/oleObject187.bin"/><Relationship Id="rId531" Type="http://schemas.openxmlformats.org/officeDocument/2006/relationships/image" Target="media/image249.wmf"/><Relationship Id="rId573" Type="http://schemas.openxmlformats.org/officeDocument/2006/relationships/oleObject" Target="embeddings/oleObject299.bin"/><Relationship Id="rId629" Type="http://schemas.openxmlformats.org/officeDocument/2006/relationships/oleObject" Target="embeddings/oleObject327.bin"/><Relationship Id="rId170" Type="http://schemas.openxmlformats.org/officeDocument/2006/relationships/oleObject" Target="embeddings/oleObject85.bin"/><Relationship Id="rId226" Type="http://schemas.openxmlformats.org/officeDocument/2006/relationships/oleObject" Target="embeddings/oleObject113.bin"/><Relationship Id="rId433" Type="http://schemas.openxmlformats.org/officeDocument/2006/relationships/image" Target="media/image205.wmf"/><Relationship Id="rId268" Type="http://schemas.openxmlformats.org/officeDocument/2006/relationships/image" Target="media/image126.wmf"/><Relationship Id="rId475" Type="http://schemas.openxmlformats.org/officeDocument/2006/relationships/oleObject" Target="embeddings/oleObject245.bin"/><Relationship Id="rId640" Type="http://schemas.openxmlformats.org/officeDocument/2006/relationships/image" Target="media/image300.wmf"/><Relationship Id="rId682" Type="http://schemas.openxmlformats.org/officeDocument/2006/relationships/image" Target="media/image321.wmf"/><Relationship Id="rId32" Type="http://schemas.openxmlformats.org/officeDocument/2006/relationships/oleObject" Target="embeddings/oleObject15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4.bin"/><Relationship Id="rId335" Type="http://schemas.openxmlformats.org/officeDocument/2006/relationships/image" Target="media/image158.wmf"/><Relationship Id="rId377" Type="http://schemas.openxmlformats.org/officeDocument/2006/relationships/image" Target="media/image177.wmf"/><Relationship Id="rId500" Type="http://schemas.openxmlformats.org/officeDocument/2006/relationships/oleObject" Target="embeddings/oleObject258.bin"/><Relationship Id="rId542" Type="http://schemas.openxmlformats.org/officeDocument/2006/relationships/image" Target="media/image254.wmf"/><Relationship Id="rId584" Type="http://schemas.openxmlformats.org/officeDocument/2006/relationships/image" Target="media/image272.wmf"/><Relationship Id="rId5" Type="http://schemas.openxmlformats.org/officeDocument/2006/relationships/settings" Target="settings.xml"/><Relationship Id="rId181" Type="http://schemas.openxmlformats.org/officeDocument/2006/relationships/image" Target="media/image83.wmf"/><Relationship Id="rId237" Type="http://schemas.openxmlformats.org/officeDocument/2006/relationships/image" Target="media/image111.wmf"/><Relationship Id="rId402" Type="http://schemas.openxmlformats.org/officeDocument/2006/relationships/oleObject" Target="embeddings/oleObject205.bin"/><Relationship Id="rId279" Type="http://schemas.openxmlformats.org/officeDocument/2006/relationships/oleObject" Target="embeddings/oleObject140.bin"/><Relationship Id="rId444" Type="http://schemas.openxmlformats.org/officeDocument/2006/relationships/oleObject" Target="embeddings/oleObject226.bin"/><Relationship Id="rId486" Type="http://schemas.openxmlformats.org/officeDocument/2006/relationships/oleObject" Target="embeddings/oleObject251.bin"/><Relationship Id="rId651" Type="http://schemas.openxmlformats.org/officeDocument/2006/relationships/oleObject" Target="embeddings/oleObject338.bin"/><Relationship Id="rId693" Type="http://schemas.openxmlformats.org/officeDocument/2006/relationships/oleObject" Target="embeddings/oleObject359.bin"/><Relationship Id="rId707" Type="http://schemas.openxmlformats.org/officeDocument/2006/relationships/oleObject" Target="embeddings/oleObject368.bin"/><Relationship Id="rId43" Type="http://schemas.openxmlformats.org/officeDocument/2006/relationships/image" Target="media/image15.wmf"/><Relationship Id="rId139" Type="http://schemas.openxmlformats.org/officeDocument/2006/relationships/image" Target="media/image62.wmf"/><Relationship Id="rId290" Type="http://schemas.openxmlformats.org/officeDocument/2006/relationships/image" Target="media/image137.wmf"/><Relationship Id="rId304" Type="http://schemas.openxmlformats.org/officeDocument/2006/relationships/image" Target="media/image144.wmf"/><Relationship Id="rId346" Type="http://schemas.openxmlformats.org/officeDocument/2006/relationships/image" Target="media/image163.wmf"/><Relationship Id="rId388" Type="http://schemas.openxmlformats.org/officeDocument/2006/relationships/oleObject" Target="embeddings/oleObject198.bin"/><Relationship Id="rId511" Type="http://schemas.openxmlformats.org/officeDocument/2006/relationships/oleObject" Target="embeddings/oleObject264.bin"/><Relationship Id="rId553" Type="http://schemas.openxmlformats.org/officeDocument/2006/relationships/oleObject" Target="embeddings/oleObject286.bin"/><Relationship Id="rId609" Type="http://schemas.openxmlformats.org/officeDocument/2006/relationships/oleObject" Target="embeddings/oleObject317.bin"/><Relationship Id="rId85" Type="http://schemas.openxmlformats.org/officeDocument/2006/relationships/image" Target="media/image36.wmf"/><Relationship Id="rId150" Type="http://schemas.openxmlformats.org/officeDocument/2006/relationships/oleObject" Target="embeddings/oleObject75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413" Type="http://schemas.openxmlformats.org/officeDocument/2006/relationships/image" Target="media/image195.wmf"/><Relationship Id="rId595" Type="http://schemas.openxmlformats.org/officeDocument/2006/relationships/oleObject" Target="embeddings/oleObject310.bin"/><Relationship Id="rId248" Type="http://schemas.openxmlformats.org/officeDocument/2006/relationships/image" Target="media/image116.wmf"/><Relationship Id="rId455" Type="http://schemas.openxmlformats.org/officeDocument/2006/relationships/image" Target="media/image216.wmf"/><Relationship Id="rId497" Type="http://schemas.openxmlformats.org/officeDocument/2006/relationships/image" Target="media/image233.wmf"/><Relationship Id="rId620" Type="http://schemas.openxmlformats.org/officeDocument/2006/relationships/oleObject" Target="embeddings/oleObject323.bin"/><Relationship Id="rId662" Type="http://schemas.openxmlformats.org/officeDocument/2006/relationships/image" Target="media/image311.wmf"/><Relationship Id="rId718" Type="http://schemas.openxmlformats.org/officeDocument/2006/relationships/header" Target="header3.xml"/><Relationship Id="rId12" Type="http://schemas.openxmlformats.org/officeDocument/2006/relationships/oleObject" Target="embeddings/oleObject2.bin"/><Relationship Id="rId108" Type="http://schemas.openxmlformats.org/officeDocument/2006/relationships/image" Target="media/image47.wmf"/><Relationship Id="rId315" Type="http://schemas.openxmlformats.org/officeDocument/2006/relationships/oleObject" Target="embeddings/oleObject158.bin"/><Relationship Id="rId357" Type="http://schemas.openxmlformats.org/officeDocument/2006/relationships/oleObject" Target="embeddings/oleObject182.bin"/><Relationship Id="rId522" Type="http://schemas.openxmlformats.org/officeDocument/2006/relationships/image" Target="media/image245.wmf"/><Relationship Id="rId54" Type="http://schemas.openxmlformats.org/officeDocument/2006/relationships/oleObject" Target="embeddings/oleObject26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73.wmf"/><Relationship Id="rId217" Type="http://schemas.openxmlformats.org/officeDocument/2006/relationships/image" Target="media/image101.wmf"/><Relationship Id="rId399" Type="http://schemas.openxmlformats.org/officeDocument/2006/relationships/image" Target="media/image188.wmf"/><Relationship Id="rId564" Type="http://schemas.openxmlformats.org/officeDocument/2006/relationships/oleObject" Target="embeddings/oleObject294.bin"/><Relationship Id="rId259" Type="http://schemas.openxmlformats.org/officeDocument/2006/relationships/oleObject" Target="embeddings/oleObject130.bin"/><Relationship Id="rId424" Type="http://schemas.openxmlformats.org/officeDocument/2006/relationships/oleObject" Target="embeddings/oleObject216.bin"/><Relationship Id="rId466" Type="http://schemas.openxmlformats.org/officeDocument/2006/relationships/oleObject" Target="embeddings/oleObject239.bin"/><Relationship Id="rId631" Type="http://schemas.openxmlformats.org/officeDocument/2006/relationships/oleObject" Target="embeddings/oleObject328.bin"/><Relationship Id="rId673" Type="http://schemas.openxmlformats.org/officeDocument/2006/relationships/oleObject" Target="embeddings/oleObject349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9.bin"/><Relationship Id="rId270" Type="http://schemas.openxmlformats.org/officeDocument/2006/relationships/image" Target="media/image127.wmf"/><Relationship Id="rId326" Type="http://schemas.openxmlformats.org/officeDocument/2006/relationships/oleObject" Target="embeddings/oleObject164.bin"/><Relationship Id="rId533" Type="http://schemas.openxmlformats.org/officeDocument/2006/relationships/image" Target="media/image250.wmf"/><Relationship Id="rId65" Type="http://schemas.openxmlformats.org/officeDocument/2006/relationships/image" Target="media/image26.wmf"/><Relationship Id="rId130" Type="http://schemas.openxmlformats.org/officeDocument/2006/relationships/oleObject" Target="embeddings/oleObject65.bin"/><Relationship Id="rId368" Type="http://schemas.openxmlformats.org/officeDocument/2006/relationships/oleObject" Target="embeddings/oleObject188.bin"/><Relationship Id="rId575" Type="http://schemas.openxmlformats.org/officeDocument/2006/relationships/oleObject" Target="embeddings/oleObject300.bin"/><Relationship Id="rId172" Type="http://schemas.openxmlformats.org/officeDocument/2006/relationships/oleObject" Target="embeddings/oleObject86.bin"/><Relationship Id="rId228" Type="http://schemas.openxmlformats.org/officeDocument/2006/relationships/oleObject" Target="embeddings/oleObject114.bin"/><Relationship Id="rId435" Type="http://schemas.openxmlformats.org/officeDocument/2006/relationships/image" Target="media/image206.wmf"/><Relationship Id="rId477" Type="http://schemas.openxmlformats.org/officeDocument/2006/relationships/oleObject" Target="embeddings/oleObject246.bin"/><Relationship Id="rId600" Type="http://schemas.openxmlformats.org/officeDocument/2006/relationships/image" Target="media/image280.wmf"/><Relationship Id="rId642" Type="http://schemas.openxmlformats.org/officeDocument/2006/relationships/image" Target="media/image301.wmf"/><Relationship Id="rId684" Type="http://schemas.openxmlformats.org/officeDocument/2006/relationships/image" Target="media/image322.wmf"/><Relationship Id="rId281" Type="http://schemas.openxmlformats.org/officeDocument/2006/relationships/oleObject" Target="embeddings/oleObject141.bin"/><Relationship Id="rId337" Type="http://schemas.openxmlformats.org/officeDocument/2006/relationships/image" Target="media/image159.wmf"/><Relationship Id="rId502" Type="http://schemas.openxmlformats.org/officeDocument/2006/relationships/oleObject" Target="embeddings/oleObject259.bin"/><Relationship Id="rId34" Type="http://schemas.openxmlformats.org/officeDocument/2006/relationships/oleObject" Target="embeddings/oleObject16.bin"/><Relationship Id="rId76" Type="http://schemas.openxmlformats.org/officeDocument/2006/relationships/oleObject" Target="embeddings/oleObject37.bin"/><Relationship Id="rId141" Type="http://schemas.openxmlformats.org/officeDocument/2006/relationships/image" Target="media/image63.wmf"/><Relationship Id="rId379" Type="http://schemas.openxmlformats.org/officeDocument/2006/relationships/image" Target="media/image178.wmf"/><Relationship Id="rId544" Type="http://schemas.openxmlformats.org/officeDocument/2006/relationships/image" Target="media/image255.wmf"/><Relationship Id="rId586" Type="http://schemas.openxmlformats.org/officeDocument/2006/relationships/image" Target="media/image273.wmf"/><Relationship Id="rId7" Type="http://schemas.openxmlformats.org/officeDocument/2006/relationships/footnotes" Target="footnotes.xml"/><Relationship Id="rId183" Type="http://schemas.openxmlformats.org/officeDocument/2006/relationships/image" Target="media/image84.wmf"/><Relationship Id="rId239" Type="http://schemas.openxmlformats.org/officeDocument/2006/relationships/image" Target="media/image112.wmf"/><Relationship Id="rId390" Type="http://schemas.openxmlformats.org/officeDocument/2006/relationships/oleObject" Target="embeddings/oleObject199.bin"/><Relationship Id="rId404" Type="http://schemas.openxmlformats.org/officeDocument/2006/relationships/oleObject" Target="embeddings/oleObject206.bin"/><Relationship Id="rId446" Type="http://schemas.openxmlformats.org/officeDocument/2006/relationships/oleObject" Target="embeddings/oleObject227.bin"/><Relationship Id="rId611" Type="http://schemas.openxmlformats.org/officeDocument/2006/relationships/image" Target="media/image285.wmf"/><Relationship Id="rId653" Type="http://schemas.openxmlformats.org/officeDocument/2006/relationships/oleObject" Target="embeddings/oleObject339.bin"/><Relationship Id="rId250" Type="http://schemas.openxmlformats.org/officeDocument/2006/relationships/image" Target="media/image117.wmf"/><Relationship Id="rId292" Type="http://schemas.openxmlformats.org/officeDocument/2006/relationships/image" Target="media/image138.wmf"/><Relationship Id="rId306" Type="http://schemas.openxmlformats.org/officeDocument/2006/relationships/image" Target="media/image145.wmf"/><Relationship Id="rId488" Type="http://schemas.openxmlformats.org/officeDocument/2006/relationships/oleObject" Target="embeddings/oleObject252.bin"/><Relationship Id="rId695" Type="http://schemas.openxmlformats.org/officeDocument/2006/relationships/oleObject" Target="embeddings/oleObject361.bin"/><Relationship Id="rId709" Type="http://schemas.openxmlformats.org/officeDocument/2006/relationships/oleObject" Target="embeddings/oleObject369.bin"/><Relationship Id="rId45" Type="http://schemas.openxmlformats.org/officeDocument/2006/relationships/image" Target="media/image16.wmf"/><Relationship Id="rId87" Type="http://schemas.openxmlformats.org/officeDocument/2006/relationships/image" Target="media/image37.wmf"/><Relationship Id="rId110" Type="http://schemas.openxmlformats.org/officeDocument/2006/relationships/image" Target="media/image48.wmf"/><Relationship Id="rId348" Type="http://schemas.openxmlformats.org/officeDocument/2006/relationships/oleObject" Target="embeddings/oleObject177.bin"/><Relationship Id="rId513" Type="http://schemas.openxmlformats.org/officeDocument/2006/relationships/oleObject" Target="embeddings/oleObject265.bin"/><Relationship Id="rId555" Type="http://schemas.openxmlformats.org/officeDocument/2006/relationships/oleObject" Target="embeddings/oleObject288.bin"/><Relationship Id="rId597" Type="http://schemas.openxmlformats.org/officeDocument/2006/relationships/oleObject" Target="embeddings/oleObject311.bin"/><Relationship Id="rId720" Type="http://schemas.openxmlformats.org/officeDocument/2006/relationships/fontTable" Target="fontTable.xml"/><Relationship Id="rId152" Type="http://schemas.openxmlformats.org/officeDocument/2006/relationships/oleObject" Target="embeddings/oleObject76.bin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415" Type="http://schemas.openxmlformats.org/officeDocument/2006/relationships/image" Target="media/image196.wmf"/><Relationship Id="rId457" Type="http://schemas.openxmlformats.org/officeDocument/2006/relationships/image" Target="media/image217.wmf"/><Relationship Id="rId622" Type="http://schemas.openxmlformats.org/officeDocument/2006/relationships/image" Target="media/image291.wmf"/><Relationship Id="rId261" Type="http://schemas.openxmlformats.org/officeDocument/2006/relationships/oleObject" Target="embeddings/oleObject131.bin"/><Relationship Id="rId499" Type="http://schemas.openxmlformats.org/officeDocument/2006/relationships/image" Target="media/image234.wmf"/><Relationship Id="rId664" Type="http://schemas.openxmlformats.org/officeDocument/2006/relationships/image" Target="media/image312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7.bin"/><Relationship Id="rId317" Type="http://schemas.openxmlformats.org/officeDocument/2006/relationships/oleObject" Target="embeddings/oleObject159.bin"/><Relationship Id="rId359" Type="http://schemas.openxmlformats.org/officeDocument/2006/relationships/oleObject" Target="embeddings/oleObject183.bin"/><Relationship Id="rId524" Type="http://schemas.openxmlformats.org/officeDocument/2006/relationships/image" Target="media/image246.wmf"/><Relationship Id="rId566" Type="http://schemas.openxmlformats.org/officeDocument/2006/relationships/image" Target="media/image263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63" Type="http://schemas.openxmlformats.org/officeDocument/2006/relationships/image" Target="media/image74.wmf"/><Relationship Id="rId219" Type="http://schemas.openxmlformats.org/officeDocument/2006/relationships/image" Target="media/image102.wmf"/><Relationship Id="rId370" Type="http://schemas.openxmlformats.org/officeDocument/2006/relationships/oleObject" Target="embeddings/oleObject189.bin"/><Relationship Id="rId426" Type="http://schemas.openxmlformats.org/officeDocument/2006/relationships/oleObject" Target="embeddings/oleObject217.bin"/><Relationship Id="rId633" Type="http://schemas.openxmlformats.org/officeDocument/2006/relationships/oleObject" Target="embeddings/oleObject329.bin"/><Relationship Id="rId230" Type="http://schemas.openxmlformats.org/officeDocument/2006/relationships/oleObject" Target="embeddings/oleObject115.bin"/><Relationship Id="rId468" Type="http://schemas.openxmlformats.org/officeDocument/2006/relationships/oleObject" Target="embeddings/oleObject240.bin"/><Relationship Id="rId675" Type="http://schemas.openxmlformats.org/officeDocument/2006/relationships/oleObject" Target="embeddings/oleObject350.bin"/><Relationship Id="rId25" Type="http://schemas.openxmlformats.org/officeDocument/2006/relationships/oleObject" Target="embeddings/oleObject10.bin"/><Relationship Id="rId67" Type="http://schemas.openxmlformats.org/officeDocument/2006/relationships/image" Target="media/image27.wmf"/><Relationship Id="rId272" Type="http://schemas.openxmlformats.org/officeDocument/2006/relationships/image" Target="media/image128.wmf"/><Relationship Id="rId328" Type="http://schemas.openxmlformats.org/officeDocument/2006/relationships/image" Target="media/image155.wmf"/><Relationship Id="rId535" Type="http://schemas.openxmlformats.org/officeDocument/2006/relationships/image" Target="media/image251.wmf"/><Relationship Id="rId577" Type="http://schemas.openxmlformats.org/officeDocument/2006/relationships/oleObject" Target="embeddings/oleObject301.bin"/><Relationship Id="rId700" Type="http://schemas.openxmlformats.org/officeDocument/2006/relationships/oleObject" Target="embeddings/oleObject364.bin"/><Relationship Id="rId132" Type="http://schemas.openxmlformats.org/officeDocument/2006/relationships/oleObject" Target="embeddings/oleObject66.bin"/><Relationship Id="rId174" Type="http://schemas.openxmlformats.org/officeDocument/2006/relationships/oleObject" Target="embeddings/oleObject87.bin"/><Relationship Id="rId381" Type="http://schemas.openxmlformats.org/officeDocument/2006/relationships/image" Target="media/image179.wmf"/><Relationship Id="rId602" Type="http://schemas.openxmlformats.org/officeDocument/2006/relationships/image" Target="media/image281.wmf"/><Relationship Id="rId241" Type="http://schemas.openxmlformats.org/officeDocument/2006/relationships/image" Target="media/image113.wmf"/><Relationship Id="rId437" Type="http://schemas.openxmlformats.org/officeDocument/2006/relationships/image" Target="media/image207.wmf"/><Relationship Id="rId479" Type="http://schemas.openxmlformats.org/officeDocument/2006/relationships/oleObject" Target="embeddings/oleObject247.bin"/><Relationship Id="rId644" Type="http://schemas.openxmlformats.org/officeDocument/2006/relationships/image" Target="media/image302.wmf"/><Relationship Id="rId686" Type="http://schemas.openxmlformats.org/officeDocument/2006/relationships/image" Target="media/image323.wmf"/><Relationship Id="rId36" Type="http://schemas.openxmlformats.org/officeDocument/2006/relationships/oleObject" Target="embeddings/oleObject17.bin"/><Relationship Id="rId283" Type="http://schemas.openxmlformats.org/officeDocument/2006/relationships/oleObject" Target="embeddings/oleObject142.bin"/><Relationship Id="rId339" Type="http://schemas.openxmlformats.org/officeDocument/2006/relationships/image" Target="media/image160.wmf"/><Relationship Id="rId490" Type="http://schemas.openxmlformats.org/officeDocument/2006/relationships/oleObject" Target="embeddings/oleObject253.bin"/><Relationship Id="rId504" Type="http://schemas.openxmlformats.org/officeDocument/2006/relationships/oleObject" Target="embeddings/oleObject260.bin"/><Relationship Id="rId546" Type="http://schemas.openxmlformats.org/officeDocument/2006/relationships/image" Target="media/image256.wmf"/><Relationship Id="rId711" Type="http://schemas.openxmlformats.org/officeDocument/2006/relationships/oleObject" Target="embeddings/oleObject370.bin"/><Relationship Id="rId78" Type="http://schemas.openxmlformats.org/officeDocument/2006/relationships/oleObject" Target="embeddings/oleObject38.bin"/><Relationship Id="rId101" Type="http://schemas.openxmlformats.org/officeDocument/2006/relationships/image" Target="media/image44.wmf"/><Relationship Id="rId143" Type="http://schemas.openxmlformats.org/officeDocument/2006/relationships/image" Target="media/image64.wmf"/><Relationship Id="rId185" Type="http://schemas.openxmlformats.org/officeDocument/2006/relationships/image" Target="media/image85.wmf"/><Relationship Id="rId350" Type="http://schemas.openxmlformats.org/officeDocument/2006/relationships/oleObject" Target="embeddings/oleObject178.bin"/><Relationship Id="rId406" Type="http://schemas.openxmlformats.org/officeDocument/2006/relationships/oleObject" Target="embeddings/oleObject207.bin"/><Relationship Id="rId588" Type="http://schemas.openxmlformats.org/officeDocument/2006/relationships/image" Target="media/image274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5.bin"/><Relationship Id="rId392" Type="http://schemas.openxmlformats.org/officeDocument/2006/relationships/oleObject" Target="embeddings/oleObject200.bin"/><Relationship Id="rId448" Type="http://schemas.openxmlformats.org/officeDocument/2006/relationships/oleObject" Target="embeddings/oleObject228.bin"/><Relationship Id="rId613" Type="http://schemas.openxmlformats.org/officeDocument/2006/relationships/image" Target="media/image286.wmf"/><Relationship Id="rId655" Type="http://schemas.openxmlformats.org/officeDocument/2006/relationships/oleObject" Target="embeddings/oleObject340.bin"/><Relationship Id="rId697" Type="http://schemas.openxmlformats.org/officeDocument/2006/relationships/image" Target="media/image327.wmf"/><Relationship Id="rId252" Type="http://schemas.openxmlformats.org/officeDocument/2006/relationships/image" Target="media/image118.wmf"/><Relationship Id="rId294" Type="http://schemas.openxmlformats.org/officeDocument/2006/relationships/image" Target="media/image139.wmf"/><Relationship Id="rId308" Type="http://schemas.openxmlformats.org/officeDocument/2006/relationships/image" Target="media/image146.wmf"/><Relationship Id="rId515" Type="http://schemas.openxmlformats.org/officeDocument/2006/relationships/oleObject" Target="embeddings/oleObject266.bin"/><Relationship Id="rId47" Type="http://schemas.openxmlformats.org/officeDocument/2006/relationships/image" Target="media/image17.wmf"/><Relationship Id="rId89" Type="http://schemas.openxmlformats.org/officeDocument/2006/relationships/image" Target="media/image38.wmf"/><Relationship Id="rId112" Type="http://schemas.openxmlformats.org/officeDocument/2006/relationships/image" Target="media/image49.wmf"/><Relationship Id="rId154" Type="http://schemas.openxmlformats.org/officeDocument/2006/relationships/oleObject" Target="embeddings/oleObject77.bin"/><Relationship Id="rId361" Type="http://schemas.openxmlformats.org/officeDocument/2006/relationships/oleObject" Target="embeddings/oleObject184.bin"/><Relationship Id="rId557" Type="http://schemas.openxmlformats.org/officeDocument/2006/relationships/image" Target="media/image260.wmf"/><Relationship Id="rId599" Type="http://schemas.openxmlformats.org/officeDocument/2006/relationships/oleObject" Target="embeddings/oleObject312.bin"/><Relationship Id="rId196" Type="http://schemas.openxmlformats.org/officeDocument/2006/relationships/oleObject" Target="embeddings/oleObject98.bin"/><Relationship Id="rId417" Type="http://schemas.openxmlformats.org/officeDocument/2006/relationships/image" Target="media/image197.wmf"/><Relationship Id="rId459" Type="http://schemas.openxmlformats.org/officeDocument/2006/relationships/oleObject" Target="embeddings/oleObject234.bin"/><Relationship Id="rId624" Type="http://schemas.openxmlformats.org/officeDocument/2006/relationships/image" Target="media/image292.wmf"/><Relationship Id="rId666" Type="http://schemas.openxmlformats.org/officeDocument/2006/relationships/image" Target="media/image313.wmf"/><Relationship Id="rId16" Type="http://schemas.openxmlformats.org/officeDocument/2006/relationships/image" Target="media/image4.wmf"/><Relationship Id="rId221" Type="http://schemas.openxmlformats.org/officeDocument/2006/relationships/image" Target="media/image103.wmf"/><Relationship Id="rId263" Type="http://schemas.openxmlformats.org/officeDocument/2006/relationships/oleObject" Target="embeddings/oleObject132.bin"/><Relationship Id="rId319" Type="http://schemas.openxmlformats.org/officeDocument/2006/relationships/oleObject" Target="embeddings/oleObject160.bin"/><Relationship Id="rId470" Type="http://schemas.openxmlformats.org/officeDocument/2006/relationships/oleObject" Target="embeddings/oleObject241.bin"/><Relationship Id="rId526" Type="http://schemas.openxmlformats.org/officeDocument/2006/relationships/oleObject" Target="embeddings/oleObject272.bin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61.bin"/><Relationship Id="rId330" Type="http://schemas.openxmlformats.org/officeDocument/2006/relationships/image" Target="media/image156.wmf"/><Relationship Id="rId568" Type="http://schemas.openxmlformats.org/officeDocument/2006/relationships/image" Target="media/image264.wmf"/><Relationship Id="rId165" Type="http://schemas.openxmlformats.org/officeDocument/2006/relationships/image" Target="media/image75.wmf"/><Relationship Id="rId372" Type="http://schemas.openxmlformats.org/officeDocument/2006/relationships/oleObject" Target="embeddings/oleObject190.bin"/><Relationship Id="rId428" Type="http://schemas.openxmlformats.org/officeDocument/2006/relationships/oleObject" Target="embeddings/oleObject218.bin"/><Relationship Id="rId635" Type="http://schemas.openxmlformats.org/officeDocument/2006/relationships/oleObject" Target="embeddings/oleObject330.bin"/><Relationship Id="rId677" Type="http://schemas.openxmlformats.org/officeDocument/2006/relationships/oleObject" Target="embeddings/oleObject351.bin"/><Relationship Id="rId232" Type="http://schemas.openxmlformats.org/officeDocument/2006/relationships/oleObject" Target="embeddings/oleObject116.bin"/><Relationship Id="rId274" Type="http://schemas.openxmlformats.org/officeDocument/2006/relationships/image" Target="media/image129.wmf"/><Relationship Id="rId481" Type="http://schemas.openxmlformats.org/officeDocument/2006/relationships/oleObject" Target="embeddings/oleObject248.bin"/><Relationship Id="rId702" Type="http://schemas.openxmlformats.org/officeDocument/2006/relationships/oleObject" Target="embeddings/oleObject365.bin"/><Relationship Id="rId27" Type="http://schemas.openxmlformats.org/officeDocument/2006/relationships/oleObject" Target="embeddings/oleObject12.bin"/><Relationship Id="rId69" Type="http://schemas.openxmlformats.org/officeDocument/2006/relationships/image" Target="media/image28.wmf"/><Relationship Id="rId134" Type="http://schemas.openxmlformats.org/officeDocument/2006/relationships/oleObject" Target="embeddings/oleObject67.bin"/><Relationship Id="rId537" Type="http://schemas.openxmlformats.org/officeDocument/2006/relationships/image" Target="media/image252.wmf"/><Relationship Id="rId579" Type="http://schemas.openxmlformats.org/officeDocument/2006/relationships/oleObject" Target="embeddings/oleObject302.bin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88.bin"/><Relationship Id="rId341" Type="http://schemas.openxmlformats.org/officeDocument/2006/relationships/oleObject" Target="embeddings/oleObject173.bin"/><Relationship Id="rId383" Type="http://schemas.openxmlformats.org/officeDocument/2006/relationships/image" Target="media/image180.wmf"/><Relationship Id="rId439" Type="http://schemas.openxmlformats.org/officeDocument/2006/relationships/image" Target="media/image208.wmf"/><Relationship Id="rId590" Type="http://schemas.openxmlformats.org/officeDocument/2006/relationships/image" Target="media/image275.wmf"/><Relationship Id="rId604" Type="http://schemas.openxmlformats.org/officeDocument/2006/relationships/image" Target="media/image282.wmf"/><Relationship Id="rId646" Type="http://schemas.openxmlformats.org/officeDocument/2006/relationships/image" Target="media/image303.wmf"/><Relationship Id="rId201" Type="http://schemas.openxmlformats.org/officeDocument/2006/relationships/image" Target="media/image93.wmf"/><Relationship Id="rId243" Type="http://schemas.openxmlformats.org/officeDocument/2006/relationships/image" Target="media/image114.wmf"/><Relationship Id="rId285" Type="http://schemas.openxmlformats.org/officeDocument/2006/relationships/oleObject" Target="embeddings/oleObject143.bin"/><Relationship Id="rId450" Type="http://schemas.openxmlformats.org/officeDocument/2006/relationships/oleObject" Target="embeddings/oleObject229.bin"/><Relationship Id="rId506" Type="http://schemas.openxmlformats.org/officeDocument/2006/relationships/oleObject" Target="embeddings/oleObject261.bin"/><Relationship Id="rId688" Type="http://schemas.openxmlformats.org/officeDocument/2006/relationships/image" Target="media/image324.wmf"/><Relationship Id="rId38" Type="http://schemas.openxmlformats.org/officeDocument/2006/relationships/oleObject" Target="embeddings/oleObject18.bin"/><Relationship Id="rId103" Type="http://schemas.openxmlformats.org/officeDocument/2006/relationships/image" Target="media/image45.wmf"/><Relationship Id="rId310" Type="http://schemas.openxmlformats.org/officeDocument/2006/relationships/image" Target="media/image147.wmf"/><Relationship Id="rId492" Type="http://schemas.openxmlformats.org/officeDocument/2006/relationships/oleObject" Target="embeddings/oleObject254.bin"/><Relationship Id="rId548" Type="http://schemas.openxmlformats.org/officeDocument/2006/relationships/image" Target="media/image257.wmf"/><Relationship Id="rId713" Type="http://schemas.openxmlformats.org/officeDocument/2006/relationships/image" Target="media/image335.emf"/><Relationship Id="rId91" Type="http://schemas.openxmlformats.org/officeDocument/2006/relationships/image" Target="media/image39.wmf"/><Relationship Id="rId145" Type="http://schemas.openxmlformats.org/officeDocument/2006/relationships/image" Target="media/image65.wmf"/><Relationship Id="rId187" Type="http://schemas.openxmlformats.org/officeDocument/2006/relationships/image" Target="media/image86.wmf"/><Relationship Id="rId352" Type="http://schemas.openxmlformats.org/officeDocument/2006/relationships/oleObject" Target="embeddings/oleObject179.bin"/><Relationship Id="rId394" Type="http://schemas.openxmlformats.org/officeDocument/2006/relationships/oleObject" Target="embeddings/oleObject201.bin"/><Relationship Id="rId408" Type="http://schemas.openxmlformats.org/officeDocument/2006/relationships/oleObject" Target="embeddings/oleObject208.bin"/><Relationship Id="rId615" Type="http://schemas.openxmlformats.org/officeDocument/2006/relationships/image" Target="media/image287.wmf"/><Relationship Id="rId212" Type="http://schemas.openxmlformats.org/officeDocument/2006/relationships/oleObject" Target="embeddings/oleObject106.bin"/><Relationship Id="rId254" Type="http://schemas.openxmlformats.org/officeDocument/2006/relationships/image" Target="media/image119.wmf"/><Relationship Id="rId657" Type="http://schemas.openxmlformats.org/officeDocument/2006/relationships/oleObject" Target="embeddings/oleObject341.bin"/><Relationship Id="rId699" Type="http://schemas.openxmlformats.org/officeDocument/2006/relationships/image" Target="media/image328.wmf"/><Relationship Id="rId49" Type="http://schemas.openxmlformats.org/officeDocument/2006/relationships/image" Target="media/image18.wmf"/><Relationship Id="rId114" Type="http://schemas.openxmlformats.org/officeDocument/2006/relationships/image" Target="media/image50.wmf"/><Relationship Id="rId296" Type="http://schemas.openxmlformats.org/officeDocument/2006/relationships/image" Target="media/image140.wmf"/><Relationship Id="rId461" Type="http://schemas.openxmlformats.org/officeDocument/2006/relationships/oleObject" Target="embeddings/oleObject235.bin"/><Relationship Id="rId517" Type="http://schemas.openxmlformats.org/officeDocument/2006/relationships/oleObject" Target="embeddings/oleObject267.bin"/><Relationship Id="rId559" Type="http://schemas.openxmlformats.org/officeDocument/2006/relationships/oleObject" Target="embeddings/oleObject291.bin"/><Relationship Id="rId60" Type="http://schemas.openxmlformats.org/officeDocument/2006/relationships/oleObject" Target="embeddings/oleObject29.bin"/><Relationship Id="rId156" Type="http://schemas.openxmlformats.org/officeDocument/2006/relationships/oleObject" Target="embeddings/oleObject78.bin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61.bin"/><Relationship Id="rId363" Type="http://schemas.openxmlformats.org/officeDocument/2006/relationships/image" Target="media/image170.wmf"/><Relationship Id="rId419" Type="http://schemas.openxmlformats.org/officeDocument/2006/relationships/image" Target="media/image198.wmf"/><Relationship Id="rId570" Type="http://schemas.openxmlformats.org/officeDocument/2006/relationships/image" Target="media/image265.wmf"/><Relationship Id="rId626" Type="http://schemas.openxmlformats.org/officeDocument/2006/relationships/image" Target="media/image293.wmf"/><Relationship Id="rId223" Type="http://schemas.openxmlformats.org/officeDocument/2006/relationships/image" Target="media/image104.wmf"/><Relationship Id="rId430" Type="http://schemas.openxmlformats.org/officeDocument/2006/relationships/oleObject" Target="embeddings/oleObject219.bin"/><Relationship Id="rId668" Type="http://schemas.openxmlformats.org/officeDocument/2006/relationships/image" Target="media/image314.wmf"/><Relationship Id="rId18" Type="http://schemas.openxmlformats.org/officeDocument/2006/relationships/image" Target="media/image5.wmf"/><Relationship Id="rId265" Type="http://schemas.openxmlformats.org/officeDocument/2006/relationships/oleObject" Target="embeddings/oleObject133.bin"/><Relationship Id="rId472" Type="http://schemas.openxmlformats.org/officeDocument/2006/relationships/oleObject" Target="embeddings/oleObject243.bin"/><Relationship Id="rId528" Type="http://schemas.openxmlformats.org/officeDocument/2006/relationships/oleObject" Target="embeddings/oleObject273.bin"/><Relationship Id="rId125" Type="http://schemas.openxmlformats.org/officeDocument/2006/relationships/oleObject" Target="embeddings/oleObject62.bin"/><Relationship Id="rId167" Type="http://schemas.openxmlformats.org/officeDocument/2006/relationships/image" Target="media/image76.wmf"/><Relationship Id="rId332" Type="http://schemas.openxmlformats.org/officeDocument/2006/relationships/image" Target="media/image157.wmf"/><Relationship Id="rId374" Type="http://schemas.openxmlformats.org/officeDocument/2006/relationships/oleObject" Target="embeddings/oleObject191.bin"/><Relationship Id="rId581" Type="http://schemas.openxmlformats.org/officeDocument/2006/relationships/oleObject" Target="embeddings/oleObject303.bin"/><Relationship Id="rId71" Type="http://schemas.openxmlformats.org/officeDocument/2006/relationships/image" Target="media/image29.wmf"/><Relationship Id="rId234" Type="http://schemas.openxmlformats.org/officeDocument/2006/relationships/oleObject" Target="embeddings/oleObject117.bin"/><Relationship Id="rId637" Type="http://schemas.openxmlformats.org/officeDocument/2006/relationships/oleObject" Target="embeddings/oleObject331.bin"/><Relationship Id="rId679" Type="http://schemas.openxmlformats.org/officeDocument/2006/relationships/oleObject" Target="embeddings/oleObject352.bin"/><Relationship Id="rId2" Type="http://schemas.openxmlformats.org/officeDocument/2006/relationships/customXml" Target="../customXml/item2.xml"/><Relationship Id="rId29" Type="http://schemas.openxmlformats.org/officeDocument/2006/relationships/image" Target="media/image8.wmf"/><Relationship Id="rId276" Type="http://schemas.openxmlformats.org/officeDocument/2006/relationships/image" Target="media/image130.wmf"/><Relationship Id="rId441" Type="http://schemas.openxmlformats.org/officeDocument/2006/relationships/image" Target="media/image209.wmf"/><Relationship Id="rId483" Type="http://schemas.openxmlformats.org/officeDocument/2006/relationships/oleObject" Target="embeddings/oleObject249.bin"/><Relationship Id="rId539" Type="http://schemas.openxmlformats.org/officeDocument/2006/relationships/oleObject" Target="embeddings/oleObject279.bin"/><Relationship Id="rId690" Type="http://schemas.openxmlformats.org/officeDocument/2006/relationships/image" Target="media/image325.wmf"/><Relationship Id="rId704" Type="http://schemas.openxmlformats.org/officeDocument/2006/relationships/oleObject" Target="embeddings/oleObject366.bin"/><Relationship Id="rId40" Type="http://schemas.openxmlformats.org/officeDocument/2006/relationships/oleObject" Target="embeddings/oleObject19.bin"/><Relationship Id="rId136" Type="http://schemas.openxmlformats.org/officeDocument/2006/relationships/oleObject" Target="embeddings/oleObject68.bin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51.bin"/><Relationship Id="rId343" Type="http://schemas.openxmlformats.org/officeDocument/2006/relationships/oleObject" Target="embeddings/oleObject174.bin"/><Relationship Id="rId550" Type="http://schemas.openxmlformats.org/officeDocument/2006/relationships/image" Target="media/image258.wmf"/><Relationship Id="rId82" Type="http://schemas.openxmlformats.org/officeDocument/2006/relationships/oleObject" Target="embeddings/oleObject40.bin"/><Relationship Id="rId203" Type="http://schemas.openxmlformats.org/officeDocument/2006/relationships/image" Target="media/image94.wmf"/><Relationship Id="rId385" Type="http://schemas.openxmlformats.org/officeDocument/2006/relationships/image" Target="media/image181.wmf"/><Relationship Id="rId592" Type="http://schemas.openxmlformats.org/officeDocument/2006/relationships/image" Target="media/image276.wmf"/><Relationship Id="rId606" Type="http://schemas.openxmlformats.org/officeDocument/2006/relationships/image" Target="media/image283.wmf"/><Relationship Id="rId648" Type="http://schemas.openxmlformats.org/officeDocument/2006/relationships/image" Target="media/image304.wmf"/><Relationship Id="rId245" Type="http://schemas.openxmlformats.org/officeDocument/2006/relationships/oleObject" Target="embeddings/oleObject123.bin"/><Relationship Id="rId287" Type="http://schemas.openxmlformats.org/officeDocument/2006/relationships/oleObject" Target="embeddings/oleObject144.bin"/><Relationship Id="rId410" Type="http://schemas.openxmlformats.org/officeDocument/2006/relationships/oleObject" Target="embeddings/oleObject209.bin"/><Relationship Id="rId452" Type="http://schemas.openxmlformats.org/officeDocument/2006/relationships/oleObject" Target="embeddings/oleObject230.bin"/><Relationship Id="rId494" Type="http://schemas.openxmlformats.org/officeDocument/2006/relationships/oleObject" Target="embeddings/oleObject255.bin"/><Relationship Id="rId508" Type="http://schemas.openxmlformats.org/officeDocument/2006/relationships/oleObject" Target="embeddings/oleObject262.bin"/><Relationship Id="rId715" Type="http://schemas.openxmlformats.org/officeDocument/2006/relationships/header" Target="header2.xml"/><Relationship Id="rId105" Type="http://schemas.openxmlformats.org/officeDocument/2006/relationships/image" Target="media/image46.wmf"/><Relationship Id="rId147" Type="http://schemas.openxmlformats.org/officeDocument/2006/relationships/image" Target="media/image66.wmf"/><Relationship Id="rId312" Type="http://schemas.openxmlformats.org/officeDocument/2006/relationships/image" Target="media/image148.wmf"/><Relationship Id="rId354" Type="http://schemas.openxmlformats.org/officeDocument/2006/relationships/image" Target="media/image166.wmf"/><Relationship Id="rId51" Type="http://schemas.openxmlformats.org/officeDocument/2006/relationships/image" Target="media/image19.wmf"/><Relationship Id="rId93" Type="http://schemas.openxmlformats.org/officeDocument/2006/relationships/image" Target="media/image40.wmf"/><Relationship Id="rId189" Type="http://schemas.openxmlformats.org/officeDocument/2006/relationships/image" Target="media/image87.wmf"/><Relationship Id="rId396" Type="http://schemas.openxmlformats.org/officeDocument/2006/relationships/oleObject" Target="embeddings/oleObject202.bin"/><Relationship Id="rId561" Type="http://schemas.openxmlformats.org/officeDocument/2006/relationships/image" Target="media/image261.wmf"/><Relationship Id="rId617" Type="http://schemas.openxmlformats.org/officeDocument/2006/relationships/image" Target="media/image288.wmf"/><Relationship Id="rId659" Type="http://schemas.openxmlformats.org/officeDocument/2006/relationships/oleObject" Target="embeddings/oleObject342.bin"/><Relationship Id="rId3" Type="http://schemas.openxmlformats.org/officeDocument/2006/relationships/numbering" Target="numbering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10.wmf"/><Relationship Id="rId256" Type="http://schemas.openxmlformats.org/officeDocument/2006/relationships/image" Target="media/image120.wmf"/><Relationship Id="rId277" Type="http://schemas.openxmlformats.org/officeDocument/2006/relationships/oleObject" Target="embeddings/oleObject139.bin"/><Relationship Id="rId298" Type="http://schemas.openxmlformats.org/officeDocument/2006/relationships/image" Target="media/image141.wmf"/><Relationship Id="rId400" Type="http://schemas.openxmlformats.org/officeDocument/2006/relationships/oleObject" Target="embeddings/oleObject204.bin"/><Relationship Id="rId421" Type="http://schemas.openxmlformats.org/officeDocument/2006/relationships/image" Target="media/image199.wmf"/><Relationship Id="rId442" Type="http://schemas.openxmlformats.org/officeDocument/2006/relationships/oleObject" Target="embeddings/oleObject225.bin"/><Relationship Id="rId463" Type="http://schemas.openxmlformats.org/officeDocument/2006/relationships/oleObject" Target="embeddings/oleObject237.bin"/><Relationship Id="rId484" Type="http://schemas.openxmlformats.org/officeDocument/2006/relationships/oleObject" Target="embeddings/oleObject250.bin"/><Relationship Id="rId519" Type="http://schemas.openxmlformats.org/officeDocument/2006/relationships/oleObject" Target="embeddings/oleObject268.bin"/><Relationship Id="rId670" Type="http://schemas.openxmlformats.org/officeDocument/2006/relationships/image" Target="media/image315.wmf"/><Relationship Id="rId705" Type="http://schemas.openxmlformats.org/officeDocument/2006/relationships/image" Target="media/image331.wmf"/><Relationship Id="rId116" Type="http://schemas.openxmlformats.org/officeDocument/2006/relationships/image" Target="media/image51.wmf"/><Relationship Id="rId137" Type="http://schemas.openxmlformats.org/officeDocument/2006/relationships/image" Target="media/image61.wmf"/><Relationship Id="rId158" Type="http://schemas.openxmlformats.org/officeDocument/2006/relationships/oleObject" Target="embeddings/oleObject79.bin"/><Relationship Id="rId302" Type="http://schemas.openxmlformats.org/officeDocument/2006/relationships/image" Target="media/image143.wmf"/><Relationship Id="rId323" Type="http://schemas.openxmlformats.org/officeDocument/2006/relationships/oleObject" Target="embeddings/oleObject162.bin"/><Relationship Id="rId344" Type="http://schemas.openxmlformats.org/officeDocument/2006/relationships/image" Target="media/image162.wmf"/><Relationship Id="rId530" Type="http://schemas.openxmlformats.org/officeDocument/2006/relationships/oleObject" Target="embeddings/oleObject274.bin"/><Relationship Id="rId691" Type="http://schemas.openxmlformats.org/officeDocument/2006/relationships/oleObject" Target="embeddings/oleObject358.bin"/><Relationship Id="rId20" Type="http://schemas.openxmlformats.org/officeDocument/2006/relationships/image" Target="media/image6.wmf"/><Relationship Id="rId41" Type="http://schemas.openxmlformats.org/officeDocument/2006/relationships/image" Target="media/image14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5.wmf"/><Relationship Id="rId179" Type="http://schemas.openxmlformats.org/officeDocument/2006/relationships/image" Target="media/image82.wmf"/><Relationship Id="rId365" Type="http://schemas.openxmlformats.org/officeDocument/2006/relationships/image" Target="media/image171.wmf"/><Relationship Id="rId386" Type="http://schemas.openxmlformats.org/officeDocument/2006/relationships/oleObject" Target="embeddings/oleObject197.bin"/><Relationship Id="rId551" Type="http://schemas.openxmlformats.org/officeDocument/2006/relationships/oleObject" Target="embeddings/oleObject285.bin"/><Relationship Id="rId572" Type="http://schemas.openxmlformats.org/officeDocument/2006/relationships/image" Target="media/image266.wmf"/><Relationship Id="rId593" Type="http://schemas.openxmlformats.org/officeDocument/2006/relationships/oleObject" Target="embeddings/oleObject309.bin"/><Relationship Id="rId607" Type="http://schemas.openxmlformats.org/officeDocument/2006/relationships/oleObject" Target="embeddings/oleObject316.bin"/><Relationship Id="rId628" Type="http://schemas.openxmlformats.org/officeDocument/2006/relationships/image" Target="media/image294.wmf"/><Relationship Id="rId649" Type="http://schemas.openxmlformats.org/officeDocument/2006/relationships/oleObject" Target="embeddings/oleObject337.bin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5.wmf"/><Relationship Id="rId246" Type="http://schemas.openxmlformats.org/officeDocument/2006/relationships/image" Target="media/image115.wmf"/><Relationship Id="rId267" Type="http://schemas.openxmlformats.org/officeDocument/2006/relationships/oleObject" Target="embeddings/oleObject134.bin"/><Relationship Id="rId288" Type="http://schemas.openxmlformats.org/officeDocument/2006/relationships/image" Target="media/image136.wmf"/><Relationship Id="rId411" Type="http://schemas.openxmlformats.org/officeDocument/2006/relationships/image" Target="media/image194.wmf"/><Relationship Id="rId432" Type="http://schemas.openxmlformats.org/officeDocument/2006/relationships/oleObject" Target="embeddings/oleObject220.bin"/><Relationship Id="rId453" Type="http://schemas.openxmlformats.org/officeDocument/2006/relationships/image" Target="media/image215.wmf"/><Relationship Id="rId474" Type="http://schemas.openxmlformats.org/officeDocument/2006/relationships/oleObject" Target="embeddings/oleObject244.bin"/><Relationship Id="rId509" Type="http://schemas.openxmlformats.org/officeDocument/2006/relationships/oleObject" Target="embeddings/oleObject263.bin"/><Relationship Id="rId660" Type="http://schemas.openxmlformats.org/officeDocument/2006/relationships/image" Target="media/image310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6.wmf"/><Relationship Id="rId313" Type="http://schemas.openxmlformats.org/officeDocument/2006/relationships/oleObject" Target="embeddings/oleObject157.bin"/><Relationship Id="rId495" Type="http://schemas.openxmlformats.org/officeDocument/2006/relationships/image" Target="media/image232.wmf"/><Relationship Id="rId681" Type="http://schemas.openxmlformats.org/officeDocument/2006/relationships/oleObject" Target="embeddings/oleObject353.bin"/><Relationship Id="rId716" Type="http://schemas.openxmlformats.org/officeDocument/2006/relationships/footer" Target="footer1.xml"/><Relationship Id="rId10" Type="http://schemas.openxmlformats.org/officeDocument/2006/relationships/oleObject" Target="embeddings/oleObject1.bin"/><Relationship Id="rId31" Type="http://schemas.openxmlformats.org/officeDocument/2006/relationships/image" Target="media/image9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0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4.bin"/><Relationship Id="rId169" Type="http://schemas.openxmlformats.org/officeDocument/2006/relationships/image" Target="media/image77.wmf"/><Relationship Id="rId334" Type="http://schemas.openxmlformats.org/officeDocument/2006/relationships/oleObject" Target="embeddings/oleObject169.bin"/><Relationship Id="rId355" Type="http://schemas.openxmlformats.org/officeDocument/2006/relationships/oleObject" Target="embeddings/oleObject181.bin"/><Relationship Id="rId376" Type="http://schemas.openxmlformats.org/officeDocument/2006/relationships/oleObject" Target="embeddings/oleObject192.bin"/><Relationship Id="rId397" Type="http://schemas.openxmlformats.org/officeDocument/2006/relationships/image" Target="media/image187.wmf"/><Relationship Id="rId520" Type="http://schemas.openxmlformats.org/officeDocument/2006/relationships/image" Target="media/image244.wmf"/><Relationship Id="rId541" Type="http://schemas.openxmlformats.org/officeDocument/2006/relationships/oleObject" Target="embeddings/oleObject280.bin"/><Relationship Id="rId562" Type="http://schemas.openxmlformats.org/officeDocument/2006/relationships/oleObject" Target="embeddings/oleObject293.bin"/><Relationship Id="rId583" Type="http://schemas.openxmlformats.org/officeDocument/2006/relationships/oleObject" Target="embeddings/oleObject304.bin"/><Relationship Id="rId618" Type="http://schemas.openxmlformats.org/officeDocument/2006/relationships/oleObject" Target="embeddings/oleObject322.bin"/><Relationship Id="rId639" Type="http://schemas.openxmlformats.org/officeDocument/2006/relationships/oleObject" Target="embeddings/oleObject332.bin"/><Relationship Id="rId4" Type="http://schemas.openxmlformats.org/officeDocument/2006/relationships/styles" Target="styles.xml"/><Relationship Id="rId180" Type="http://schemas.openxmlformats.org/officeDocument/2006/relationships/oleObject" Target="embeddings/oleObject90.bin"/><Relationship Id="rId215" Type="http://schemas.openxmlformats.org/officeDocument/2006/relationships/image" Target="media/image100.wmf"/><Relationship Id="rId236" Type="http://schemas.openxmlformats.org/officeDocument/2006/relationships/oleObject" Target="embeddings/oleObject118.bin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1.wmf"/><Relationship Id="rId401" Type="http://schemas.openxmlformats.org/officeDocument/2006/relationships/image" Target="media/image189.wmf"/><Relationship Id="rId422" Type="http://schemas.openxmlformats.org/officeDocument/2006/relationships/oleObject" Target="embeddings/oleObject215.bin"/><Relationship Id="rId443" Type="http://schemas.openxmlformats.org/officeDocument/2006/relationships/image" Target="media/image210.wmf"/><Relationship Id="rId464" Type="http://schemas.openxmlformats.org/officeDocument/2006/relationships/oleObject" Target="embeddings/oleObject238.bin"/><Relationship Id="rId650" Type="http://schemas.openxmlformats.org/officeDocument/2006/relationships/image" Target="media/image305.wmf"/><Relationship Id="rId303" Type="http://schemas.openxmlformats.org/officeDocument/2006/relationships/oleObject" Target="embeddings/oleObject152.bin"/><Relationship Id="rId485" Type="http://schemas.openxmlformats.org/officeDocument/2006/relationships/image" Target="media/image227.wmf"/><Relationship Id="rId692" Type="http://schemas.openxmlformats.org/officeDocument/2006/relationships/image" Target="media/image326.wmf"/><Relationship Id="rId706" Type="http://schemas.openxmlformats.org/officeDocument/2006/relationships/oleObject" Target="embeddings/oleObject367.bin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9.bin"/><Relationship Id="rId345" Type="http://schemas.openxmlformats.org/officeDocument/2006/relationships/oleObject" Target="embeddings/oleObject175.bin"/><Relationship Id="rId387" Type="http://schemas.openxmlformats.org/officeDocument/2006/relationships/image" Target="media/image182.wmf"/><Relationship Id="rId510" Type="http://schemas.openxmlformats.org/officeDocument/2006/relationships/image" Target="media/image239.wmf"/><Relationship Id="rId552" Type="http://schemas.openxmlformats.org/officeDocument/2006/relationships/image" Target="media/image259.wmf"/><Relationship Id="rId594" Type="http://schemas.openxmlformats.org/officeDocument/2006/relationships/image" Target="media/image277.wmf"/><Relationship Id="rId608" Type="http://schemas.openxmlformats.org/officeDocument/2006/relationships/image" Target="media/image284.wmf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47" Type="http://schemas.openxmlformats.org/officeDocument/2006/relationships/oleObject" Target="embeddings/oleObject124.bin"/><Relationship Id="rId412" Type="http://schemas.openxmlformats.org/officeDocument/2006/relationships/oleObject" Target="embeddings/oleObject210.bin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45.bin"/><Relationship Id="rId454" Type="http://schemas.openxmlformats.org/officeDocument/2006/relationships/oleObject" Target="embeddings/oleObject231.bin"/><Relationship Id="rId496" Type="http://schemas.openxmlformats.org/officeDocument/2006/relationships/oleObject" Target="embeddings/oleObject256.bin"/><Relationship Id="rId661" Type="http://schemas.openxmlformats.org/officeDocument/2006/relationships/oleObject" Target="embeddings/oleObject343.bin"/><Relationship Id="rId717" Type="http://schemas.openxmlformats.org/officeDocument/2006/relationships/footer" Target="footer2.xml"/><Relationship Id="rId11" Type="http://schemas.openxmlformats.org/officeDocument/2006/relationships/image" Target="media/image2.wmf"/><Relationship Id="rId53" Type="http://schemas.openxmlformats.org/officeDocument/2006/relationships/image" Target="media/image20.wmf"/><Relationship Id="rId149" Type="http://schemas.openxmlformats.org/officeDocument/2006/relationships/image" Target="media/image67.wmf"/><Relationship Id="rId314" Type="http://schemas.openxmlformats.org/officeDocument/2006/relationships/image" Target="media/image149.wmf"/><Relationship Id="rId356" Type="http://schemas.openxmlformats.org/officeDocument/2006/relationships/image" Target="media/image167.wmf"/><Relationship Id="rId398" Type="http://schemas.openxmlformats.org/officeDocument/2006/relationships/oleObject" Target="embeddings/oleObject203.bin"/><Relationship Id="rId521" Type="http://schemas.openxmlformats.org/officeDocument/2006/relationships/oleObject" Target="embeddings/oleObject269.bin"/><Relationship Id="rId563" Type="http://schemas.openxmlformats.org/officeDocument/2006/relationships/image" Target="media/image262.wmf"/><Relationship Id="rId619" Type="http://schemas.openxmlformats.org/officeDocument/2006/relationships/image" Target="media/image289.wmf"/><Relationship Id="rId95" Type="http://schemas.openxmlformats.org/officeDocument/2006/relationships/image" Target="media/image41.wmf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08.bin"/><Relationship Id="rId423" Type="http://schemas.openxmlformats.org/officeDocument/2006/relationships/image" Target="media/image200.wmf"/><Relationship Id="rId258" Type="http://schemas.openxmlformats.org/officeDocument/2006/relationships/image" Target="media/image121.wmf"/><Relationship Id="rId465" Type="http://schemas.openxmlformats.org/officeDocument/2006/relationships/image" Target="media/image219.wmf"/><Relationship Id="rId630" Type="http://schemas.openxmlformats.org/officeDocument/2006/relationships/image" Target="media/image295.wmf"/><Relationship Id="rId672" Type="http://schemas.openxmlformats.org/officeDocument/2006/relationships/image" Target="media/image316.wmf"/><Relationship Id="rId22" Type="http://schemas.openxmlformats.org/officeDocument/2006/relationships/image" Target="media/image7.wmf"/><Relationship Id="rId64" Type="http://schemas.openxmlformats.org/officeDocument/2006/relationships/oleObject" Target="embeddings/oleObject31.bin"/><Relationship Id="rId118" Type="http://schemas.openxmlformats.org/officeDocument/2006/relationships/image" Target="media/image52.wmf"/><Relationship Id="rId325" Type="http://schemas.openxmlformats.org/officeDocument/2006/relationships/oleObject" Target="embeddings/oleObject163.bin"/><Relationship Id="rId367" Type="http://schemas.openxmlformats.org/officeDocument/2006/relationships/image" Target="media/image172.wmf"/><Relationship Id="rId532" Type="http://schemas.openxmlformats.org/officeDocument/2006/relationships/oleObject" Target="embeddings/oleObject275.bin"/><Relationship Id="rId574" Type="http://schemas.openxmlformats.org/officeDocument/2006/relationships/image" Target="media/image267.wmf"/><Relationship Id="rId171" Type="http://schemas.openxmlformats.org/officeDocument/2006/relationships/image" Target="media/image78.wmf"/><Relationship Id="rId227" Type="http://schemas.openxmlformats.org/officeDocument/2006/relationships/image" Target="media/image106.wmf"/><Relationship Id="rId269" Type="http://schemas.openxmlformats.org/officeDocument/2006/relationships/oleObject" Target="embeddings/oleObject135.bin"/><Relationship Id="rId434" Type="http://schemas.openxmlformats.org/officeDocument/2006/relationships/oleObject" Target="embeddings/oleObject221.bin"/><Relationship Id="rId476" Type="http://schemas.openxmlformats.org/officeDocument/2006/relationships/image" Target="media/image223.wmf"/><Relationship Id="rId641" Type="http://schemas.openxmlformats.org/officeDocument/2006/relationships/oleObject" Target="embeddings/oleObject333.bin"/><Relationship Id="rId683" Type="http://schemas.openxmlformats.org/officeDocument/2006/relationships/oleObject" Target="embeddings/oleObject354.bin"/><Relationship Id="rId33" Type="http://schemas.openxmlformats.org/officeDocument/2006/relationships/image" Target="media/image10.wmf"/><Relationship Id="rId129" Type="http://schemas.openxmlformats.org/officeDocument/2006/relationships/image" Target="media/image57.wmf"/><Relationship Id="rId280" Type="http://schemas.openxmlformats.org/officeDocument/2006/relationships/image" Target="media/image132.wmf"/><Relationship Id="rId336" Type="http://schemas.openxmlformats.org/officeDocument/2006/relationships/oleObject" Target="embeddings/oleObject170.bin"/><Relationship Id="rId501" Type="http://schemas.openxmlformats.org/officeDocument/2006/relationships/image" Target="media/image235.wmf"/><Relationship Id="rId543" Type="http://schemas.openxmlformats.org/officeDocument/2006/relationships/oleObject" Target="embeddings/oleObject281.bin"/><Relationship Id="rId75" Type="http://schemas.openxmlformats.org/officeDocument/2006/relationships/image" Target="media/image31.wmf"/><Relationship Id="rId140" Type="http://schemas.openxmlformats.org/officeDocument/2006/relationships/oleObject" Target="embeddings/oleObject70.bin"/><Relationship Id="rId182" Type="http://schemas.openxmlformats.org/officeDocument/2006/relationships/oleObject" Target="embeddings/oleObject91.bin"/><Relationship Id="rId378" Type="http://schemas.openxmlformats.org/officeDocument/2006/relationships/oleObject" Target="embeddings/oleObject193.bin"/><Relationship Id="rId403" Type="http://schemas.openxmlformats.org/officeDocument/2006/relationships/image" Target="media/image190.wmf"/><Relationship Id="rId585" Type="http://schemas.openxmlformats.org/officeDocument/2006/relationships/oleObject" Target="embeddings/oleObject305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9.bin"/><Relationship Id="rId445" Type="http://schemas.openxmlformats.org/officeDocument/2006/relationships/image" Target="media/image211.wmf"/><Relationship Id="rId487" Type="http://schemas.openxmlformats.org/officeDocument/2006/relationships/image" Target="media/image228.wmf"/><Relationship Id="rId610" Type="http://schemas.openxmlformats.org/officeDocument/2006/relationships/oleObject" Target="embeddings/oleObject318.bin"/><Relationship Id="rId652" Type="http://schemas.openxmlformats.org/officeDocument/2006/relationships/image" Target="media/image306.wmf"/><Relationship Id="rId694" Type="http://schemas.openxmlformats.org/officeDocument/2006/relationships/oleObject" Target="embeddings/oleObject360.bin"/><Relationship Id="rId708" Type="http://schemas.openxmlformats.org/officeDocument/2006/relationships/image" Target="media/image332.wmf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347" Type="http://schemas.openxmlformats.org/officeDocument/2006/relationships/oleObject" Target="embeddings/oleObject176.bin"/><Relationship Id="rId512" Type="http://schemas.openxmlformats.org/officeDocument/2006/relationships/image" Target="media/image240.wmf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68.wmf"/><Relationship Id="rId389" Type="http://schemas.openxmlformats.org/officeDocument/2006/relationships/image" Target="media/image183.wmf"/><Relationship Id="rId554" Type="http://schemas.openxmlformats.org/officeDocument/2006/relationships/oleObject" Target="embeddings/oleObject287.bin"/><Relationship Id="rId596" Type="http://schemas.openxmlformats.org/officeDocument/2006/relationships/image" Target="media/image278.wmf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249" Type="http://schemas.openxmlformats.org/officeDocument/2006/relationships/oleObject" Target="embeddings/oleObject125.bin"/><Relationship Id="rId414" Type="http://schemas.openxmlformats.org/officeDocument/2006/relationships/oleObject" Target="embeddings/oleObject211.bin"/><Relationship Id="rId456" Type="http://schemas.openxmlformats.org/officeDocument/2006/relationships/oleObject" Target="embeddings/oleObject232.bin"/><Relationship Id="rId498" Type="http://schemas.openxmlformats.org/officeDocument/2006/relationships/oleObject" Target="embeddings/oleObject257.bin"/><Relationship Id="rId621" Type="http://schemas.openxmlformats.org/officeDocument/2006/relationships/image" Target="media/image290.emf"/><Relationship Id="rId663" Type="http://schemas.openxmlformats.org/officeDocument/2006/relationships/oleObject" Target="embeddings/oleObject344.bin"/><Relationship Id="rId13" Type="http://schemas.openxmlformats.org/officeDocument/2006/relationships/image" Target="media/image3.wmf"/><Relationship Id="rId109" Type="http://schemas.openxmlformats.org/officeDocument/2006/relationships/oleObject" Target="embeddings/oleObject54.bin"/><Relationship Id="rId260" Type="http://schemas.openxmlformats.org/officeDocument/2006/relationships/image" Target="media/image122.wmf"/><Relationship Id="rId316" Type="http://schemas.openxmlformats.org/officeDocument/2006/relationships/image" Target="media/image150.wmf"/><Relationship Id="rId523" Type="http://schemas.openxmlformats.org/officeDocument/2006/relationships/oleObject" Target="embeddings/oleObject270.bin"/><Relationship Id="rId719" Type="http://schemas.openxmlformats.org/officeDocument/2006/relationships/footer" Target="footer3.xml"/><Relationship Id="rId55" Type="http://schemas.openxmlformats.org/officeDocument/2006/relationships/image" Target="media/image21.wmf"/><Relationship Id="rId97" Type="http://schemas.openxmlformats.org/officeDocument/2006/relationships/image" Target="media/image42.wmf"/><Relationship Id="rId120" Type="http://schemas.openxmlformats.org/officeDocument/2006/relationships/image" Target="media/image53.wmf"/><Relationship Id="rId358" Type="http://schemas.openxmlformats.org/officeDocument/2006/relationships/image" Target="media/image168.wmf"/><Relationship Id="rId565" Type="http://schemas.openxmlformats.org/officeDocument/2006/relationships/oleObject" Target="embeddings/oleObject295.bin"/><Relationship Id="rId162" Type="http://schemas.openxmlformats.org/officeDocument/2006/relationships/oleObject" Target="embeddings/oleObject81.bin"/><Relationship Id="rId218" Type="http://schemas.openxmlformats.org/officeDocument/2006/relationships/oleObject" Target="embeddings/oleObject109.bin"/><Relationship Id="rId425" Type="http://schemas.openxmlformats.org/officeDocument/2006/relationships/image" Target="media/image201.wmf"/><Relationship Id="rId467" Type="http://schemas.openxmlformats.org/officeDocument/2006/relationships/image" Target="media/image220.wmf"/><Relationship Id="rId632" Type="http://schemas.openxmlformats.org/officeDocument/2006/relationships/image" Target="media/image296.wmf"/><Relationship Id="rId271" Type="http://schemas.openxmlformats.org/officeDocument/2006/relationships/oleObject" Target="embeddings/oleObject136.bin"/><Relationship Id="rId674" Type="http://schemas.openxmlformats.org/officeDocument/2006/relationships/image" Target="media/image317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58.wmf"/><Relationship Id="rId327" Type="http://schemas.openxmlformats.org/officeDocument/2006/relationships/oleObject" Target="embeddings/oleObject165.bin"/><Relationship Id="rId369" Type="http://schemas.openxmlformats.org/officeDocument/2006/relationships/image" Target="media/image173.wmf"/><Relationship Id="rId534" Type="http://schemas.openxmlformats.org/officeDocument/2006/relationships/oleObject" Target="embeddings/oleObject276.bin"/><Relationship Id="rId576" Type="http://schemas.openxmlformats.org/officeDocument/2006/relationships/image" Target="media/image268.wmf"/><Relationship Id="rId173" Type="http://schemas.openxmlformats.org/officeDocument/2006/relationships/image" Target="media/image79.wmf"/><Relationship Id="rId229" Type="http://schemas.openxmlformats.org/officeDocument/2006/relationships/image" Target="media/image107.wmf"/><Relationship Id="rId380" Type="http://schemas.openxmlformats.org/officeDocument/2006/relationships/oleObject" Target="embeddings/oleObject194.bin"/><Relationship Id="rId436" Type="http://schemas.openxmlformats.org/officeDocument/2006/relationships/oleObject" Target="embeddings/oleObject222.bin"/><Relationship Id="rId601" Type="http://schemas.openxmlformats.org/officeDocument/2006/relationships/oleObject" Target="embeddings/oleObject313.bin"/><Relationship Id="rId643" Type="http://schemas.openxmlformats.org/officeDocument/2006/relationships/oleObject" Target="embeddings/oleObject334.bin"/><Relationship Id="rId240" Type="http://schemas.openxmlformats.org/officeDocument/2006/relationships/oleObject" Target="embeddings/oleObject120.bin"/><Relationship Id="rId478" Type="http://schemas.openxmlformats.org/officeDocument/2006/relationships/image" Target="media/image224.wmf"/><Relationship Id="rId685" Type="http://schemas.openxmlformats.org/officeDocument/2006/relationships/oleObject" Target="embeddings/oleObject355.bin"/><Relationship Id="rId35" Type="http://schemas.openxmlformats.org/officeDocument/2006/relationships/image" Target="media/image11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49.bin"/><Relationship Id="rId282" Type="http://schemas.openxmlformats.org/officeDocument/2006/relationships/image" Target="media/image133.wmf"/><Relationship Id="rId338" Type="http://schemas.openxmlformats.org/officeDocument/2006/relationships/oleObject" Target="embeddings/oleObject171.bin"/><Relationship Id="rId503" Type="http://schemas.openxmlformats.org/officeDocument/2006/relationships/image" Target="media/image236.wmf"/><Relationship Id="rId545" Type="http://schemas.openxmlformats.org/officeDocument/2006/relationships/oleObject" Target="embeddings/oleObject282.bin"/><Relationship Id="rId587" Type="http://schemas.openxmlformats.org/officeDocument/2006/relationships/oleObject" Target="embeddings/oleObject306.bin"/><Relationship Id="rId710" Type="http://schemas.openxmlformats.org/officeDocument/2006/relationships/image" Target="media/image333.wmf"/><Relationship Id="rId8" Type="http://schemas.openxmlformats.org/officeDocument/2006/relationships/endnotes" Target="endnotes.xml"/><Relationship Id="rId142" Type="http://schemas.openxmlformats.org/officeDocument/2006/relationships/oleObject" Target="embeddings/oleObject71.bin"/><Relationship Id="rId184" Type="http://schemas.openxmlformats.org/officeDocument/2006/relationships/oleObject" Target="embeddings/oleObject92.bin"/><Relationship Id="rId391" Type="http://schemas.openxmlformats.org/officeDocument/2006/relationships/image" Target="media/image184.wmf"/><Relationship Id="rId405" Type="http://schemas.openxmlformats.org/officeDocument/2006/relationships/image" Target="media/image191.wmf"/><Relationship Id="rId447" Type="http://schemas.openxmlformats.org/officeDocument/2006/relationships/image" Target="media/image212.wmf"/><Relationship Id="rId612" Type="http://schemas.openxmlformats.org/officeDocument/2006/relationships/oleObject" Target="embeddings/oleObject319.bin"/><Relationship Id="rId251" Type="http://schemas.openxmlformats.org/officeDocument/2006/relationships/oleObject" Target="embeddings/oleObject126.bin"/><Relationship Id="rId489" Type="http://schemas.openxmlformats.org/officeDocument/2006/relationships/image" Target="media/image229.wmf"/><Relationship Id="rId654" Type="http://schemas.openxmlformats.org/officeDocument/2006/relationships/image" Target="media/image307.wmf"/><Relationship Id="rId696" Type="http://schemas.openxmlformats.org/officeDocument/2006/relationships/oleObject" Target="embeddings/oleObject362.bin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349" Type="http://schemas.openxmlformats.org/officeDocument/2006/relationships/image" Target="media/image164.wmf"/><Relationship Id="rId514" Type="http://schemas.openxmlformats.org/officeDocument/2006/relationships/image" Target="media/image241.wmf"/><Relationship Id="rId556" Type="http://schemas.openxmlformats.org/officeDocument/2006/relationships/oleObject" Target="embeddings/oleObject289.bin"/><Relationship Id="rId721" Type="http://schemas.openxmlformats.org/officeDocument/2006/relationships/theme" Target="theme/theme1.xml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53" Type="http://schemas.openxmlformats.org/officeDocument/2006/relationships/image" Target="media/image69.wmf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360" Type="http://schemas.openxmlformats.org/officeDocument/2006/relationships/image" Target="media/image169.wmf"/><Relationship Id="rId416" Type="http://schemas.openxmlformats.org/officeDocument/2006/relationships/oleObject" Target="embeddings/oleObject212.bin"/><Relationship Id="rId598" Type="http://schemas.openxmlformats.org/officeDocument/2006/relationships/image" Target="media/image279.wmf"/><Relationship Id="rId220" Type="http://schemas.openxmlformats.org/officeDocument/2006/relationships/oleObject" Target="embeddings/oleObject110.bin"/><Relationship Id="rId458" Type="http://schemas.openxmlformats.org/officeDocument/2006/relationships/oleObject" Target="embeddings/oleObject233.bin"/><Relationship Id="rId623" Type="http://schemas.openxmlformats.org/officeDocument/2006/relationships/oleObject" Target="embeddings/oleObject324.bin"/><Relationship Id="rId665" Type="http://schemas.openxmlformats.org/officeDocument/2006/relationships/oleObject" Target="embeddings/oleObject345.bin"/><Relationship Id="rId15" Type="http://schemas.openxmlformats.org/officeDocument/2006/relationships/oleObject" Target="embeddings/oleObject4.bin"/><Relationship Id="rId57" Type="http://schemas.openxmlformats.org/officeDocument/2006/relationships/image" Target="media/image22.wmf"/><Relationship Id="rId262" Type="http://schemas.openxmlformats.org/officeDocument/2006/relationships/image" Target="media/image123.wmf"/><Relationship Id="rId318" Type="http://schemas.openxmlformats.org/officeDocument/2006/relationships/image" Target="media/image151.wmf"/><Relationship Id="rId525" Type="http://schemas.openxmlformats.org/officeDocument/2006/relationships/oleObject" Target="embeddings/oleObject271.bin"/><Relationship Id="rId567" Type="http://schemas.openxmlformats.org/officeDocument/2006/relationships/oleObject" Target="embeddings/oleObject296.bin"/><Relationship Id="rId99" Type="http://schemas.openxmlformats.org/officeDocument/2006/relationships/image" Target="media/image43.wmf"/><Relationship Id="rId122" Type="http://schemas.openxmlformats.org/officeDocument/2006/relationships/image" Target="media/image54.wmf"/><Relationship Id="rId164" Type="http://schemas.openxmlformats.org/officeDocument/2006/relationships/oleObject" Target="embeddings/oleObject82.bin"/><Relationship Id="rId371" Type="http://schemas.openxmlformats.org/officeDocument/2006/relationships/image" Target="media/image174.wmf"/><Relationship Id="rId427" Type="http://schemas.openxmlformats.org/officeDocument/2006/relationships/image" Target="media/image202.wmf"/><Relationship Id="rId469" Type="http://schemas.openxmlformats.org/officeDocument/2006/relationships/image" Target="media/image221.wmf"/><Relationship Id="rId634" Type="http://schemas.openxmlformats.org/officeDocument/2006/relationships/image" Target="media/image297.wmf"/><Relationship Id="rId676" Type="http://schemas.openxmlformats.org/officeDocument/2006/relationships/image" Target="media/image318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08.wmf"/><Relationship Id="rId273" Type="http://schemas.openxmlformats.org/officeDocument/2006/relationships/oleObject" Target="embeddings/oleObject137.bin"/><Relationship Id="rId329" Type="http://schemas.openxmlformats.org/officeDocument/2006/relationships/oleObject" Target="embeddings/oleObject166.bin"/><Relationship Id="rId480" Type="http://schemas.openxmlformats.org/officeDocument/2006/relationships/image" Target="media/image225.wmf"/><Relationship Id="rId536" Type="http://schemas.openxmlformats.org/officeDocument/2006/relationships/oleObject" Target="embeddings/oleObject277.bin"/><Relationship Id="rId701" Type="http://schemas.openxmlformats.org/officeDocument/2006/relationships/image" Target="media/image329.wmf"/><Relationship Id="rId68" Type="http://schemas.openxmlformats.org/officeDocument/2006/relationships/oleObject" Target="embeddings/oleObject33.bin"/><Relationship Id="rId133" Type="http://schemas.openxmlformats.org/officeDocument/2006/relationships/image" Target="media/image59.wmf"/><Relationship Id="rId175" Type="http://schemas.openxmlformats.org/officeDocument/2006/relationships/image" Target="media/image80.wmf"/><Relationship Id="rId340" Type="http://schemas.openxmlformats.org/officeDocument/2006/relationships/oleObject" Target="embeddings/oleObject172.bin"/><Relationship Id="rId578" Type="http://schemas.openxmlformats.org/officeDocument/2006/relationships/image" Target="media/image269.wmf"/><Relationship Id="rId200" Type="http://schemas.openxmlformats.org/officeDocument/2006/relationships/oleObject" Target="embeddings/oleObject100.bin"/><Relationship Id="rId382" Type="http://schemas.openxmlformats.org/officeDocument/2006/relationships/oleObject" Target="embeddings/oleObject195.bin"/><Relationship Id="rId438" Type="http://schemas.openxmlformats.org/officeDocument/2006/relationships/oleObject" Target="embeddings/oleObject223.bin"/><Relationship Id="rId603" Type="http://schemas.openxmlformats.org/officeDocument/2006/relationships/oleObject" Target="embeddings/oleObject314.bin"/><Relationship Id="rId645" Type="http://schemas.openxmlformats.org/officeDocument/2006/relationships/oleObject" Target="embeddings/oleObject335.bin"/><Relationship Id="rId687" Type="http://schemas.openxmlformats.org/officeDocument/2006/relationships/oleObject" Target="embeddings/oleObject356.bin"/><Relationship Id="rId242" Type="http://schemas.openxmlformats.org/officeDocument/2006/relationships/oleObject" Target="embeddings/oleObject121.bin"/><Relationship Id="rId284" Type="http://schemas.openxmlformats.org/officeDocument/2006/relationships/image" Target="media/image134.wmf"/><Relationship Id="rId491" Type="http://schemas.openxmlformats.org/officeDocument/2006/relationships/image" Target="media/image230.wmf"/><Relationship Id="rId505" Type="http://schemas.openxmlformats.org/officeDocument/2006/relationships/image" Target="media/image237.wmf"/><Relationship Id="rId712" Type="http://schemas.openxmlformats.org/officeDocument/2006/relationships/image" Target="media/image334.emf"/><Relationship Id="rId37" Type="http://schemas.openxmlformats.org/officeDocument/2006/relationships/image" Target="media/image12.wmf"/><Relationship Id="rId79" Type="http://schemas.openxmlformats.org/officeDocument/2006/relationships/image" Target="media/image33.wmf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72.bin"/><Relationship Id="rId547" Type="http://schemas.openxmlformats.org/officeDocument/2006/relationships/oleObject" Target="embeddings/oleObject283.bin"/><Relationship Id="rId589" Type="http://schemas.openxmlformats.org/officeDocument/2006/relationships/oleObject" Target="embeddings/oleObject307.bin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3.bin"/><Relationship Id="rId351" Type="http://schemas.openxmlformats.org/officeDocument/2006/relationships/image" Target="media/image165.wmf"/><Relationship Id="rId393" Type="http://schemas.openxmlformats.org/officeDocument/2006/relationships/image" Target="media/image185.wmf"/><Relationship Id="rId407" Type="http://schemas.openxmlformats.org/officeDocument/2006/relationships/image" Target="media/image192.wmf"/><Relationship Id="rId449" Type="http://schemas.openxmlformats.org/officeDocument/2006/relationships/image" Target="media/image213.wmf"/><Relationship Id="rId614" Type="http://schemas.openxmlformats.org/officeDocument/2006/relationships/oleObject" Target="embeddings/oleObject320.bin"/><Relationship Id="rId656" Type="http://schemas.openxmlformats.org/officeDocument/2006/relationships/image" Target="media/image308.wmf"/><Relationship Id="rId211" Type="http://schemas.openxmlformats.org/officeDocument/2006/relationships/image" Target="media/image98.wmf"/><Relationship Id="rId253" Type="http://schemas.openxmlformats.org/officeDocument/2006/relationships/oleObject" Target="embeddings/oleObject127.bin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460" Type="http://schemas.openxmlformats.org/officeDocument/2006/relationships/image" Target="media/image218.wmf"/><Relationship Id="rId516" Type="http://schemas.openxmlformats.org/officeDocument/2006/relationships/image" Target="media/image242.wmf"/><Relationship Id="rId698" Type="http://schemas.openxmlformats.org/officeDocument/2006/relationships/oleObject" Target="embeddings/oleObject363.bin"/><Relationship Id="rId48" Type="http://schemas.openxmlformats.org/officeDocument/2006/relationships/oleObject" Target="embeddings/oleObject23.bin"/><Relationship Id="rId113" Type="http://schemas.openxmlformats.org/officeDocument/2006/relationships/oleObject" Target="embeddings/oleObject56.bin"/><Relationship Id="rId320" Type="http://schemas.openxmlformats.org/officeDocument/2006/relationships/image" Target="media/image152.wmf"/><Relationship Id="rId558" Type="http://schemas.openxmlformats.org/officeDocument/2006/relationships/oleObject" Target="embeddings/oleObject290.bin"/><Relationship Id="rId155" Type="http://schemas.openxmlformats.org/officeDocument/2006/relationships/image" Target="media/image70.wmf"/><Relationship Id="rId197" Type="http://schemas.openxmlformats.org/officeDocument/2006/relationships/image" Target="media/image91.wmf"/><Relationship Id="rId362" Type="http://schemas.openxmlformats.org/officeDocument/2006/relationships/oleObject" Target="embeddings/oleObject185.bin"/><Relationship Id="rId418" Type="http://schemas.openxmlformats.org/officeDocument/2006/relationships/oleObject" Target="embeddings/oleObject213.bin"/><Relationship Id="rId625" Type="http://schemas.openxmlformats.org/officeDocument/2006/relationships/oleObject" Target="embeddings/oleObject325.bin"/><Relationship Id="rId222" Type="http://schemas.openxmlformats.org/officeDocument/2006/relationships/oleObject" Target="embeddings/oleObject111.bin"/><Relationship Id="rId264" Type="http://schemas.openxmlformats.org/officeDocument/2006/relationships/image" Target="media/image124.wmf"/><Relationship Id="rId471" Type="http://schemas.openxmlformats.org/officeDocument/2006/relationships/oleObject" Target="embeddings/oleObject242.bin"/><Relationship Id="rId667" Type="http://schemas.openxmlformats.org/officeDocument/2006/relationships/oleObject" Target="embeddings/oleObject346.bin"/><Relationship Id="rId17" Type="http://schemas.openxmlformats.org/officeDocument/2006/relationships/oleObject" Target="embeddings/oleObject5.bin"/><Relationship Id="rId59" Type="http://schemas.openxmlformats.org/officeDocument/2006/relationships/image" Target="media/image23.wmf"/><Relationship Id="rId124" Type="http://schemas.openxmlformats.org/officeDocument/2006/relationships/image" Target="media/image55.wmf"/><Relationship Id="rId527" Type="http://schemas.openxmlformats.org/officeDocument/2006/relationships/image" Target="media/image247.wmf"/><Relationship Id="rId569" Type="http://schemas.openxmlformats.org/officeDocument/2006/relationships/oleObject" Target="embeddings/oleObject297.bin"/><Relationship Id="rId70" Type="http://schemas.openxmlformats.org/officeDocument/2006/relationships/oleObject" Target="embeddings/oleObject34.bin"/><Relationship Id="rId166" Type="http://schemas.openxmlformats.org/officeDocument/2006/relationships/oleObject" Target="embeddings/oleObject83.bin"/><Relationship Id="rId331" Type="http://schemas.openxmlformats.org/officeDocument/2006/relationships/oleObject" Target="embeddings/oleObject167.bin"/><Relationship Id="rId373" Type="http://schemas.openxmlformats.org/officeDocument/2006/relationships/image" Target="media/image175.wmf"/><Relationship Id="rId429" Type="http://schemas.openxmlformats.org/officeDocument/2006/relationships/image" Target="media/image203.wmf"/><Relationship Id="rId580" Type="http://schemas.openxmlformats.org/officeDocument/2006/relationships/image" Target="media/image270.wmf"/><Relationship Id="rId636" Type="http://schemas.openxmlformats.org/officeDocument/2006/relationships/image" Target="media/image298.wmf"/><Relationship Id="rId1" Type="http://schemas.openxmlformats.org/officeDocument/2006/relationships/customXml" Target="../customXml/item1.xml"/><Relationship Id="rId233" Type="http://schemas.openxmlformats.org/officeDocument/2006/relationships/image" Target="media/image109.wmf"/><Relationship Id="rId440" Type="http://schemas.openxmlformats.org/officeDocument/2006/relationships/oleObject" Target="embeddings/oleObject224.bin"/><Relationship Id="rId678" Type="http://schemas.openxmlformats.org/officeDocument/2006/relationships/image" Target="media/image319.wmf"/><Relationship Id="rId28" Type="http://schemas.openxmlformats.org/officeDocument/2006/relationships/oleObject" Target="embeddings/oleObject13.bin"/><Relationship Id="rId275" Type="http://schemas.openxmlformats.org/officeDocument/2006/relationships/oleObject" Target="embeddings/oleObject138.bin"/><Relationship Id="rId300" Type="http://schemas.openxmlformats.org/officeDocument/2006/relationships/image" Target="media/image142.wmf"/><Relationship Id="rId482" Type="http://schemas.openxmlformats.org/officeDocument/2006/relationships/image" Target="media/image226.wmf"/><Relationship Id="rId538" Type="http://schemas.openxmlformats.org/officeDocument/2006/relationships/oleObject" Target="embeddings/oleObject278.bin"/><Relationship Id="rId703" Type="http://schemas.openxmlformats.org/officeDocument/2006/relationships/image" Target="media/image330.wmf"/><Relationship Id="rId81" Type="http://schemas.openxmlformats.org/officeDocument/2006/relationships/image" Target="media/image34.wmf"/><Relationship Id="rId135" Type="http://schemas.openxmlformats.org/officeDocument/2006/relationships/image" Target="media/image60.wmf"/><Relationship Id="rId177" Type="http://schemas.openxmlformats.org/officeDocument/2006/relationships/image" Target="media/image81.wmf"/><Relationship Id="rId342" Type="http://schemas.openxmlformats.org/officeDocument/2006/relationships/image" Target="media/image161.wmf"/><Relationship Id="rId384" Type="http://schemas.openxmlformats.org/officeDocument/2006/relationships/oleObject" Target="embeddings/oleObject196.bin"/><Relationship Id="rId591" Type="http://schemas.openxmlformats.org/officeDocument/2006/relationships/oleObject" Target="embeddings/oleObject308.bin"/><Relationship Id="rId605" Type="http://schemas.openxmlformats.org/officeDocument/2006/relationships/oleObject" Target="embeddings/oleObject315.bin"/><Relationship Id="rId202" Type="http://schemas.openxmlformats.org/officeDocument/2006/relationships/oleObject" Target="embeddings/oleObject101.bin"/><Relationship Id="rId244" Type="http://schemas.openxmlformats.org/officeDocument/2006/relationships/oleObject" Target="embeddings/oleObject122.bin"/><Relationship Id="rId647" Type="http://schemas.openxmlformats.org/officeDocument/2006/relationships/oleObject" Target="embeddings/oleObject336.bin"/><Relationship Id="rId689" Type="http://schemas.openxmlformats.org/officeDocument/2006/relationships/oleObject" Target="embeddings/oleObject357.bin"/><Relationship Id="rId39" Type="http://schemas.openxmlformats.org/officeDocument/2006/relationships/image" Target="media/image13.wmf"/><Relationship Id="rId286" Type="http://schemas.openxmlformats.org/officeDocument/2006/relationships/image" Target="media/image135.wmf"/><Relationship Id="rId451" Type="http://schemas.openxmlformats.org/officeDocument/2006/relationships/image" Target="media/image214.wmf"/><Relationship Id="rId493" Type="http://schemas.openxmlformats.org/officeDocument/2006/relationships/image" Target="media/image231.wmf"/><Relationship Id="rId507" Type="http://schemas.openxmlformats.org/officeDocument/2006/relationships/image" Target="media/image238.wmf"/><Relationship Id="rId549" Type="http://schemas.openxmlformats.org/officeDocument/2006/relationships/oleObject" Target="embeddings/oleObject284.bin"/><Relationship Id="rId714" Type="http://schemas.openxmlformats.org/officeDocument/2006/relationships/header" Target="header1.xml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1.bin"/><Relationship Id="rId146" Type="http://schemas.openxmlformats.org/officeDocument/2006/relationships/oleObject" Target="embeddings/oleObject73.bin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56.bin"/><Relationship Id="rId353" Type="http://schemas.openxmlformats.org/officeDocument/2006/relationships/oleObject" Target="embeddings/oleObject180.bin"/><Relationship Id="rId395" Type="http://schemas.openxmlformats.org/officeDocument/2006/relationships/image" Target="media/image186.wmf"/><Relationship Id="rId409" Type="http://schemas.openxmlformats.org/officeDocument/2006/relationships/image" Target="media/image193.wmf"/><Relationship Id="rId560" Type="http://schemas.openxmlformats.org/officeDocument/2006/relationships/oleObject" Target="embeddings/oleObject292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99.wmf"/><Relationship Id="rId420" Type="http://schemas.openxmlformats.org/officeDocument/2006/relationships/oleObject" Target="embeddings/oleObject214.bin"/><Relationship Id="rId616" Type="http://schemas.openxmlformats.org/officeDocument/2006/relationships/oleObject" Target="embeddings/oleObject321.bin"/><Relationship Id="rId658" Type="http://schemas.openxmlformats.org/officeDocument/2006/relationships/image" Target="media/image309.wmf"/><Relationship Id="rId255" Type="http://schemas.openxmlformats.org/officeDocument/2006/relationships/oleObject" Target="embeddings/oleObject128.bin"/><Relationship Id="rId297" Type="http://schemas.openxmlformats.org/officeDocument/2006/relationships/oleObject" Target="embeddings/oleObject149.bin"/><Relationship Id="rId462" Type="http://schemas.openxmlformats.org/officeDocument/2006/relationships/oleObject" Target="embeddings/oleObject236.bin"/><Relationship Id="rId518" Type="http://schemas.openxmlformats.org/officeDocument/2006/relationships/image" Target="media/image243.wmf"/><Relationship Id="rId115" Type="http://schemas.openxmlformats.org/officeDocument/2006/relationships/oleObject" Target="embeddings/oleObject57.bin"/><Relationship Id="rId157" Type="http://schemas.openxmlformats.org/officeDocument/2006/relationships/image" Target="media/image71.wmf"/><Relationship Id="rId322" Type="http://schemas.openxmlformats.org/officeDocument/2006/relationships/image" Target="media/image153.wmf"/><Relationship Id="rId364" Type="http://schemas.openxmlformats.org/officeDocument/2006/relationships/oleObject" Target="embeddings/oleObject186.bin"/><Relationship Id="rId61" Type="http://schemas.openxmlformats.org/officeDocument/2006/relationships/image" Target="media/image24.wmf"/><Relationship Id="rId199" Type="http://schemas.openxmlformats.org/officeDocument/2006/relationships/image" Target="media/image92.wmf"/><Relationship Id="rId571" Type="http://schemas.openxmlformats.org/officeDocument/2006/relationships/oleObject" Target="embeddings/oleObject298.bin"/><Relationship Id="rId627" Type="http://schemas.openxmlformats.org/officeDocument/2006/relationships/oleObject" Target="embeddings/oleObject326.bin"/><Relationship Id="rId669" Type="http://schemas.openxmlformats.org/officeDocument/2006/relationships/oleObject" Target="embeddings/oleObject347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2.bin"/><Relationship Id="rId266" Type="http://schemas.openxmlformats.org/officeDocument/2006/relationships/image" Target="media/image125.wmf"/><Relationship Id="rId431" Type="http://schemas.openxmlformats.org/officeDocument/2006/relationships/image" Target="media/image204.wmf"/><Relationship Id="rId473" Type="http://schemas.openxmlformats.org/officeDocument/2006/relationships/image" Target="media/image222.wmf"/><Relationship Id="rId529" Type="http://schemas.openxmlformats.org/officeDocument/2006/relationships/image" Target="media/image248.wmf"/><Relationship Id="rId680" Type="http://schemas.openxmlformats.org/officeDocument/2006/relationships/image" Target="media/image320.wmf"/><Relationship Id="rId30" Type="http://schemas.openxmlformats.org/officeDocument/2006/relationships/oleObject" Target="embeddings/oleObject14.bin"/><Relationship Id="rId126" Type="http://schemas.openxmlformats.org/officeDocument/2006/relationships/oleObject" Target="embeddings/oleObject63.bin"/><Relationship Id="rId168" Type="http://schemas.openxmlformats.org/officeDocument/2006/relationships/oleObject" Target="embeddings/oleObject84.bin"/><Relationship Id="rId333" Type="http://schemas.openxmlformats.org/officeDocument/2006/relationships/oleObject" Target="embeddings/oleObject168.bin"/><Relationship Id="rId540" Type="http://schemas.openxmlformats.org/officeDocument/2006/relationships/image" Target="media/image253.wmf"/><Relationship Id="rId72" Type="http://schemas.openxmlformats.org/officeDocument/2006/relationships/oleObject" Target="embeddings/oleObject35.bin"/><Relationship Id="rId375" Type="http://schemas.openxmlformats.org/officeDocument/2006/relationships/image" Target="media/image176.wmf"/><Relationship Id="rId582" Type="http://schemas.openxmlformats.org/officeDocument/2006/relationships/image" Target="media/image271.wmf"/><Relationship Id="rId638" Type="http://schemas.openxmlformats.org/officeDocument/2006/relationships/image" Target="media/image29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10-04-13T00:00:0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872CC2BD-C344-4833-B7A5-AA23F027BB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1</Pages>
  <Words>4610</Words>
  <Characters>26279</Characters>
  <Application>Microsoft Office Word</Application>
  <DocSecurity>0</DocSecurity>
  <Lines>218</Lines>
  <Paragraphs>6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dvanced Modeling</vt:lpstr>
    </vt:vector>
  </TitlesOfParts>
  <Company>NYC</Company>
  <LinksUpToDate>false</LinksUpToDate>
  <CharactersWithSpaces>308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Modeling</dc:title>
  <dc:subject>HW3</dc:subject>
  <dc:creator>Sanyueh M Yao</dc:creator>
  <cp:lastModifiedBy>michael yao</cp:lastModifiedBy>
  <cp:revision>2</cp:revision>
  <cp:lastPrinted>2019-01-19T03:54:00Z</cp:lastPrinted>
  <dcterms:created xsi:type="dcterms:W3CDTF">2019-01-19T03:55:00Z</dcterms:created>
  <dcterms:modified xsi:type="dcterms:W3CDTF">2019-01-19T03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